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36E3" w:rsidRPr="00961F7E" w:rsidRDefault="004036E3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magania edukacyjne na poszczególne oceny</w:t>
      </w:r>
    </w:p>
    <w:p w:rsidR="004036E3" w:rsidRPr="00961F7E" w:rsidRDefault="004036E3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i/>
          <w:sz w:val="24"/>
          <w:szCs w:val="24"/>
        </w:rPr>
        <w:t>NOWE Słowa na start!</w:t>
      </w:r>
      <w:r w:rsidRPr="00961F7E">
        <w:rPr>
          <w:rFonts w:ascii="Times New Roman" w:hAnsi="Times New Roman" w:cs="Times New Roman"/>
          <w:sz w:val="24"/>
          <w:szCs w:val="24"/>
        </w:rPr>
        <w:t>,</w:t>
      </w:r>
      <w:r w:rsidRPr="00961F7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61F7E">
        <w:rPr>
          <w:rFonts w:ascii="Times New Roman" w:hAnsi="Times New Roman" w:cs="Times New Roman"/>
          <w:sz w:val="24"/>
          <w:szCs w:val="24"/>
        </w:rPr>
        <w:t>klasa 8 (NOWA EDYCJA 2020–2022)</w:t>
      </w:r>
    </w:p>
    <w:p w:rsidR="004036E3" w:rsidRPr="00961F7E" w:rsidRDefault="004036E3" w:rsidP="00961F7E">
      <w:pPr>
        <w:rPr>
          <w:rFonts w:ascii="Times New Roman" w:hAnsi="Times New Roman" w:cs="Times New Roman"/>
          <w:sz w:val="24"/>
          <w:szCs w:val="24"/>
        </w:rPr>
      </w:pPr>
    </w:p>
    <w:p w:rsidR="004036E3" w:rsidRPr="00961F7E" w:rsidRDefault="004036E3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Prezentowane wymagania edukacyjne są zintegrowane z planem wynikowym autorstwa Magdaleny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Lotterhoff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 xml:space="preserve">, będącym propozycją realizacji materiału zawartego w podręczniku </w:t>
      </w:r>
      <w:r w:rsidRPr="00961F7E">
        <w:rPr>
          <w:rFonts w:ascii="Times New Roman" w:hAnsi="Times New Roman" w:cs="Times New Roman"/>
          <w:i/>
          <w:sz w:val="24"/>
          <w:szCs w:val="24"/>
        </w:rPr>
        <w:t xml:space="preserve">NOWE Słowa na start! </w:t>
      </w:r>
      <w:r w:rsidRPr="00961F7E">
        <w:rPr>
          <w:rFonts w:ascii="Times New Roman" w:hAnsi="Times New Roman" w:cs="Times New Roman"/>
          <w:sz w:val="24"/>
          <w:szCs w:val="24"/>
        </w:rPr>
        <w:t>w klasie 8 (NOWA EDYCJA 2020–2022). Wymagania dostosowano do sześciostopniowej skali ocen.</w:t>
      </w:r>
    </w:p>
    <w:p w:rsidR="004036E3" w:rsidRPr="00961F7E" w:rsidRDefault="004036E3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062"/>
        <w:gridCol w:w="2069"/>
        <w:gridCol w:w="2256"/>
        <w:gridCol w:w="2496"/>
        <w:gridCol w:w="2069"/>
        <w:gridCol w:w="2030"/>
      </w:tblGrid>
      <w:tr w:rsidR="004036E3" w:rsidRPr="00961F7E" w:rsidTr="00E159DC">
        <w:trPr>
          <w:trHeight w:val="1068"/>
        </w:trPr>
        <w:tc>
          <w:tcPr>
            <w:tcW w:w="833" w:type="pct"/>
            <w:vAlign w:val="center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umer i temat lekcji</w:t>
            </w:r>
          </w:p>
        </w:tc>
        <w:tc>
          <w:tcPr>
            <w:tcW w:w="833" w:type="pct"/>
            <w:vAlign w:val="center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agania konieczn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(ocena dopuszczająca)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ń potrafi:</w:t>
            </w:r>
          </w:p>
        </w:tc>
        <w:tc>
          <w:tcPr>
            <w:tcW w:w="877" w:type="pct"/>
            <w:vAlign w:val="center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agania podstawow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(ocena dostateczna)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ń potrafi to, co na ocenę dopuszczającą, oraz:</w:t>
            </w:r>
          </w:p>
        </w:tc>
        <w:tc>
          <w:tcPr>
            <w:tcW w:w="789" w:type="pct"/>
            <w:vAlign w:val="center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agania rozszerzając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(ocena dobra)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ń potrafi to, co na ocenę dostateczną, oraz:</w:t>
            </w:r>
          </w:p>
        </w:tc>
        <w:tc>
          <w:tcPr>
            <w:tcW w:w="833" w:type="pct"/>
            <w:vAlign w:val="center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agania dopełniając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(ocena bardzo dobra)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ń potrafi to, co na ocenę dobrą, oraz:</w:t>
            </w:r>
          </w:p>
        </w:tc>
        <w:tc>
          <w:tcPr>
            <w:tcW w:w="834" w:type="pct"/>
            <w:vAlign w:val="center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agania wykraczając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(ocena celująca)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ń potrafi to, co na ocenę bardzo dobrą, oraz: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1236"/>
        </w:trPr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Wobec życiowych doświadczeń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• opisać graffiti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• porównać graffiti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Banksy’ego</w:t>
            </w:r>
            <w:proofErr w:type="spellEnd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z XVII-wiecznym obrazem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• wypowiedzieć się na temat kolorystyki dzieła i określić jej funkcję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funkcję dodania maski postaci z obrazu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znaczenie otoczenia dl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mowy dzieł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• wskazać inne dzieła sztuki, w których artyści prezentowali radzenie sobie z trudnymi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doświadczeniami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3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Nie bać się życi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treść fragmentów tekstu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ytoczyć argumenty wysuwane przez bohaterki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scharakteryzować każdą z bohaterek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przyczynę sporu pomiędzy bohaterkam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razić swoją opinię na temat sporu zaprezentowanego we fragmentach tekstu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stworzyć pracę pisemną związaną z tematem lekcji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Spotkanie z żywiołem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urza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dama Mickiewicza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ytuację liryczną w wiersz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kontekst biograficzny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kompozycję wiersza i odnieść ją do definicji sone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cechy bohatera romantycznego u podróżnego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nazwać środki stylistyczne użyte w utworze i określić ich funkcję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obraz natury wyłaniający się z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puentę sone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konteksty kulturowe związane z tematem utworu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równać wiersz Adama Mickiewicza z obrazem Rembrandta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5. i 6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Życie na ławie oskarżonych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kreślić rodza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rracj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scharakteryzować bohaterów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dnieść przeczytane fragmenty tekstu do definicji powieś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kryminalnej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yciągnąć z przemyśleń bohaterów ogólne wnioski dotyczą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tury człowiek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podjąć dyskusję na temat stwierdzenia bohaterki, ż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ówienie prawdy jest przejawem odwagi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7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 obliczu zmian –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Jeżeli porcelana, to wyłącznie tak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Stanisława Barańczak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środki stylistyczne użyte w 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ę przywołanych w utworze: porcelany, fotela, książki, odzieży, plan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ę środków stylistycznych użytych w utworz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przesłanie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interpretować sens wyrażeń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gąsienica czołg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but tragar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posób przedstawienia zmian i migracji w innym tekście kultury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8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akceptować ograniczeni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osiągnięcia Stephena Hawkinga, o których jest mowa w tekście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dstawić stosunek narratora tekstu do życia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, w jaki sposób naukowiec postrzegał swoją niepełnosprawność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formułować przesłanie wynikające z relacji Stephena Hawkinga dotyczącej jego życi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szukać informacje na temat ludzi, którzy osiągnęli sukces pomimo różnych ograniczeń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9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Niezwykły zawód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treść wywiad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zreferować odczucia lekarza podczas przeszczepu serca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yjaśnić, dlaczego Zbigniew Relig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ostał chirurgiem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charakteryzować Zbigniewa Religę jako lekar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mówić emocje Zbigniewa Religi, które towarzyszyły m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dczas pierwszej przeprowadzanej operacj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romantyczną stronę zawodu lekarza, którą dostrzegał Zbigniew Relig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zinterpretować znaczenie przekształcon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frazeologizmu w tytule wywiadu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ypowiedzieć się na temat filmu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Bogowie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eżyserii Łukasz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alkowskiego</w:t>
            </w:r>
            <w:proofErr w:type="spellEnd"/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10. i 11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Wywiad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etapy tworzenia wywiad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ułożyć pytania do autora podanego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ebrać informacje na temat wybranej postaci, wymyślić temat wywiadu i ułożyć pytani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błędy w podanym wywiadz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prowadzić wywiad z koleżanką lub kolegą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wybrany przez siebie wywiad i go ocenić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prowadzić wywiad z osobą ze swojego otoczenia na temat jej pasji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2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Fotografi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rodzaje fotografi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cenić wybraną fotografię na podstawie podanych kryteri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roli światła w fotografi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fotografie Charles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Ebbets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Ann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Leibovitz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atthew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Abbott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dokonać analizy wybranej fotografi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wybranej fotografii artystycznej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13. i 1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Jak doskonalić technikę pisania rozprawki?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plan rozpraw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na przykładzie podanej rozprawki sposoby zachowania spójności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formułować tezę do podanego tematu rozpraw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korygować błędy w podanych rozprawkach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przykładowej rozpraw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rozprawkę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15 i 16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soby wzbogacania słownictw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ć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neologizm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zapożyczeni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wyrazy rodzime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ynonim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ntonim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homonim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wyrazy wieloznaczne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eufemizm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funkcje neologizmów w podanych fragmentach tekst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rozpoznać w tekstach rodzaje neologizmów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rozpoznać w tekście homonimy i wyrazy wieloznaczn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zasadność i funkcję użycia wyrazów obcych w tekstach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astąpić podane wyrazy synonimam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astąpić zapożyczenia wyrazami rodzimym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kształcić wypowiedzi tak, aby zawierały eufemizmy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e neologizmów w tekstach artystyczny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7. i 18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zym jest styl języka? Jakie style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wyróżniamy?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ymienić style funkcjonujące w polszczyźn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ymienić cechy każdego ze styl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w tekśc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formułowania nacechowane stylistycznie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błędy stylistyczne w podanych teksta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rozpoznać styl podanej wypowiedz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kształci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formułowania nacechowane stylistycznie w neutralne stylistyczn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korygować błędy stylistyczne w podanych tekstach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stworzyć tekst w wybranym styl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19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Ortografia – przypomnienie wiadomośc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zasady ortograficzne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uzupełnić podane teksty poprawnymi formami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korygować teksty pod kątem ortograficznym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teksty poprawne pod względem ortograficznym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20. i 21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Podsumowani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tworzyć najważniejsze fakty i opin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sługiwać się terminami: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ynonim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ntonim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homonim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wyrazy wieloznaczne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eufemizm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zapożyczeni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neologizm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tyl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naukow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tyl urzędow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tyl publicystyczno-dziennikarski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tyl retoryczn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tyl artystyczn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tyl potoczn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wywiad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rozprawka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ykorzystywać najważniejsze konteksty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ciągać wnios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ać własne stanowisko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prawnie interpretować wymagany materiał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łaściwie argumentować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uogólniać, podsumowywać i porównywać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korzystywać bogate konteksty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formułować i rozwiązywać problemy badawcze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22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Ojczyzn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pisać to, co zostało przedstawione na obraz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kompozycję dzieł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topos, do którego odwołał się artyst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e kolorystyk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interpretować znaczenie symbol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 wymowę obrazu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inne teksty kultury przedstawiające ojczyznę jako matkę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3. i 2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Fantastyka a histori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odzaj narracj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bohaterów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środki językowe użyte do opisu walki i określić ich funkcję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funkcję użycia obrazowania fantastycznego w kreacji pan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tona</w:t>
            </w:r>
            <w:proofErr w:type="spellEnd"/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ę opisywania świata z perspektywy dzieck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formułować uniwersalne wnioski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kontekst historyczny tekstu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5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oświęcić się dla ojczyzny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Śmierć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lastRenderedPageBreak/>
              <w:t xml:space="preserve">Pułkownika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Adama Micki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pisać bohaterk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skazać środki językowe użyte w utworze i określi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ch funkcję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wartości istotne dla bohaterki wiersza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mówić funkcję porównania bohaterki wiersza d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arniecki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nastroju dominującego w wierszu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zinterpretować ostatnią strofę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przedstawić współczesny model patriotyzmu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przedstawić sylwetkę Emilii Plater na podstaw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owolnych źródeł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26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Walczyć za ojczyznę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Reduta Ordona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Adama Micki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podmiot liryczny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przykłady animizacj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 wierszu wyrazy dźwiękonaśladowc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inne środki stylistyczne użyte w 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równać sposób przedstawienia agresorów i obrońc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posób przedstawienia wydarzeń w 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posób przedstawienia car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funkcję animizacj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funkcję nagromadzenia wyrazów dźwiękonaśladowczych w 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dnieść postać Kapitana Polski do antycznych herosów i współczesnych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uperbohaterów</w:t>
            </w:r>
            <w:proofErr w:type="spellEnd"/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sformułować przesłani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Reduty Ordon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obraz współczesnego świata przedstawiony w piosenc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La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e</w:t>
            </w:r>
            <w:proofErr w:type="spellEnd"/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sylwetkę Juliana Konstantego Ordona na podstawie dowolnych źródeł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sposobu kreacji romantycznych legend bohaterów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27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Geneza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Pana Tadeusza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dama Mickiewicza w świetle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pilog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treść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Epilog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dentyfikować adresata inwokacji jako „małą ojczyznę”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posób przedstawienia Paryża z perspektywy emigrant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sposób przedstawieni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raju lat dziecinny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dstawić kontrasty pomiędzy przedstawieniem Paryża 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raju lat dziecinnych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przestrzenie: natura – miasto, swojskość – obcość, wspólnota – konflikt)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ę kolorystyki dominującej w inwokacj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posób przedstawienia przestrzeni w inwokacj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kontekst historyczny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djąć dyskusję na temat przyczyn i konsekwencji emigracji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8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Dworek szlachecki w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anu Tadeuszu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dama Micki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pisać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oplicowo</w:t>
            </w:r>
            <w:proofErr w:type="spellEnd"/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głównych bohaterów epopei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tytułowego bohatera utworu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relacje pomiędzy mieszkańcam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oplicowa</w:t>
            </w:r>
            <w:proofErr w:type="spellEnd"/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harmonię pomiędzy człowiekiem a naturą w odniesieniu do przedstawieni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oplicowa</w:t>
            </w:r>
            <w:proofErr w:type="spellEnd"/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naleźć konteksty i nawiązania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29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braz szlachty w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Panu Tadeuszu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Adama Micki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formacje szlacheckie przedstawione 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anu Tadeusz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obyczaje szlacheckie zaprezentowane w epopei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wady każdej spośród formacji szlacheckich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ę tradycji w 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sposobu przedstawienia szlachty (pozytywny i negatywny wizerunek)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dnaleźć komizm i ironię w sposobie przedstawienia wybranych bohaterów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0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Jacek Soplica – bohater dynamiczn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biografię Jacka Soplic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charakteryzować Jacka Soplicę przed jego przemianą i po niej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momenty kluczowe dla biografii Jacka Soplicy z punktu widzenia tego bohatera oraz Gerwaz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ę miana przybranego przez bohater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równać stosunek do świata i siebie samego Jacka Soplicy oraz księdza Robaka (dostrzec kontrast)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różnych bohaterów literackich, którzy przeszli przemianę wewnętrzną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1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istoria w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Panu Tadeuszu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Adama Micki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skazać odwołania do historii na początku utworu (przyjazd Tadeusz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o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oplicow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) i na jego końcu (koncert Jankiela)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wydarzenia historyczne przywołane podczas oglądania przez Tadeusza obraz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wydarzenia historyczne przywołane w koncercie Jankiela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funkcję przywołanych wydarzeń historyczny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mówić funkcję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azurka Dąbrowskiego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przywołanego na początku i na końc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eła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skazać inne wydarzenia historyczne przywołane w dziele i omówi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ch funkcję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skazać i omówić teksty kultury nawiązujące do wydarzeń z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historii Polski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32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an Tadeusz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kształt artystyczny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cechy epope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dnieść cechy epopei do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ana Tadeusza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funkcję przymiotnik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ostatni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który często pojawia się w 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posób prezentacji przyrody w dziel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wybranego opisu przyrody w 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djąć dyskusję na temat aktualnośc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ana Tadeusza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33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Wiesz, umiesz, zdasz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czytać ze zrozumieniem fragmenty utworu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istotne informacje we fragmentach dzieła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kształtu artystycznego fragmentów tekstu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własny tekst na podstawie fragmentów epopei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34. i 35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o już wiemy o twórczości Adama Mickiewicza?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tytuły omawianych utworów Adama Micki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przynależność gatunkową utwor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ywołać problematykę omawianych utwor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dstawić motywy pojawiające się w omawianych utworach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nieść się do kształtu artystycznego omawianych utworów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djąć dyskusję na temat roli Adama Mickiewicza w literaturze polskiej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6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Tęsknota za ojczyzną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podmiot liryczny i adresata lirycznego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 wierszu neologizmy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adresata lirycznego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pisać kraj przedstawiony przez podmiot liryczn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nazwać uczucia podmiotu lirycznego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znaczenie refrenu dla wymowy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ę neologizmów w utworz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interpretować znaczenie wyrażeń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światło-cień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ez-tęsknot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bez-myślenie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kontekście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obraz Józefa Chełmońskiego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Bociany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7. i 38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Podróż w czasy pozytywizmu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amy czasowe epo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elementy program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zytywistyczn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yjaśnić etymologię nazwy epo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dstawić najważniejsz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gadnienia programu pozytywistycznego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skazać elementy realizmu na wybranych obraza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obrazu realistycznego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powiązania pomiędzy realizmem pozytywistyczny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 dokumentalizmem czasów obecnych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39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42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enryk Sienkiewicz,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Latarnik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odzaj narracj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świat przedstawiony nowel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cechy gatunkowe nowel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charakteryzować głównego bohatera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przemianę bohatera utworu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przyczyny tułaczki Skawińskiego (także te niewyrażone bezpośrednio)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sposób, w jaki bohater reaguje na pierwsze wersy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ana Tadeu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ę przyrody w nowel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sposobu postrzegania ojczyzny przez Skawiński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symbolikę latarni morskiej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formułować przesłanie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problemów, z jakimi borykają się emigranci i uchodźc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kontekst historyczny noweli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3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Wiesz, umiesz, zdasz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czytać ze zrozumieniem fragmenty utworu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istotne informacje we fragmentach dzieła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a tułactwa bohatera w odniesieniu do fragmentów i całości utworu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napisać opowiadanie o późniejszych losa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ohatera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uzasadnić porównanie Skawińskiego d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yzyf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4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Muzyk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elementy języka muzy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rodzaje muzyki rozrywkowej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cenić utwór muzyczny na podstawie podanych kryteriów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korzystać elementy języka muzyki podczas analizy wybranego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rolę muzyki w wybranym film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prezentację na temat ulubionego muzyka lub rodzaju muzy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prezentację na temat muzyki etnicznej charakterystycznej dla regionu, w którym mieszka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45. i 46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Jak napisać artykuł?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definiować artykuł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cechy artykuł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kompozycję artykuł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amodzielnie zebrać informacje do artykuł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formy i treści podanego artykułu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napisać artykuł problemowy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7. i 48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Norma językowa i błąd językowy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różnice pomiędzy normą wzorcową a normą użytkową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dstawi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dział błędów językowy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skazać teksty realizujące normę wzorcową i normę użytkową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prawn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dmienić podane wyraz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 podanych wyrazach sylaby akcentowan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skorygować błędy w podanych teksta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dnaleźć w podanych tekstach błędy stylistyczne i 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korygować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korygować błędy interpunkcyjn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poprawnie sformułować związki frazeologiczn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prawn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dczytać podane wyraz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49. i 50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Nazwy osobowe i miejscow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rozpoznać w tekście nazwy osobowe i miejscowe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kategorie nazw osobowych i miejscowych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używać poprawnych form nazwisk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apisać nazwy miejscowe w odpowiednich formach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nazwy narodowości i mieszkańców od nazw miejscowych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51. i 52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Podsumowani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tworzyć najważniejsze fakty i opin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sługiwać się pojęciami: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rtykuł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norma językow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norma wzorcow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norma użytkow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łąd językow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nazwy osobowe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korzystywać najważniejsze konteksty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ciągać wnios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ać własne stanowisko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prawnie interpretować wymagany materiał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łaściwie argumentować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uogólniać, podsumowywać i porównywać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korzystywać bogate konteksty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formułować i rozwiązywać problemy badawcze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53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Wzorc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pisać to, co został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dstawione na obraz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mówi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mpozycję dzieł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relacje pomiędzy postaciami przedstawionymi na obrazie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kreślić nastrój obrazu i wskaza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środki, które go kształtują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mówić funkcj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światłocieni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obraz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przygotować prezentację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emat swojego wzorca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5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Dlaczego potrzebujemy autorytetów?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ci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wywiad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treść fragmentów tekstu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zasady, którymi warto kierować się podczas poszukiwania autoryte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różnice pomiędzy autorytetem a guru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rolę autorytetów we współczesnym świec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sposobu zadawania pytań przez dziennikarkę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djąć dyskusję na temat współczesnych autorytet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djąć dyskusję na temat uznawani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elebrytów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za autorytety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swój autorytet i uzasadnić ten wybór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55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odróż w czasie z Sienkiewiczem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Quo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adis</w:t>
            </w:r>
            <w:proofErr w:type="spellEnd"/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•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ówić treść lektur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bohaterów pierwszo- i drugoplanowych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kreślić czas i miejsce akcj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wątki główne i poboczne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dnieść definicję powieści historycznej do utworu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w powieści elementy rzeczywistości starożytnego Rzymu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nurty starożytnej filozofii i omówić te, do których nawiązano w powieści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56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Świat na styku dwóch kultur – pogańskiej i chrześcijańskiej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Quo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adis</w:t>
            </w:r>
            <w:proofErr w:type="spellEnd"/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Henryka Sienki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powie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obraz kultury starożytnego Rzymu zaprezentowany w powie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życie pierwszych chrześcijan w Rzym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charakterystyki porównawczej Nerona i św. Piotra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hierarchię wartości pogan i chrześcijan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przyczyny, konsekwencje i znaczenie pożaru Rzym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ymbolikę cierpienia pierwszych chrześcijan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dać przykłady symboli pojawiających się w powieści i zinterpretować ich znaczen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uniwersalnej wymowy powieści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djąć dyskusję na temat aktualności przesłania powieści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57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Wśród najważniejszych bohaterów powieści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Quo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adis</w:t>
            </w:r>
            <w:proofErr w:type="spellEnd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Henryka Sienki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treść powie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charakteryzować wybranych bohaterów drugoplanowy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dstawić Marka Winicjusza jako bohatera dynamicznego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znaczenia Petroniusza w powieśc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równać kreacje bohaterek powieści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djąć dyskusję na temat funkcjonalności filozofii wyznawanej przez Petroniusza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58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Miłość (nie)jedno ma imię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Quo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adis</w:t>
            </w:r>
            <w:proofErr w:type="spellEnd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Henryka Sienki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historię miłości Marka Winicjusza i Ligi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równać sposoby postrzegania miłości między mężczyzną a kobietą przez Rzymian i chrześcijan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dojrzewanie Marka Winicjusza do miłośc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zaprezentowaną w powieści chrześcijańską miłość bliźniego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różne postawy wobec winowajców na przykładach bohaterów powieści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dstawić sposoby zaprezentowania wątków miłosnych w innych tekstach kultury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59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Wiesz, umiesz, zdasz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czytać ze zrozumieniem fragmenty utworu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istotne informacje we fragmentach tekstu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kształtu artystycznego fragmentów utworu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stworzyć własny tekst na podstawie fragmentów powieści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60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Co już wiemy o twórczości Henryka Sienkiewicza?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tytuły omawianych dzieł Henryka Sienki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przynależność gatunkową poznanych utwor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problematyki omawianych utwor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dstawić motywy pojawiające się w omawianych utworach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nieść się do kształtu artystycznego omawianych utworów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djąć dyskusję na temat roli Henryka Sienkiewicza w literaturze polskiej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61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Być blisko w najtrudniejszych chwilach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Oskar i pani Róża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Érica-Emmanuela</w:t>
            </w:r>
            <w:proofErr w:type="spellEnd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Schmitta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mówić treś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narrację fragmentów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scharakteryzować bohater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ragmentów powie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temat przewodni fragmentów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prawdziwości opowieści snutych przez panią Różę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postawić hipotezy dotyczące celu,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jakim pani Róża opowiada Oskarowi histor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relacje łączące Oskara z panią Różą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ypowiedzieć się na temat język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ohater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dnaleźć konteksty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wiązania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62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Mądrość, dobre życie, przyjaźń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wartości życiowe, na które zwraca uwagę Leszek Kołakows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różne sposoby rozumienia przez rozmówców pojęci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ędrzec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cechy prawdziwego przyjaciela na podstawie wywiadu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 przyczynę częstego posługiwania się przez Leszka Kołakowskiego sformułowaniami wyrażającymi niepewność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djąć dyskusję na temat wypowiedzi Leszka Kołakowskiego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naleźć w tekstach kultury różne przedstawienia przyjaźni i je omówić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63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Ludzie wobec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ludzi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List do ludożerców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Tadeusza Róż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kreślić rodzaj liryk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yjaśnić, w imieniu jakiej zbiorowoś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powiada się podmiot liryczn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scharakteryzować tytułowych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ludożerców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zinterpretować zabieg stylistyczny zastosowany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czątku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funkcję użycia wyrazu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ludożerc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utworz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zinterpretować zakończen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dnieść wymowę wiersza do codziennej rzeczywistości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podjąć dyskusję na temat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ludożerców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odziennej rzeczywisto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djąć dyskusję na temat: „Czy każdy ma w sobi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ludożercę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?”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6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obec niechcianych dobrych rad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treść felietonu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 tekście elementy języka potocznego i określić ich funkcję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dnieść definicję felietonu do tekstu Ann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ziewit-Meller</w:t>
            </w:r>
            <w:proofErr w:type="spellEnd"/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funkcje kompozycyjne poszczególnych fragmentów tekstu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główną myśl felieton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dnieść pojęci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stereoty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do historii opisanej przez autorkę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wybrany felieton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65. i 66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Jak napisać list otwarty?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cechy listu otwart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kompozycję listu otwart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korygować podany list otwarty i wzmocnić jego perswazyjność odpowiednimi środkami retorycznym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dokonać analizy przykładów listów otwartych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redagować list otwarty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67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Film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ć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adr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plan filmow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ujęcie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cen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ontaż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cenariusz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dać przykłady filmów, reprezentujących poszczególne gatunki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 wybranych filmach cechy pozwalające zaklasyfikować je do poszczególnych gatunków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języka filmu na wybranym przykładz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cenić wybrane dzieło filmowe na podstawie podanych kryteriów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stworzyć scenariusz filmowy spełniający wymogi wybranej konwencji gatunkowej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68. i 69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Odmienne i nieodmienne części mowy – przypomnienie wiadomośc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odmienne i nieodmienne części mow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charakteryzować odmienne i nieodmienne części mow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rozpoznać nieodmienne części mow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naleźć w tekście nieosobowe formy czasowników i je określić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poprawnej deklinacji rzeczownik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prawnie odmienić i stopniować przymiotnik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łaściwie określić formy osobowe czasownik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prawnie określić i stosować formy zaimk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70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Części zdania – przypomnienie wiadomośc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w zdaniu podmiot i orzeczenie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w zdaniu przydawki i określić, jakimi częściami mowy zostały o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rażon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w zdaniu dopełnienie i okolicznik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skazać w zdaniu orzeczenie imienne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rozpoznać i zastosować zdania bezpodmiotow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71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Typy wypowiedzeń – przypomnienie wiadomośc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dzielić wypowiedzenia na zdania i równoważniki zdań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rozpoznać w tekście równoważniki zdań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rozpoznać zdania współrzędnie i podrzędnie złożon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kształcić zdania pojedyncze w złożon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kształcić zdania w imiesłowowe równoważniki zdań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72. i 73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Podsumowani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tworzyć najważniejsze fakty i opin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sługiwać się pojęciami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owieść historyczn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ohater dynamiczn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ymbol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felieton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film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dmienne i nieodmienn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części mow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zęści zdani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rodzaje wypowiedzeń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list otwarty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ykorzystywać najważniejsze konteksty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ciągać wnios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ać własne stanowisko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prawnie interpretować wymagany materiał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łaściwie argumentować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uogólniać, podsumowywać i porównywać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korzystywać bogate konteksty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formułować i rozwiązywać problemy badawcze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7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Życiowe wybory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ć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ural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otyw biblijn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treet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r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pisać mural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motyw biblijny, do którego odnosi się dzieł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symbolikę barw użytych przez artystkę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 tytuł muralu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wymowę dzieł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wybrany przykład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street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rtu</w:t>
            </w:r>
            <w:proofErr w:type="spellEnd"/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75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ez wyboru –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Igrzyska śmierci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Suzanne Collins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ci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ntyutopi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odzaj narracji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świat przedstawiony w 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ytuację, w której znalazła się bohaterk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posób sprawowania władzy w Panem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, na czym polega dylemat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Katniss</w:t>
            </w:r>
            <w:proofErr w:type="spellEnd"/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cechy antyutopii w świecie opisywanym przez autorkę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, jaką funkcję pełnią Głodowe Igrzyska w świecie Panem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prezentację na temat różnych form antyutopii w tekstach kultur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76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Z wizytą w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Klerykowie</w:t>
            </w:r>
            <w:proofErr w:type="spellEnd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Syzyfowe prace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Stefana Żeromskiego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•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ówić treść powie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•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kreślić czas i miejsce akc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wie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narrację powieści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pisać mieszkańc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Klerykowa</w:t>
            </w:r>
            <w:proofErr w:type="spellEnd"/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sposób kreacji bohaterów drugoplanowy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dnaleźć powiązania pomiędzy biografią pisarza 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historią głównego bohatera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77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Szkoła pod zaborami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Syzyfowe prace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Stefana Żeromski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powie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metody rusyfikacji przedstawione w powie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sposób funkcjonowania szkoły w powie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metody działania nauczycieli sprzyjające rusyfikacji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powiedzieć się na temat kontekstu historycznego utworu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różne formy walki z rusyfikacją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nieść treść powieści do mitu o Syzyfie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djąć dyskusję na temat różnych sposobów uniformizowania młodzieży w szkole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78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Lekcja patriotyzmu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Syzyfowe prace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Stefana Żeromski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 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treść fragmentu tzw. lekcji języka polskiego (rozdz. XV)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scharakteryzować Bernard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ygiera</w:t>
            </w:r>
            <w:proofErr w:type="spellEnd"/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reakcje bohaterów na recytację Bernard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ygier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dstawić Bernard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ygier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jako buntownik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konsekwencje opisanej lekcj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tytuł powieści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powiedzieć się na temat potrzeby nauki języka ojczystego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79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Dojrzewanie, przyjaźń, nauka – Marcin Borowicz, Andrzej Radek, Bernard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Zygier</w:t>
            </w:r>
            <w:proofErr w:type="spellEnd"/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•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rzedstawić najważniejsze informacje o Marcinie Borowiczu, Andrzeju Radku i Bernardz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ygierze</w:t>
            </w:r>
            <w:proofErr w:type="spellEnd"/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najważniejsze osoby i czynniki, które wpłynęły na bohaterów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powiedzieć się na temat wpływu pochodzenia, miejsca zamieszkania, statusu majątkowego i sytuacji rodzinnej na rozwój bohaterów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tytuły książek ważnych dla bohaterów i omówić znaczenie tych pozycj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dokonać analizy procesu dojrzewania bohaterów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djąć dyskusję na temat potrzeby zachowania tożsamości narodowej w czasach zaborów i obecnie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80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Wiesz, umiesz, zdasz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czytać ze zrozumieniem fragmenty utworu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istotne informacje we fragmentach tekstu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kształtu artystycznego fragmentów powieśc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własny tekst na podstawie fragmentów utworu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81. i 82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odróż w czasy dwudziestolecia międzywojennego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amy czasowe epo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najważniejsze tendencje w epoc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najważniejsze tendencje w sztuce dwudziestolecia międzywojenn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kontekst historyczny epok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dnieść termin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wangard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do środków wyrazu i tematów wykorzystywanych w dwudziestoleci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iędzywojennym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wybrane dzieło sztuki dwudziestolecia międzywojennego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nawiązania do dwudziestolecia międzywojennego w sztuce współczesnej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83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o stronie optymizmu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Zielono mam w głowie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Kazimierza Wierzyńskiego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podmiot liryczny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podmiotu lirycznego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pisać przeżycia, których doświadcza podmiot liryczn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interpretować metaforę powstałą na bazie związku frazeologicznego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ieć zielono w głow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sformułowania wiążące się z radością życi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zakończenie wiersz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sposobów okazywania zadowolenia z życia i optymizmu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8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W poszukiwaniu szczęścia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iosenka o szczęściu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Mariana Hemara i Juliana Tuwim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podmiotu lirycznego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środki stylistyczne użyte w wierszu i określić ich funkcję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stawić tezę interpretacyjną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powiedzieć się na temat cech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ałego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dużego szczęści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puentę wiersz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djąć dyskusję na temat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ałego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dużego szczęści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odniesieniu do wybranych tekstów kultury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85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Śmierć i miłość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ytasz, co w moim życi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z wszystkich rzeczą główną..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Jana Lechoni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mówić treś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odzaj liry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podmiot liryczny tekstu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kreślić funkcj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wrotów do adresat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ypowiedzieć się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emat sprzeczności zaprezentowanych w utworze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zinterpretowa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czenie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sens puenty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podjąć dyskusj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 temat przyczyn i sensu lęku przed miłością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86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Wybór postawy życiowej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Szewczyk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Bolesława Leśmian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cechy Boga i szewczyk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ytuację liryczną w 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środki stylistyczne użyte w wierszu i określić ich funkcję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kompozycję wiersza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tosunek szewczyka do otrzymanego da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interpretować postawę szewczyka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formułować przesłanie wiersz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tekst z wykorzystaniem neologizmów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87., 88. i 89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Kogut na drodze do sławy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Artysta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Sławomira Mrożk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yjaśnić znaczenie pojęci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legori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treść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odzaj narracji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ypowiedzieć się na temat narratora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yjaśnić postawę Kogut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komentować zachowanie Lisa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alegoryczne znaczenie posta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w tekśc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lementy komizmu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odnieść postawę Koguta do wyobrażeń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emat artyst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sformułować morał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podjąć dyskusję na temat sposobu postrzeg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rtyst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równać utwór Sławomira Mrożka z wybraną bajką zwierzęcą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90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dpowiedzialność za słowo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Tędy i owędy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Melchiora Wańko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ć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literatura faktu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reportaż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bohaterów fragmentów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zadani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reserczerki</w:t>
            </w:r>
            <w:proofErr w:type="spellEnd"/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charakteryzować bohaterów fragmentów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sposób pracy dziennikarzy w czasopiśmie „Time”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liczyć problemy, z jakimi zetknęła się Marta podczas wykonywania powierzonego jej zadani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interpretować puentę sformułowaną przez ojca Marty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yrażenia środowiskowe, wyjaśnić ich znaczenie i określić funkcję w tekście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djąć dyskusję na temat rzetelnych źródeł informacji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91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Jak napisać podanie?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ci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odan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elementy, któr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winny znaleźć się w podaniu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zgromadzić argumenty przydatne do uzasadnienia prośb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skorygować błędnie napisane podan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napisać podanie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redagować za pomocą komputera podanie o przyjęcie do szkoł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nadpodstawowej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92. i 93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Grafik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eastAsia="DejaVu Sans" w:hAnsi="Times New Roman" w:cs="Times New Roman"/>
                <w:i/>
                <w:kern w:val="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ć: </w:t>
            </w:r>
            <w:r w:rsidRPr="00961F7E">
              <w:rPr>
                <w:rFonts w:ascii="Times New Roman" w:eastAsia="DejaVu Sans" w:hAnsi="Times New Roman" w:cs="Times New Roman"/>
                <w:i/>
                <w:kern w:val="0"/>
                <w:sz w:val="24"/>
                <w:szCs w:val="24"/>
              </w:rPr>
              <w:t>grafika</w:t>
            </w:r>
            <w:r w:rsidRPr="00961F7E">
              <w:rPr>
                <w:rFonts w:ascii="Times New Roman" w:eastAsia="DejaVu Sans" w:hAnsi="Times New Roman" w:cs="Times New Roman"/>
                <w:kern w:val="0"/>
                <w:sz w:val="24"/>
                <w:szCs w:val="24"/>
              </w:rPr>
              <w:t>,</w:t>
            </w:r>
            <w:r w:rsidRPr="00961F7E">
              <w:rPr>
                <w:rFonts w:ascii="Times New Roman" w:eastAsia="DejaVu Sans" w:hAnsi="Times New Roman" w:cs="Times New Roman"/>
                <w:i/>
                <w:kern w:val="0"/>
                <w:sz w:val="24"/>
                <w:szCs w:val="24"/>
              </w:rPr>
              <w:t xml:space="preserve"> rysunek</w:t>
            </w:r>
            <w:r w:rsidRPr="00961F7E">
              <w:rPr>
                <w:rFonts w:ascii="Times New Roman" w:eastAsia="DejaVu Sans" w:hAnsi="Times New Roman" w:cs="Times New Roman"/>
                <w:kern w:val="0"/>
                <w:sz w:val="24"/>
                <w:szCs w:val="24"/>
              </w:rPr>
              <w:t>,</w:t>
            </w:r>
            <w:r w:rsidRPr="00961F7E">
              <w:rPr>
                <w:rFonts w:ascii="Times New Roman" w:eastAsia="DejaVu Sans" w:hAnsi="Times New Roman" w:cs="Times New Roman"/>
                <w:i/>
                <w:kern w:val="0"/>
                <w:sz w:val="24"/>
                <w:szCs w:val="24"/>
              </w:rPr>
              <w:t xml:space="preserve"> perspektywa</w:t>
            </w:r>
            <w:r w:rsidRPr="00961F7E">
              <w:rPr>
                <w:rFonts w:ascii="Times New Roman" w:eastAsia="DejaVu Sans" w:hAnsi="Times New Roman" w:cs="Times New Roman"/>
                <w:kern w:val="0"/>
                <w:sz w:val="24"/>
                <w:szCs w:val="24"/>
              </w:rPr>
              <w:t>,</w:t>
            </w:r>
            <w:r w:rsidRPr="00961F7E">
              <w:rPr>
                <w:rFonts w:ascii="Times New Roman" w:eastAsia="DejaVu Sans" w:hAnsi="Times New Roman" w:cs="Times New Roman"/>
                <w:i/>
                <w:kern w:val="0"/>
                <w:sz w:val="24"/>
                <w:szCs w:val="24"/>
              </w:rPr>
              <w:t xml:space="preserve"> grafika artystyczna</w:t>
            </w:r>
            <w:r w:rsidRPr="00961F7E">
              <w:rPr>
                <w:rFonts w:ascii="Times New Roman" w:eastAsia="DejaVu Sans" w:hAnsi="Times New Roman" w:cs="Times New Roman"/>
                <w:kern w:val="0"/>
                <w:sz w:val="24"/>
                <w:szCs w:val="24"/>
              </w:rPr>
              <w:t>,</w:t>
            </w:r>
            <w:r w:rsidRPr="00961F7E">
              <w:rPr>
                <w:rFonts w:ascii="Times New Roman" w:eastAsia="DejaVu Sans" w:hAnsi="Times New Roman" w:cs="Times New Roman"/>
                <w:i/>
                <w:kern w:val="0"/>
                <w:sz w:val="24"/>
                <w:szCs w:val="24"/>
              </w:rPr>
              <w:t xml:space="preserve"> ilustracja</w:t>
            </w:r>
            <w:r w:rsidRPr="00961F7E">
              <w:rPr>
                <w:rFonts w:ascii="Times New Roman" w:eastAsia="DejaVu Sans" w:hAnsi="Times New Roman" w:cs="Times New Roman"/>
                <w:kern w:val="0"/>
                <w:sz w:val="24"/>
                <w:szCs w:val="24"/>
              </w:rPr>
              <w:t>,</w:t>
            </w:r>
            <w:r w:rsidRPr="00961F7E">
              <w:rPr>
                <w:rFonts w:ascii="Times New Roman" w:eastAsia="DejaVu Sans" w:hAnsi="Times New Roman" w:cs="Times New Roman"/>
                <w:i/>
                <w:kern w:val="0"/>
                <w:sz w:val="24"/>
                <w:szCs w:val="24"/>
              </w:rPr>
              <w:t xml:space="preserve"> plakat</w:t>
            </w:r>
            <w:r w:rsidRPr="00961F7E">
              <w:rPr>
                <w:rFonts w:ascii="Times New Roman" w:eastAsia="DejaVu Sans" w:hAnsi="Times New Roman" w:cs="Times New Roman"/>
                <w:kern w:val="0"/>
                <w:sz w:val="24"/>
                <w:szCs w:val="24"/>
              </w:rPr>
              <w:t>,</w:t>
            </w:r>
            <w:r w:rsidRPr="00961F7E">
              <w:rPr>
                <w:rFonts w:ascii="Times New Roman" w:eastAsia="DejaVu Sans" w:hAnsi="Times New Roman" w:cs="Times New Roman"/>
                <w:i/>
                <w:kern w:val="0"/>
                <w:sz w:val="24"/>
                <w:szCs w:val="24"/>
              </w:rPr>
              <w:t xml:space="preserve"> animacja</w:t>
            </w:r>
            <w:r w:rsidRPr="00961F7E">
              <w:rPr>
                <w:rFonts w:ascii="Times New Roman" w:eastAsia="DejaVu Sans" w:hAnsi="Times New Roman" w:cs="Times New Roman"/>
                <w:kern w:val="0"/>
                <w:sz w:val="24"/>
                <w:szCs w:val="24"/>
              </w:rPr>
              <w:t>,</w:t>
            </w:r>
            <w:r w:rsidRPr="00961F7E">
              <w:rPr>
                <w:rFonts w:ascii="Times New Roman" w:eastAsia="DejaVu Sans" w:hAnsi="Times New Roman" w:cs="Times New Roman"/>
                <w:i/>
                <w:kern w:val="0"/>
                <w:sz w:val="24"/>
                <w:szCs w:val="24"/>
              </w:rPr>
              <w:t xml:space="preserve"> logo</w:t>
            </w:r>
            <w:r w:rsidRPr="00961F7E">
              <w:rPr>
                <w:rFonts w:ascii="Times New Roman" w:eastAsia="DejaVu Sans" w:hAnsi="Times New Roman" w:cs="Times New Roman"/>
                <w:kern w:val="0"/>
                <w:sz w:val="24"/>
                <w:szCs w:val="24"/>
              </w:rPr>
              <w:t>,</w:t>
            </w:r>
            <w:r w:rsidRPr="00961F7E">
              <w:rPr>
                <w:rFonts w:ascii="Times New Roman" w:eastAsia="DejaVu Sans" w:hAnsi="Times New Roman" w:cs="Times New Roman"/>
                <w:i/>
                <w:kern w:val="0"/>
                <w:sz w:val="24"/>
                <w:szCs w:val="24"/>
              </w:rPr>
              <w:t xml:space="preserve"> identyfikacja wizualna firmy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elementy języka grafiki na wybranym przykładz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i opisać najważniejsze techniki graficzne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środki wyrazu zastosowane przez autora wybranej grafi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adycyjne techniki graficzn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cenić dzieło sztuki na podstawie podanych kryteriów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ygotować prezentację na temat wybranego artysty grafik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pisemną recenzję wybranego dzieła sztuki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9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Mowa zależna i niezależna – przypomnienie wiadomości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 różnice pomiędzy mową niezależną i zależną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 podanym tekście przykłady mowy zależnej i niezależnej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astosować poprawną interpunkcję przy zapisie dialogu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apisać dowolny dialog w mowie zależnej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redagować tekst z wypowiedziami w mowie zależnej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kształcić mowę zależną na niezależną i odwrotnie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95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Wypowiedzenia wielokrotnie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złożon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podzielić wypowiedzenie wielokrotnie złożone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powiedzenia składowe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skazać w wypowiedzeniu wielokrotnie złożonym orzecz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 równoważniki zdań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rozpoznać w wypowiedzeniu wielokrotnie złożonym relacje współrzędn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drzędne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przedstawić wypowiedzenie wielokrotnie złożone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kresie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96. i 97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Podsumowani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tworzyć najważniejsze fakty i opin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sługiwać się pojęciami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grafik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liryk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legori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reportaż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neologizm artystyczn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ztuka dwudziestolecia międzywojennego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owa zależna i niezależn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zdania wielokrotnie złożone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podanie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korzystywać najważniejsze konteksty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ciągać wnios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ać własne stanowisko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prawnie interpretować wymagany materiał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łaściwie argumentować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uogólniać, podsumowywać i porównywać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korzystywać bogate konteksty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formułować i rozwiązywać problemy badawcze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98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Wojn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pisać rysunek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posób ukazania postaci na rysunk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stosunków międzyludzkich ukazanych na rysunk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dnieść treść rysunku do zwyczaju upamiętniania ważnych osób i wydarzeń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przez pomnik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przedstawić postawę wobec działań wojennych, która wynika z rysunku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ematykę i środki wyrazu innych dzieł Pawła Kuczyńskiego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99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zasy nietolerancji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Złodziejka książek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Markusa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Zusaka</w:t>
            </w:r>
            <w:proofErr w:type="spellEnd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ć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faszyzm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rasizm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odzaj narracj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znaczenie czasu i miejsca akcji dla wymowy fragmentów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funkcję postac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Jesseg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wensa we fragmentach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scharakteryzować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udy’ego</w:t>
            </w:r>
            <w:proofErr w:type="spellEnd"/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przyczynę reakcji ojca na zachowan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udy’ego</w:t>
            </w:r>
            <w:proofErr w:type="spellEnd"/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dialog pomiędzy ojcem i synem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interpretować znaczenie dziecięcej naiwnośc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udy’eg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dla wymowy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aprezentować sylwetkę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Jesseg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wens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kontekst historyczny fragmentów tekstu na podstawie dowolnych źródeł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00. i 101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zasy wojny i okupacji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amy czasowe epo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mienić najważniejsze zjawiska kulturowe związane z okresem wojny i okupacji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dzieła sztuki z okresu wojny i okupacj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ń analizy środków wyrazu wykorzystanych przez twórców omawianych dzieł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djąć dyskusję na temat różnych sposobów przedstawiania tragedii II wojny światowej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02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Wojenna pożoga i marzenia – liryka Krzysztofa Kamila Baczyńskiego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środki językowe oddziałujące na zmysł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ypowiedzieć się na temat podmiotu lirycznego i adresata lirycznego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sytuację liryczną w wierszu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funkcję oddziaływania na zmysły w wiersz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kontekst biograficzny utworu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funkcję kontrastu pomiędzy początkowymi strofami a zakończeni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podjąć dyskusję na temat wpływu wojny na odczucia człowieka z wykorzystaniem innych znanych sobie tekst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ultury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103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Kamienie na szaniec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Aleksandra Kamińskiego – pomiędzy gawędą harcerską a literaturą fak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odzaj narracj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amy czasowe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w utworze elementy gawędy harcerskiej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tematykę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powiedzieć się na temat stosunku narratora do opisywanego świata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interpretować sens tytułu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kontekst historyczny utworu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0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W służbie małego sabotażu i dywersji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Kamienie na szaniec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Aleksandra Kamiński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treść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relacjonować przebieg akcji pod Arsenałem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 różnice pomiędzy sabotażem a dywersją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akcje sabotażowe i dywersyjne bohaterów utworu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powiedzieć się na temat skutków działań sabotażowych i dywersyjnych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przyczyny i skutki akcji pod Arsenałem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równać sposób przedstawienia akcji pod Arsenałem w książce Aleksandra Kamińskiego i filmie Robert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Glińskiego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05. i 106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Alek, Rudy i Zośka jako przedstawiciele pokolenia wojenn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losy bohaterów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i scharakteryzować bohaterów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definiować pojęci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atriotyzm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kontekstach historycznym i współczesnym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edstawić hierarchię wartości bohaterów książki przed wybuchem wojny oraz w czasie okupacj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aprezentować bohaterów utworu jako przedstawicieli pokolenia wojennego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dylematy moralne bohaterów tekstu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powiedzieć się na temat sposobu przedstawieni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zasu pogard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utworze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powiedzieć się na temat fenomenu Polskiego Państwa Podziemnego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07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Wiesz, umiesz, zdasz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czytać ze zrozumieniem fragmenty utworu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istotne informacje we fragmentach tekstu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dokonać analizy kształtu artystycznego fragmentów utworu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stworzyć własny tekst na podstawie fragmentów utworu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08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Czas pogardy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w wierszu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Irit</w:t>
            </w:r>
            <w:proofErr w:type="spellEnd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Amiel</w:t>
            </w:r>
            <w:proofErr w:type="spellEnd"/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***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[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Pierwszy wchodzi do Komory Król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lastRenderedPageBreak/>
              <w:t>Maciuś Pierwszy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…]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ci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Holocaust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ymienić upersonifikowane pojęcia użyte w 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omówić sytuację liryczną w 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każdego z upersonifikowanych pojęć użytych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tworz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ę powtarzania ostatnich sylab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skazać w wierszu nawiązania do twórczości Janusza Korczaka i określić ich funkcję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interpretować zabieg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nazwania Janusza Korczak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ostatnim Mohikaninem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i zinterpretować sposób zachowania uosobionych wartośc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zinterpretować funkcję zabiegu uosobienia wartości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mowę wiersz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przedstawić kontekst historyczny utworu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powiedzieć się na temat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udapeszteńskiego pomnika upamiętniającego ofiary Holocaustu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109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Jak żyć po wojnie?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ierwsza przechadzka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eopolda Staffa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adresata lirycznego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podmiotu lirycznego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pisać sytuację liryczną w tekśc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w wierszu elementy rzeczywistości powojennej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relacje pomiędzy podmiotem lirycznym a adresatem lirycznym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sposób przedstawienia w wierszu rzeczywistości powojennej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interpretować funkcję powtórzenia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, w jaki sposób zastosowanie form czasu przeszłego wpływa na atmosferę wiersz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dnaleźć konteksty i nawiązania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10. i 111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Jak przygotować życiorys i CV?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ć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życiorys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V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urriculu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vita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elementy życiorysu i CV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gromadzić informacje, które powinny znaleźć się w życiorysie i CV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uporządkować informacje przydatne do napisania życiorysu i CV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korygować błędy w podanych życiorysie i CV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redagować oficjalne CV na podstawie życiorysu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112. i 113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Jak napisać list motywacyjny?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ci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list motywacyjn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elementy listu motywacyjnego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gromadzić informacje przydatne do napisania listu motywacyjnego, który będzie odpowiedzią na podane ogłoszenie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uporządkować informacje potrzebne do napisania listu motywacyjneg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cenić rzetelność i wiarygodność podanych listów motywacyjny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redagować list motywacyjny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1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Fonetyka – przypomnienie wiadomośc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ć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głosk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liter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ubezdźwięcznienie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udźwięcznienie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uproszczenie grupy spółgłoskowej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ć podział głosek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zasady poprawnego akcentowania w języku polskim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rozpoznać rodzaje głosek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prawnie podzielić wyrazy na sylab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yrazy, w których nastąpiły uproszczenia grup spółgłoskowy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upodobnienia wewnątrzwyrazowe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korygować błędy w podziale wyrazów na sylab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prawnie akcentować wyrazy stanowiące wyjątki od reguł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kierunek upodobnieni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skorygować błędy w akcentowaniu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15. i 116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Słowotwórstwo – przypomnienie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wiadomości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yjaśnić znaczenie pojęć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wyraz podstawow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wyraz pochodn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emat słowotwórcz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formant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przedrostek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przyrostek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wrostek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formant zerow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boczność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rodzina wyrazów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rdzeń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wyraz pokrewny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boczność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kategorie słowotwórcze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yjaśnić znaczenie podanych wyrazów pochodny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przyporządkować wyraz pochodny do kategorii słowotwórczej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yrazy należące do jednej rodzin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skazać w podanych parach wyrazy podstawow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chodn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formant w wyrazie pochodnym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 rodzinie wyrazów rdzeń i oboczno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dokonać analizy słowotwórczej poda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raz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tworzyć wyrazy należące do wskazanych kategorii słowotwórczy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porządzić wykres rodziny wyrazów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17. i 118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Podsumowani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tworzyć najważniejsze fakty i opin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sługiwać się pojęciami: </w:t>
            </w:r>
            <w:r w:rsidRPr="00961F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wojna i okupacja</w:t>
            </w:r>
            <w:r w:rsidRPr="00961F7E">
              <w:rPr>
                <w:rFonts w:ascii="Times New Roman" w:hAnsi="Times New Roman" w:cs="Times New Roman"/>
                <w:iCs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sztuka o wojnie</w:t>
            </w:r>
            <w:r w:rsidRPr="00961F7E">
              <w:rPr>
                <w:rFonts w:ascii="Times New Roman" w:hAnsi="Times New Roman" w:cs="Times New Roman"/>
                <w:iCs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fonetyka</w:t>
            </w:r>
            <w:r w:rsidRPr="00961F7E">
              <w:rPr>
                <w:rFonts w:ascii="Times New Roman" w:hAnsi="Times New Roman" w:cs="Times New Roman"/>
                <w:iCs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słowotwórstwo</w:t>
            </w:r>
            <w:r w:rsidRPr="00961F7E">
              <w:rPr>
                <w:rFonts w:ascii="Times New Roman" w:hAnsi="Times New Roman" w:cs="Times New Roman"/>
                <w:iCs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życiorys i CV</w:t>
            </w:r>
            <w:r w:rsidRPr="00961F7E">
              <w:rPr>
                <w:rFonts w:ascii="Times New Roman" w:hAnsi="Times New Roman" w:cs="Times New Roman"/>
                <w:iCs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list motywacyjny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korzystywać najważniejsze konteksty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ciągać wnios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ać własne stanowisko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prawnie interpretować wymagany materiał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łaściwie argumentować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uogólniać, podsumowywać i porównywać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korzystywać bogate konteksty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formułować i rozwiązywać problemy badawcze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119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Dostrzec piękno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pisać obraz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kompozycję dzieł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sposób ukazania postaci na pierwszym planie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sposób oddania na obrazie gwaru ulicy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funkcję kolorystyki dzieł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tytuł obraz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aprezentować różne sposoby przedstawiania miasta w tekstach kultury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20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Zatrzymać piękno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, co szkodziło pięknej twarzy Nino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pojęci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owiastka filozoficzna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, dlaczego Nino schował twarz do kuferk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jaśnić znaczenie frazeologizmów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stracić twarz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zachować twarz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warzą w twarz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mówić pytania zadane przez uczonego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Kru</w:t>
            </w:r>
            <w:proofErr w:type="spellEnd"/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 tekście cechy powiastki filozoficznej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 symboliczne znaczenie chowania twarz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przenośne znaczenie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tekst w kontekście mitu o Narcyz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djąć dyskusję na temat pogoni za pięknem cielesnym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21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Przystanek współczesność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•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ć imiona i nazwiska polskich noblistów literackich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rzybliżyć sylwetkę jednego z polskich noblistów literackich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rekonstruować treść fragmentów wybranej mowy noblowskiej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fragmentów mów noblowskich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powiedzieć się na temat wybranego utworu dowolnego noblisty literackiego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122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Odnaleźć piękno życi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charakteryzować bohatera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znaczenia dosłowne i przenośne fragmentów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nieść utwór do definicji przypowieści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porównanie życia do kart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diagnozę lekar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 symbolikę duszy, którą zgubił bohater tekst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formułować przesłanie płynące z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zinterpretować ilustracje Joann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oncej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kontekście utworu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23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rzyroda okiem poety – </w:t>
            </w:r>
            <w:r w:rsidRPr="00961F7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Wiosna w Milanówku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Jarosława Marka Rymkiewic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(lektura obowiązkowa)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kreślić rodzaj liry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w wierszu opisy przejawów wiosny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skazać środki stylistyczne użyte w utworze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stawić tezę interpretacyjną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kreślić funkcję środków stylistycznych użytych w utworze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skazać w tekście nawiązania biblijn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zinterpretować funkcję światła w wiersz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przesłanie wiersz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stworzyć prezentację na temat ogrodów w różnych czasach i kulturach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24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Potrzeba kochania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treść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kreślić rodza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liry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ypowiedzieć się na temat bohatera lirycznego utwor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określić, w czyi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mieniu mówi podmiot liryczny wiersza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wyjaśnić, na czym polega sprzeczność w relacji człowieka z kotem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 zinterpretować puentę utworu w kontekście jego całośc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sformułować przesłanie wiersza 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• wypowiedzieć się na temat funkcji piękna na plakac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chroniska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125.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Uważne spojrzeni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nazwać postawy zaprezentowane w wierszu</w:t>
            </w: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mówić dwie postawy zaprezentowane w wierszu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sformułować temat wiersza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nieść przesłanie wiersza do znanych sobie osób, zjawisk i bohaterów tekstów kultury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jaśnić, z czego mogą wynikać różne sposoby postrzegania świata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podjąć dyskusję na temat potrzeby ciekawości świata 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126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Podsumowanie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odtworzyć najważniejsze fakty i opinie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korzystywać najważniejsze konteksty 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ciągać wnioski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zedstawiać własne stanowisko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oprawnie interpretować wymagany materiał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łaściwie argumentować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uogólniać, podsumowywać i porównywać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• wykorzystywać bogate konteksty 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formułować i rozwiązywać problemy badawcze</w:t>
            </w:r>
          </w:p>
        </w:tc>
      </w:tr>
      <w:tr w:rsidR="004036E3" w:rsidRPr="00961F7E" w:rsidTr="00E159D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27. i 128.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Spotkanie z lekturami 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mienić motywy i tematy podejmowane w lekturach obowiązkowych</w:t>
            </w:r>
          </w:p>
          <w:p w:rsidR="004036E3" w:rsidRPr="00961F7E" w:rsidRDefault="004036E3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77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korzystywać znajomość lektur obowiązkowych podczas prezentowania różnych typów bohaterów</w:t>
            </w:r>
          </w:p>
        </w:tc>
        <w:tc>
          <w:tcPr>
            <w:tcW w:w="789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korzystywać znajomość lektur obowiązkowych podczas omawiania podanych problemów</w:t>
            </w:r>
          </w:p>
        </w:tc>
        <w:tc>
          <w:tcPr>
            <w:tcW w:w="833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problematyzować treść lektur obowiązkowych</w:t>
            </w:r>
          </w:p>
        </w:tc>
        <w:tc>
          <w:tcPr>
            <w:tcW w:w="834" w:type="pct"/>
            <w:shd w:val="clear" w:color="auto" w:fill="FFFFFF"/>
          </w:tcPr>
          <w:p w:rsidR="004036E3" w:rsidRPr="00961F7E" w:rsidRDefault="004036E3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 wykorzystywać treść lektur obowiązkowych podczas prac kreatywnych</w:t>
            </w:r>
          </w:p>
        </w:tc>
      </w:tr>
    </w:tbl>
    <w:p w:rsidR="004036E3" w:rsidRPr="00961F7E" w:rsidRDefault="004036E3" w:rsidP="00961F7E">
      <w:pPr>
        <w:rPr>
          <w:rFonts w:ascii="Times New Roman" w:hAnsi="Times New Roman" w:cs="Times New Roman"/>
          <w:sz w:val="24"/>
          <w:szCs w:val="24"/>
        </w:rPr>
      </w:pPr>
    </w:p>
    <w:p w:rsidR="00DD362F" w:rsidRPr="00961F7E" w:rsidRDefault="00DD362F" w:rsidP="00961F7E">
      <w:pPr>
        <w:rPr>
          <w:rFonts w:ascii="Times New Roman" w:hAnsi="Times New Roman" w:cs="Times New Roman"/>
          <w:i/>
          <w:sz w:val="24"/>
          <w:szCs w:val="24"/>
        </w:rPr>
      </w:pPr>
      <w:r w:rsidRPr="00961F7E">
        <w:rPr>
          <w:rFonts w:ascii="Times New Roman" w:hAnsi="Times New Roman" w:cs="Times New Roman"/>
          <w:i/>
          <w:sz w:val="24"/>
          <w:szCs w:val="24"/>
        </w:rPr>
        <w:t xml:space="preserve">          </w:t>
      </w:r>
      <w:r w:rsidRPr="00961F7E">
        <w:rPr>
          <w:rFonts w:ascii="Times New Roman" w:hAnsi="Times New Roman" w:cs="Times New Roman"/>
          <w:i/>
          <w:sz w:val="24"/>
          <w:szCs w:val="24"/>
        </w:rPr>
        <w:tab/>
      </w:r>
      <w:r w:rsidRPr="00961F7E">
        <w:rPr>
          <w:rFonts w:ascii="Times New Roman" w:hAnsi="Times New Roman" w:cs="Times New Roman"/>
          <w:i/>
          <w:sz w:val="24"/>
          <w:szCs w:val="24"/>
        </w:rPr>
        <w:tab/>
      </w:r>
      <w:r w:rsidRPr="00961F7E">
        <w:rPr>
          <w:rFonts w:ascii="Times New Roman" w:hAnsi="Times New Roman" w:cs="Times New Roman"/>
          <w:i/>
          <w:sz w:val="24"/>
          <w:szCs w:val="24"/>
        </w:rPr>
        <w:tab/>
        <w:t xml:space="preserve"> </w:t>
      </w:r>
      <w:r w:rsidRPr="00961F7E">
        <w:rPr>
          <w:rFonts w:ascii="Times New Roman" w:hAnsi="Times New Roman" w:cs="Times New Roman"/>
          <w:sz w:val="24"/>
          <w:szCs w:val="24"/>
        </w:rPr>
        <w:t xml:space="preserve">KRYTERIA OCENIANIA </w:t>
      </w:r>
      <w:r w:rsidR="00E159DC">
        <w:rPr>
          <w:rFonts w:ascii="Times New Roman" w:hAnsi="Times New Roman" w:cs="Times New Roman"/>
          <w:sz w:val="24"/>
          <w:szCs w:val="24"/>
        </w:rPr>
        <w:t xml:space="preserve"> Z JĘZYKA NIEMIECKIEGO </w:t>
      </w:r>
      <w:r w:rsidRPr="00961F7E">
        <w:rPr>
          <w:rFonts w:ascii="Times New Roman" w:hAnsi="Times New Roman" w:cs="Times New Roman"/>
          <w:sz w:val="24"/>
          <w:szCs w:val="24"/>
        </w:rPr>
        <w:t xml:space="preserve">DO PODRĘCZNIKA </w:t>
      </w:r>
      <w:proofErr w:type="spellStart"/>
      <w:r w:rsidRPr="00961F7E">
        <w:rPr>
          <w:rFonts w:ascii="Times New Roman" w:hAnsi="Times New Roman" w:cs="Times New Roman"/>
          <w:i/>
          <w:sz w:val="24"/>
          <w:szCs w:val="24"/>
        </w:rPr>
        <w:t>Beste</w:t>
      </w:r>
      <w:proofErr w:type="spellEnd"/>
      <w:r w:rsidRPr="00961F7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961F7E">
        <w:rPr>
          <w:rFonts w:ascii="Times New Roman" w:hAnsi="Times New Roman" w:cs="Times New Roman"/>
          <w:i/>
          <w:sz w:val="24"/>
          <w:szCs w:val="24"/>
        </w:rPr>
        <w:t>Freunde</w:t>
      </w:r>
      <w:proofErr w:type="spellEnd"/>
      <w:r w:rsidRPr="00961F7E">
        <w:rPr>
          <w:rFonts w:ascii="Times New Roman" w:hAnsi="Times New Roman" w:cs="Times New Roman"/>
          <w:i/>
          <w:sz w:val="24"/>
          <w:szCs w:val="24"/>
        </w:rPr>
        <w:t xml:space="preserve"> 8</w:t>
      </w:r>
    </w:p>
    <w:p w:rsidR="00DD362F" w:rsidRPr="00961F7E" w:rsidRDefault="00DD362F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i/>
          <w:sz w:val="24"/>
          <w:szCs w:val="24"/>
        </w:rPr>
        <w:tab/>
      </w:r>
      <w:r w:rsidRPr="00961F7E">
        <w:rPr>
          <w:rFonts w:ascii="Times New Roman" w:hAnsi="Times New Roman" w:cs="Times New Roman"/>
          <w:i/>
          <w:sz w:val="24"/>
          <w:szCs w:val="24"/>
        </w:rPr>
        <w:tab/>
      </w:r>
      <w:r w:rsidRPr="00961F7E">
        <w:rPr>
          <w:rFonts w:ascii="Times New Roman" w:hAnsi="Times New Roman" w:cs="Times New Roman"/>
          <w:i/>
          <w:sz w:val="24"/>
          <w:szCs w:val="24"/>
        </w:rPr>
        <w:tab/>
      </w:r>
      <w:r w:rsidRPr="00961F7E">
        <w:rPr>
          <w:rFonts w:ascii="Times New Roman" w:hAnsi="Times New Roman" w:cs="Times New Roman"/>
          <w:i/>
          <w:sz w:val="24"/>
          <w:szCs w:val="24"/>
        </w:rPr>
        <w:tab/>
      </w:r>
      <w:r w:rsidRPr="00961F7E">
        <w:rPr>
          <w:rFonts w:ascii="Times New Roman" w:hAnsi="Times New Roman" w:cs="Times New Roman"/>
          <w:i/>
          <w:sz w:val="24"/>
          <w:szCs w:val="24"/>
        </w:rPr>
        <w:tab/>
        <w:t xml:space="preserve"> </w:t>
      </w:r>
      <w:r w:rsidRPr="00961F7E">
        <w:rPr>
          <w:rFonts w:ascii="Times New Roman" w:hAnsi="Times New Roman" w:cs="Times New Roman"/>
          <w:i/>
          <w:sz w:val="24"/>
          <w:szCs w:val="24"/>
        </w:rPr>
        <w:tab/>
        <w:t xml:space="preserve">    </w:t>
      </w:r>
      <w:r w:rsidRPr="00961F7E">
        <w:rPr>
          <w:rFonts w:ascii="Times New Roman" w:hAnsi="Times New Roman" w:cs="Times New Roman"/>
          <w:i/>
          <w:sz w:val="24"/>
          <w:szCs w:val="24"/>
        </w:rPr>
        <w:tab/>
        <w:t xml:space="preserve"> </w:t>
      </w:r>
      <w:r w:rsidRPr="00961F7E">
        <w:rPr>
          <w:rFonts w:ascii="Times New Roman" w:hAnsi="Times New Roman" w:cs="Times New Roman"/>
          <w:sz w:val="24"/>
          <w:szCs w:val="24"/>
        </w:rPr>
        <w:t>Podstawa programowa II.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4A0"/>
      </w:tblPr>
      <w:tblGrid>
        <w:gridCol w:w="2578"/>
        <w:gridCol w:w="1344"/>
        <w:gridCol w:w="9060"/>
      </w:tblGrid>
      <w:tr w:rsidR="00DD362F" w:rsidRPr="00961F7E" w:rsidTr="0019235B">
        <w:tc>
          <w:tcPr>
            <w:tcW w:w="2660" w:type="dxa"/>
            <w:tcBorders>
              <w:bottom w:val="single" w:sz="4" w:space="0" w:color="auto"/>
            </w:tcBorders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LEKTION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cena</w:t>
            </w:r>
          </w:p>
        </w:tc>
        <w:tc>
          <w:tcPr>
            <w:tcW w:w="10067" w:type="dxa"/>
            <w:tcBorders>
              <w:bottom w:val="single" w:sz="4" w:space="0" w:color="auto"/>
            </w:tcBorders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Umiejętności ucznia</w:t>
            </w:r>
          </w:p>
        </w:tc>
      </w:tr>
      <w:tr w:rsidR="00DD362F" w:rsidRPr="00961F7E" w:rsidTr="0019235B">
        <w:tc>
          <w:tcPr>
            <w:tcW w:w="14144" w:type="dxa"/>
            <w:gridSpan w:val="3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US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US" w:eastAsia="pl-PL"/>
              </w:rPr>
              <w:t>START: HALLO FREUNDE!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</w:pPr>
            <w:r w:rsidRPr="00961F7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 xml:space="preserve">Start: Hallo </w:t>
            </w:r>
            <w:proofErr w:type="spellStart"/>
            <w:r w:rsidRPr="00961F7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Freunde</w:t>
            </w:r>
            <w:proofErr w:type="spellEnd"/>
            <w:r w:rsidRPr="00961F7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!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</w:pP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odmianę czasowników regularnych, nieregularnych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eiß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prec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chla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, rozdzielnie złożonych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ste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räum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inkauf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 także czasowników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öcht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ü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raz bezbłędnie stosuje te formy w zdaniach twierd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szyk wyrazów w zdaniach oznajmujących, w zdaniach pytających ze słówkiem pytającym, w zdaniach pytających z odpowiedzią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Ja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w zdaniach z czasownikiem rozdzielnie złożonym, a także zdaniach z czasownikiem modalny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doskonale zna reguły zaprzeczania przy użyciu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ich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bezbłęd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i bezbłędnie stosuje zaimki dzierżawcze w mianowniku oraz dopełniacz imion włas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i bezbłędnie stosuje rodzajnik określony i nieokreślony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zn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bezbłędni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stosuj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przyimk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de-DE" w:eastAsia="pl-PL"/>
              </w:rPr>
              <w:t>aus, in, um, am, von … bis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i bezbłędnie stosuje żeńskie formy zawodów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wypowiedzi ze słuchu: z łatwością znajduje w tekście określone informacje, a także określa kontekst wypowiedzi i ogólną myśl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tekst pisany: z łatwością znajduje w tekście określone informacje i określa kontekst wypowiedzi (uczestników)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i bezbłędnie rozumie oraz stosuje słownictwo dotyczące danych personalnych, zainteresowań, członków rodziny, kolegów i przyjaciół, czynności dnia codziennego, form spędzania wolnego czasu, popularnych zawodów, przedmiotów nauczania i życia szkoły, artykułów spożywczych, posiłków oraz elementów wiedzy o krajach obszaru języka niemieckiego z uwzględnieniem tematyki integracji europejskiej, również spoza materiału podręczni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łatwością i bezbłędnie opisuje ludzi oraz wydarzenia z życ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z łatwością przedstawia siebie i inne osoby, z łatwością uzyskuje i bezbłędnie przekazuje proste informacje i wyjaśnienia, z łatwością wyraża opinie i życzenia, jak również bezbłędnie pyta o opinie i życzenia innych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odmianę czasowników regularnych, nieregularnych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eiß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prec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chla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, rozdzielnie złożonych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ste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räum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inkauf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 także czasowników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öcht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ü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raz poprawnie stosuje te formy w zdaniach twierd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szyk wyrazów w zdaniach oznajmujących, w zdaniach pytających ze słówkiem pytającym, w zdaniach pytających z odpowiedzią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Ja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w zdaniach z czasownikiem rozdzielnie złożonym, a także zdaniach z czasownikiem modalny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y zaprzeczania przy użyciu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ich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poprawnie stosuje zaimki dzierżawcze w mianowniku oraz dopełniacz imion włas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poprawnie stosuje rodzajnik określony i nieokreślony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zn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poprawni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stosuj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przyimk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de-DE" w:eastAsia="pl-PL"/>
              </w:rPr>
              <w:t>aus, in, um, am, von…bis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poprawnie stosuje żeńskie formy zawodów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ypowiedzi ze słuchu: samodzielnie znajduje w tekście określone informacje, a także określa kontekst wypowiedzi i ogólną myśl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tekst pisany: samodzielnie znajduje w tekście określone informacje i określa kontekst wypowiedzi (uczestników)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, rozumie oraz poprawnie stosuje słownictwo dotyczące danych personalnych, zainteresowań, członków rodziny, kolegów i przyjaciół, czynności dnia codziennego, form spędzania wolnego czasu, popularnych zawodów, przedmiotów nauczania i życia szkoły, artykułów spożywczych, posiłków oraz elementów wiedzy o krajach obszaru języka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niemieckiego z uwzględnieniem tematyki integracji europejskiej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prawnie opisuje ludzi oraz wydarzenia z życ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poprawnie przedstawia siebie i inne osoby, uzyskuje i poprawnie przekazuje proste informacje i wyjaśnienia, poprawnie wyraża opinie i życzenia, jak również pyta o opinie i życzenia innych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odmianę czasowników regularnych, nieregularnych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eiß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prec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chla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, rozdzielnie złożonych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ste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räum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inkauf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 także czasowników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öcht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ü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raz zazwyczaj poprawnie stosuje te formy w zdaniach twierd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zazwyczaj poprawnie stosuje szyk wyrazów w zdaniach oznajmujących, w zdaniach pytających ze słówkiem pytającym, w zdaniach pytających z odpowiedzią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Ja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w zdaniach z czasownikiem rozdzielnie złożonym, a także zdaniach z czasownikiem modalny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y zaprzeczania przy użyciu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ich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zazwyczaj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zazwyczaj poprawnie stosuje zaimki dzierżawcze w mianowniku oraz dopełniacz imion włas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zazwyczaj poprawnie stosuje rodzajnik określony i nieokreślony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zazwyczaj poprawnie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u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on…bis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zazwyczaj poprawnie stosuje żeńskie formy zawodów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rozumie większość wypowiedzi ze słuchu: znajduje w tekście określone informacje, a także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określa kontekst wypowiedzi i ogólną myśl tekstu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tekstu pisanego: znajduje w tekście określone informacje i określa kontekst wypowiedzi (uczestników)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większość słownictwa dotyczącego danych personalnych, zainteresowań, członków rodziny, kolegów i przyjaciół, czynności dnia codziennego, form spędzania wolnego czasu, popularnych zawodów, przedmiotów nauczania i życia szkoły, artykułów spożywczych, posiłków oraz elementów wiedzy o krajach obszaru języka niemieckiego z uwzględnieniem tematyki integracji europejskiej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ważnie poprawnie opisuje ludzi oraz wydarzenia z życ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przedstawia siebie i inne osoby, uzyskuje i przekazuje proste informacje i wyjaśnienia, wyraża opinie i życzenia, jak również pyta o opinie i życzenia innych, popełniając przy tym nie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odmianę czasowników regularnych, nieregularnych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eiß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prec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chla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, rozdzielnie złożonych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ste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räum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inkauf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 także czasowników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öcht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ü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raz stosuje te formy w zdaniach twierdzących i pytających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szyk wyrazów w zdaniach oznajmujących, w zdaniach pytających ze słówkiem pytającym, w zdaniach pytających z odpowiedzią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Ja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w zdaniach z czasownikiem rozdzielnie złożonym, a także zdaniach z czasownikiem modalny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reguły zaprzeczania przy użyciu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ich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stosuje je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częściowo zna i, popełniając błędy, stosuje zaimki dzierżawcze w mianowniku oraz dopełniacz imion włas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i, popełniając błędy, stosuje rodzajnik określony i nieokreślony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u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on…bis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i, popełniając błędy, stosuje żeńskie formy zawodów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wypowiedzi ze słuchu: popełniając błędy, znajduje w tekście określone informacje, a także określa kontekst wypowiedzi i ogólną myśl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tekstu pisanego: z pomocą nauczyciela znajduje w tekście określone informacje i określa kontekst wypowiedzi (uczestników)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słownictwo dotyczące danych personalnych, zainteresowań, członków rodziny, kolegów i przyjaciół, czynności dnia codziennego, form spędzania wolnego czasu, popularnych zawodów, przedmiotów nauczania i życia szkoły, artykułów spożywczych, posiłków oraz elementów wiedzy o krajach obszaru języka niemieckiego z uwzględnieniem tematyki integracji europejskiej i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pisuje ludzi oraz wydarzenia z życia codziennego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przedstawia siebie i inne osoby, uzyskuje i poprawnie przekazuje proste informacje i wyjaśnienia, poprawnie wyraża opinie i życzenia, jak również pyta o opinie i życzenia innych, popełniając przy tym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awet z dużą pomocą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słabo zna odmianę czasowników regularnych, nieregularnych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eiß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prec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chla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, rozdzielnie złożonych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ste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räum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inkauf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 także czasowników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öcht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ü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raz z trudem stosuje te formy w zdaniach twierdzących i pytających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szyk wyrazów w zdaniach oznajmujących, w zdaniach pytających ze słówkiem pytającym, w zdaniach pytających z odpowiedzią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Ja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w zdaniach z czasownikiem rozdzielnie złożonym, a także zdaniach z czasownikiem modalny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reguły zaprzeczania przy użyciu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ich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stosuje je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, popełniając liczne błędy, stosuje zaimki dzierżawcze w mianowniku oraz dopełniacz imion włas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, popełniając liczne błędy, stosuje rodzajnik określony i nieokreślony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u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on…bis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, popełniając liczne błędy, stosuje żeńskie formy zawodów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wypowiedzi ze słuchu: z trudem znajduje w tekście określone informacje, a także określa kontekst wypowiedzi i ogólną myśl tekstu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tekst pisany: z trudem znajduje w tekście określone informacje i określa kontekst wypowiedzi (uczestników)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 z trudem posługuje się słownictwem dotyczącym danych personalnych, zainteresowań, członków rodziny, kolegów i przyjaciół, czynności dnia codziennego, form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spędzania wolnego czasu, popularnych zawodów, przedmiotów nauczania i życia szkoły, artykułów spożywczych, posiłków oraz elementów wiedzy o krajach obszaru języka niemieckiego z uwzględnieniem tematyki integracji europejskiej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trudem opisuje ludzi oraz wydarzenia z życ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przedstawia siebie i inne osoby, uzyskuje i poprawnie przekazuje proste informacje i wyjaśnienia, poprawnie wyraża opinie i życzenia, jak również pyta o opinie i życzenia innych, popełniając przy tym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omimo pomocy nauczyciela: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odmiany czasowników regularnych, nieregularnych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eiß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prec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chla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, rozdzielnie złożonych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ste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räum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einkauf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 także czasowników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öcht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üs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nie potrafi stosować tych form w zdaniach twierd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szyku wyrazów w zdaniach oznajmujących, w zdaniach pytających ze słówkiem pytającym, w zdaniach pytających z odpowiedzią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Ja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w zdaniach z czasownikiem rozdzielnie złożonym, a także zdaniach z czasownikiem modalny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reguły zaprzeczania przy użyciu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ich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nie potrafi jej stoso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stosować zaimków dzierżawczych w mianowniku oraz dopełniacza imion włas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nie zna i nie potrafi stosować rodzajnika określonego i nieokreślony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przyimków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u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on…bis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stosować żeńskich form zawodów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wypowiedzi ze słuchu: nie potrafi znaleźć w tekście określonych informacje ani określić kontekstu wypowiedzi i ogólnej myśl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tekstu pisanego: nie potrafi znaleźć w tekście określonych informacji ani określić kontekstu wypowiedzi (uczestników)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słownictwa dotyczącego danych personalnych, zainteresowań, członków rodziny, kolegów i przyjaciół, czynności dnia codziennego, form spędzania wolnego czasu, popularnych zawodów, przedmiotów nauczania i życia szkoły, artykułów spożywczych, posiłków oraz elementów wiedzy o krajach obszaru języka niemieckiego z uwzględnieniem tematyki integracji europejskiej i nie potrafi się nim posługi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potrafi opisać ludzi i wydarzeń z życ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nie potrafi przedstawić siebie i innych osób, uzyskać i przekazać prostych informacji i wyjaśnień, wyrazić opinii i życzeń, jak również pytać o opinie i życzenia innych</w:t>
            </w:r>
          </w:p>
        </w:tc>
      </w:tr>
      <w:tr w:rsidR="00DD362F" w:rsidRPr="00961F7E" w:rsidTr="0019235B">
        <w:tc>
          <w:tcPr>
            <w:tcW w:w="14144" w:type="dxa"/>
            <w:gridSpan w:val="3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US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US" w:eastAsia="pl-PL"/>
              </w:rPr>
              <w:lastRenderedPageBreak/>
              <w:t>ROZDZIAŁ 4: NICO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EKTION 10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</w:pP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Nic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sammmel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Schiff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.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</w:pP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doskonal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zn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odmianę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czasowników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de-DE" w:eastAsia="pl-PL"/>
              </w:rPr>
              <w:t>basteln, sammeln, lesen, fernsehen, fahren, laufen, treffen, tanzen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bezbłędni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stosuj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ich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formy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zdaniach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tryb rozkazujący dla 2 os. lp. 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l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.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doskonale zna i bezbłędnie tworzy pytania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iernikiem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doskonale 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biernikiem i bezbłędnie go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skonale rozumie wypowiedzi ze słuchu: z łatwością znajduje określone informacje oraz 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skonale rozumie tekst pisany: z łatwością znajduje w tekście określone informacje oraz określa kontekst wypowiedzi (nadawcę i formę tekstu)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skonale zna i bezbłędnie rozumie oraz stosuje słownictwo dotyczące zainteresowań, danych personalnych, form spędzania czasu wolnego, imprez i popularnych dyscyplin sportowych, dziedzin kultury i uczestnictwa w kulturze oraz korzystania z usług, również spoza materiału podręczni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i bezbłędnie opisuje wydarzenia z życia codziennego, swoje upodobania, a także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acując w parach, z łatwością uzyskuje i bezbłędnie przekazuje proste informacje na temat swój i rozmówców, przedstawia siebie i inne osoby, wyraża swoje opinie i życzenia oraz pyta o opinie i życzenia innych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zn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odmianę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czasowników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de-DE" w:eastAsia="pl-PL"/>
              </w:rPr>
              <w:t>basteln, sammeln, lesen, fernsehen, fahren, laufen, treffen, tanzen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poprawni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stosuj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ich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formy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 xml:space="preserve"> 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zdaniach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tryb rozkazujący dla 2 os. lp. 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l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.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tworzy pytania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iernikiem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biernikiem i poprawnie go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umie wypowiedzi ze słuchu: samodzielnie znajduje określone informacje oraz 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umie tekst pisany: samodzielnie znajduje w tekście określone informacje oraz określa kontekst wypowiedzi (nadawcę i formę tekstu)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, rozumie oraz poprawnie stosuje słownictwo dotyczące zainteresowań, danych personalnych, form spędzania czasu wolnego, imprez i popularnych dyscyplin sportowych, dziedzin kultury i uczestnictwa w kulturze oraz korzystania z usług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rawnie opisuje wydarzenia z życia codziennego, swoje upodobania, a także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acując w parach, poprawnie uzyskuje i przekazuje proste informacje na temat swój i rozmówców, przedstawia siebie i inne osoby, wyraża swoje opinie i życzenia oraz pyta o opinie i życzenia innych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odmianę czasowników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astel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ammel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le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ernse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ahr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lau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ref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anz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azwyczaj poprawnie stosuje ich formy w zdan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zazwyczaj poprawnie stosuje tryb rozkazujący dla 2 os. lp. 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l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.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zazwyczaj poprawnie tworzy pytania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iernikiem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biernikiem i zazwyczaj poprawnie go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umie wypowiedzi ze słuchu: znajduje określone informacje oraz 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tekst pisany: znajduje w tekście określone informacje oraz określa kontekst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powiedzi (nadawcę i formę tekstu)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, rozumie oraz poprawnie stosuje większość słownictwa dotyczącego zainteresowań, danych personalnych, form spędzania czasu wolnego, imprez i popularnych dyscyplin sportowych, dziedzin kultury i uczestnictwa w kulturze oraz korzystania z usług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ważnie poprawnie opisuje wydarzenia z życia codziennego, swoje upodobania, a także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acując w parach, uzyskuje i przekazuje proste informacje na temat swój i rozmówców, przedstawia siebie i inne osoby, wyraża swoje opinie i życzenia oraz pyta o opinie i życzenia innych, popełniając przy tym nie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odmianę czasowników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astel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ammel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le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ernse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ahr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lau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ref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anz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stosuje ich formy w zdaniach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tryb rozkazujący dla 2 os. lp. 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l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.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tworzy pytania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iernikiem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ściowo 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biernikiem i stosuje go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umie część wypowiedzi ze słuchu: popełniając błędy, znajduje określone informacje oraz 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ściowo rozumie tekst pisany: z pomocą nauczyciela znajduje w tekście określone informacje oraz określa kontekst wypowiedzi (nadawcę i formę tekstu)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ściowo zna słownictwo dotyczące zainteresowań, danych personalnych, form spędz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asu wolnego, imprez i popularnych dyscyplin sportowych, dziedzin kultury i uczestnictwa w kulturze, a także korzystania z usług i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ściowo poprawnie opisuje wydarzenia z życia codziennego, swoje upodobania i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acując w parach, uzyskuje i przekazuje proste informacje na temat swój i rozmówców, przedstawia siebie i inne osoby, wyraża swoje opinie i życzenia oraz pyta o opinie i życzenia innych, popełniając przy tym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awet z dużą pomocą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odmianę czasowników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astel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ammel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le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ernse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ahr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lau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ref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anz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 trudem stosuje ich formy w zdaniach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tryb rozkazujący dla 2 os. lp. 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l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.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tworzy pytania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ierniki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biernikiem i stosuje go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rozumie wypowiedzi ze słuchu: z trudem znajduje określone informacje oraz określa kontekst wypowiedzi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rozumie tekst pisany: z trudem znajduje w tekście określone informacje oraz określa kontekst wypowiedzi (nadawcę i formę tekstu), popełniając przy tym liczne błędy</w:t>
            </w:r>
          </w:p>
          <w:p w:rsidR="00DD362F" w:rsidRPr="00961F7E" w:rsidRDefault="00DD362F" w:rsidP="0035508B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i z trudem posługuje się słownictwem dotyczącym zainteresowań, danych personalnych, form spędzania czasu wolnego, imprez i popularnych dyscyplin sportowych, dziedzin kultury i uczestnictwa w kulturze, a także korzystania z usług, popełniając liczne błędy</w:t>
            </w:r>
            <w:r w:rsidR="0035508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trudem opisuje wydarzenia z życia codziennego, swoje upodobania, a także wyraż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woje opinie</w:t>
            </w:r>
            <w:r w:rsidR="0035508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acując w parach, z trudem uzyskuje i przekazuje proste informacje na temat swój i rozmówców, przedstawia siebie i inne osoby, wyraża swoje opinie i życzenia oraz pyta o opinie i życzenia innych, popełniając przy tym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mimo pomocy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odmiany czasowników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astel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ammel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les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ernseh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ahr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lau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reff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anz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nie potrafi stosować ich form w zdan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trybu rozkazującego dla 2 os. lp. 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l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.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tworzyć pytań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iernikiem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ie zna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biernikiem i nie potrafi go stoso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 rozumie wypowiedzi ze słuchu: nie potrafi znaleźć określonych informacji ani określić kontekstu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 rozumie tekstu pisanego: nie potrafi znaleźć w tekście określonych informacji ani określić kontekst wypowiedzi (nadawcę i formę tekstu)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 zna słownictwa dotyczącego zainteresowań, danych personalnych, form spędzania czasu wolnego, imprez i popularnych dyscyplin sportowych, dziedzin kultury i uczestnictwa w kulturze, a także korzystania z usług i nie potrafi się nim posługi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 potrafi opisać wydarzeń z życia codziennego, swoje upodobania, a także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racując w parach, nie potrafi uzyskać i przekazać prostych informacji na temat swój i rozmówców, przedstawić siebie i innych osób, wyrazić swoich opinii i życzeń oraz zapyta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 opinie i życzenia innych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lastRenderedPageBreak/>
              <w:t>LEKTION 11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Mein Fuß tut weh!</w:t>
            </w: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formy czas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teritu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r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tt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bezbłęd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zaimki osobowe w celowniku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szyk zdania ze spójnikie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eshalb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ezbłędnie stosuje go w zdan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rozumie wypowiedzi ze słuchu: z łatwością znajduje w tekście określone informacje i 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tekst pisany: z łatwością znajduje w tekście określone informacje i 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i bezbłędnie rozumie oraz stosuje słownictwo dotyczące wyglądu, zainteresowań, czynności życia codziennego, form spędzania czasu wolnego, towarów, korzystania z usług, popularnych dyscyplin sportu, samopoczucia, chorób, ich objawów i leczenia, również spoza materiału podręczni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 łatwością i bezbłędnie opisuje ludzi i czynności, swoje upodobania oraz wydarzenia dnia codziennego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łatwością uzyskuje i bezbłędnie przekazuje proste informacje na temat swój i rozmówców, bezbłędnie wyraża prośby i podziękowania, a także zgodę lub odmowę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formy czas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teritu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r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tt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zaimki osobowe w celowniku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zyk zdania ze spójnikie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eshalb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poprawnie stosuje go w zdan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rozumie wypowiedzi ze słuchu: samodzielnie znajduje w tekście określone informacj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rozumie tekst pisany: samodzielnie znajduje w tekście określone informacje i określa kontekst wypowiedzi,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rozumie oraz poprawnie stosuje słownictwo dotyczące wyglądu, zainteresowań, czynności życia codziennego, form spędzania czasu wolnego, towarów, korzystania z usług, popularnych dyscyplin sportu, samopoczucia, chorób, ich objawów i leczenia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oprawnie opisuje ludzi i czynności, swoje upodobania oraz wydarzenia dnia codziennego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oprawnie przekazuje proste informacje na temat swój i rozmówców, wyraża prośby i podziękowania, a także zgodę lub odmowę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formy czas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teritu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r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tt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zazwyczaj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rzeważnie poprawnie stosuje zaimki osobowe w celowniku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zyk zdania ze spójnikie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eshalb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azwyczaj poprawnie stosuje go w zdan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wypowiedzi ze słuchu: znajduje w tekście określone informacje i określa kontekst wypowiedzi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tekstu pisanego: znajduje w tekście określone informacje i określa kontekst wypowiedzi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rozumie oraz poprawnie stosuje większość słownictwa dotyczącego wyglądu, zainteresowań, czynności życia codziennego, form spędzania czasu wolnego, towarów, korzystania z usług, popularnych dyscyplin sportu, samopoczucia, chorób, ich objawów i leczenia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przeważnie poprawnie opisuje ludzi i czynności, swoje upodobania oraz wydarzenia dnia codziennego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rzekazuje proste informacje na temat swój i rozmówców, wyraża prośby i podziękowania, a także zgodę lub odmowę, popełniając przy tym nie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formy czas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teritu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r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tt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stosuje je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zaimki osobowe w celowniku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szyk zdania ze spójnikie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eshalb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, popełniając błędy, stosuje go w zdan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wypowiedzi ze słuchu: popełniając błędy, znajduje w tekście określone informacje i 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tekstu pisanego: przy pomocy nauczyciela, znajduje w tekście określone informacje i określa kontekst wypowiedzi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słownictwo dotyczące wyglądu, zainteresowań, czynności życia codziennego, form spędzania czasu wolnego, towarów, korzystania z usług, popularnych dyscyplin sportu, samopoczucia, chorób, ich objawów i leczenia oraz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pisuje ludzi i czynności, swoje upodobania oraz wydarzenia dnia codziennego, popełniając przy tym błędy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rzekazuje proste informacje na temat swój i rozmówców, wyraża prośby i podziękowania, a także zgodę lub odmowę, popełniając przy tym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awet z dużą pomocą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formy czas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teritu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r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tt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z trudem je stosuje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zaimki osobowe w celowniku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szyk zdania ze spójnikie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eshalb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, popełniając liczne błędy, stosuje go w zdan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wypowiedzi ze słuchu: z trudem znajduje w tekście określone informacje i określa kontekst wypowiedzi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tekst pisany: z trudem znajduje w tekście określone informacje i określa kontekst wypowiedzi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 z trudem posługuje się słownictwem dotyczącym wyglądu, zainteresowań, czynności życia codziennego, form spędzania czasu wolnego, towarów, korzystania z usług, popularnych dyscyplin sportu, samopoczucia, chorób, ich objawów i leczenia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trudem opisuje ludzi i czynności, swoje upodobania oraz wydarzenia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trudem uzyskuje i przekazuje proste informacje na temat swój i rozmówców, wyraża prośby i podziękowania, a także zgodę lub odmowę, popełniając przy tym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form czas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teritum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r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tt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nie potrafi ich stoso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zaimków osobowych w celowniku: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szyku zdania ze spójnikie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eshalb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nie potrafi go stosować w zdan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nie rozumie wypowiedzi ze słuchu: nie potrafi znaleźć w tekście określonych informacji i określić kontekstu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rozumie tekstu pisanego: nie potrafi znaleźć w tekście określonych informacji i określić kontekstu wypowiedzi,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się posługiwać słownictwem dotyczącym wyglądu, zainteresowań, czynności życia codziennego, form spędzania czasu wolnego, towarów, korzystania z usług, popularnych dyscyplin sportu, samopoczucia, chorób, ich objawów i leczenia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potrafi opisać ludzi i czynności, swoich upodobań oraz wydarzeń dnia codziennego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nie potrafi uzyskać i poprawnie przekazać prostych informacji na temat swój i rozmówców, wyrazić prośby i podziękowania, ani zgody lub odmowy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lastRenderedPageBreak/>
              <w:t>LEKTION 12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reffpunk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Spiegelstraß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2</w:t>
            </w: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tworzy pytania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przyimki z celownikiem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ulicy)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placu), a takż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t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ezbłędnie się nimi posług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zaimki osobowe w bierniku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ezbłędnie stosuje 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i bezbłędnie posługuje się zaimkami osobowymi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rozumie wypowiedzi ze słuchu: z łatwością znajduje w tekście określone informacje, określa kontekst wypowiedzi oraz intencje nadawcy/autora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tekst pisany: z łatwością znajduje w tekście określone informacje, określa kontekst wypowiedzi, a także główną myśl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doskonale zna i bezbłędnie rozumie oraz stosuje słownictwo dotyczące danych personalnych, zainteresowań, miejsca zamieszkania, środków transportu, orientacji w terenie, czynności dnia codziennego, dziedzin kultury oraz uczestnictwa w kulturze, również spoza materiału podręczni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łatwością i bezbłędnie opisuje ludzi, czynności i wydarzenia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łatwością i bezbłędnie przedstawia siebie oraz uzyskuje i przekazuje proste informacje na temat swój i rozmówców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tworzy pytania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przyimki z celownikiem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ulicy)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placu)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t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zaimki osobowe w bierniku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poprawnie stosuje 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poprawnie stosuje zaimki osobowe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ypowiedzi ze słuchu: samodzielnie znajduje w tekście określone informacje, określa kontekst wypowiedzi oraz intencje nadawcy/autora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tekst pisany: samodzielnie znajduje w tekście określone informacje, określa kontekst wypowiedzi i określa główną myśl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słownictwo dotyczące danych personalnych, zainteresowań, miejsca zamieszkania, środków transportu, orientacji w terenie, czynności dnia codziennego, dziedzin kultury oraz uczestnictwa w kulturz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poprawnie opisuje ludzi, czynności i wydarzenia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poprawnie przedstawia siebie oraz uzyskuje i przekazuje proste informacje na temat swój i rozmówców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zazwyczaj poprawnie tworzy pytania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przyimki z celownikiem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ulicy)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placu)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t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przeważnie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zazwyczaj poprawnie stosuje zaimki osobowe w bierniku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azwyczaj poprawnie stosuje 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przeważnie poprawnie stosuje zaimki osobowe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wypowiedzi ze słuchu: znajduje w tekście określone informacje, określa kontekst wypowiedzi oraz intencje nadawcy/autora tekstu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tekstu pisanego: znajduje w tekście określone informacje, określa kontekst wypowiedzi i określa główną myśl tekstu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większość słownictwa dotyczącego danych personalnych, zainteresowań, miejsca zamieszkania, środków transportu, orientacji w terenie, czynności dnia codziennego, dziedzin kultury oraz uczestnictwa w kulturz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ważnie poprawnie opisuje ludzi, czynności i wydarzenia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przedstawia siebie oraz uzyskuje i przekazuje proste informacje na temat swój i rozmówców, popełniając przy tym nie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 tworzy pytania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celownikiem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przyimki z celownikiem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ulicy)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placu)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t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stosuje je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zaimki osobowe w bierniku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, popełniając błędy, stosuje 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i, popełniając błędy, stosuje zaimki osobowe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wypowiedzi ze słuchu: znajduje w tekście określone informacje, określa kontekst wypowiedzi oraz intencje nadawcy/autora tekstu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tekstu pisanego: z pomocą nauczyciela znajduje w tekście określone informacje, określa kontekst wypowiedzi i określa główną myśl tekstu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słownictwo dotyczące danych personalnych, zainteresowań, miejsca zamieszkania, środków transportu, orientacji w terenie, czynności dnia codziennego, dziedzin kultury oraz uczestnictwa w kulturze i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pomocą nauczyciela opisuje ludzi, czynności i wydarzenia dnia codziennego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przedstawia siebie oraz uzyskuje i przekazuje proste informacje na temat swój i rozmówców, popełniając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awet z dużą pomocą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 z trudem tworzy pytania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celownikiem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przyimki z celownikiem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ulicy)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placu)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t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stosuje je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zaimki osobowe w bierniku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, popełniając liczne błędy, stosuje 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, popełniając liczne błędy, stosuje zaimki osobowe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wypowiedzi ze słuchu: z trudem znajduje w tekście określone informacje, określa kontekst wypowiedzi oraz intencje nadawcy/autora tekstu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tekst pisany: z trudem znajduje w tekście określone informacje, określa kontekst wypowiedzi i określa główną myśl tekstu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 z trudem posługuje się słownictwem dotyczącym danych personalnych, zainteresowań, miejsca zamieszkania, środków transportu, orientacji w terenie, czynności dnia codziennego, dziedzin kultury oraz uczestnictwa w kulturze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trudem opisuje ludzi, czynności i wydarzenia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trudem przedstawia siebie oraz uzyskuje i przekazuje proste informacje na temat swój i rozmówców, popełniając przy tym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mimo pomocy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utworzyć pytania ze słówkiem pytając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przyimków z celownikiem: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ulicy)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(przed nazwą placu)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t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nie potrafi ich stoso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zaimków osobowych w bierniku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słówka pytającego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nie potrafi go stosować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stosować zaimków osobowych w biernik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wypowiedzi ze słuchu: nie potrafi znaleźć w tekście określonych informacji, określić kontekstu wypowiedzi ani intencji nadawcy/autora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tekstu pisanego: nie potrafi znaleźć w tekście określonych informacji, określić kontekstu wypowiedzi i określić głównej myśl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posługiwać się słownictwem dotyczącym danych personalnych, zainteresowań, miejsca zamieszkania, środków transportu, orientacji w terenie, czynności dnia codziennego, dziedzin kultury oraz uczestnictwa w kulturz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potrafi opisywać ludzi, czynności i wydarzeń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nie potrafi przedstawić siebie oraz uzyskać i przekazać prostych informacje na temat swój i rozmówców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ANDESKUND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Was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sammel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wir?</w:t>
            </w: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tekst pisany: z łatwością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 łatwością i bezbłędnie wypowiada się na temat angażowania się młodych ludzi w Polsc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Niemczech w akcje społeczne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tekst pisany: samodzielnie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amodzielnie i poprawnie wypowiada się na temat angażowania się młodych ludzi w Polsce i Niemczech w akcje społeczne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tekstu pisanego: znajduje w tekście określone informacje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wypowiada się na temat angażowania się młodych ludzi w Polsce i Niemczech w akcje społeczne, popełniając nie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rozumie tekst pisany: z pomocą nauczyciela znajduje w tekście określone informacje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pomocą nauczyciela wypowiada się na temat angażowania się młodych ludzi w Polsce i Niemczech w akcje społeczne, popełniając przy tym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tekst pisany: z trudem znajduje w tekście określone informacje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mimo pomocy nauczyciela z trudem wypowiada się na temat angażowania się młodych ludzi w Polsce i Niemczech w akcje społeczne, popełniając przy tym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tekstu pisanego: nie potrafi znaleźć w tekście określonych informacj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awet z pomocą nauczyciela nie potrafi wypowiedzieć się na temat angażowania się młodych ludzi w Polsce i Niemczech w akcje społeczne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lastRenderedPageBreak/>
              <w:t>PROJEK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Berühmt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örperteile</w:t>
            </w:r>
            <w:proofErr w:type="spellEnd"/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bierze udział w pracy projektowej, przygotowuje bardzo ciekawy projekt zawierający informacje świadczące o dużej wiedzy i zainteresowaniu tematem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bierze udział w pracy projektowej, przygotowuje ciekawy projekt świadczący o zainteresowaniu tematem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bierze udział w pracy projektowej, przygotowuje dobry projekt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ierze udział w pracy projektowej, przygotowuje zadowalający projekt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chętnie bierze udział w pracy projektowej, przygotowuje projekt niespełniający wszystkich stawianych wymagań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bierze udziału w pracy projektowej</w:t>
            </w:r>
          </w:p>
        </w:tc>
      </w:tr>
      <w:tr w:rsidR="00DD362F" w:rsidRPr="00961F7E" w:rsidTr="0019235B">
        <w:tc>
          <w:tcPr>
            <w:tcW w:w="14144" w:type="dxa"/>
            <w:gridSpan w:val="3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US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US" w:eastAsia="pl-PL"/>
              </w:rPr>
              <w:t>ROZDZIAŁ 5: KATI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LEKTION 13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 xml:space="preserve">Kati kommt nächsten Freitag. </w:t>
            </w: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bezbłędnie się nim posługu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 i bezbłędnie go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reguły użycia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d państwami i miastami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bezbłęd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reguły odmiany i użycia przymiot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ächs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w bierniku oraz bezbłęd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posługuje się zaimkiem dzierżawcz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h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rozumie wypowiedzi ze słuchu: z łatwością znajduje w tekście określone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in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br/>
              <w:t>i 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tekst pisany: z łatwością znajduje w tekście określone informacje, określa intencje nadawcy/autora tekstu oraz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i bezbłędnie rozumie oraz stosuje słownictwo dotyczące danych personalnych, wyglądu, uczuć i emocji, zainteresowań, dziedzin kultury i uczestnictwa w kulturze, form spędzania czasu wolnego, kolegów i przyjaciół, środków transportu, informacji turystycznej oraz elementów wiedzy o krajach obszaru języka niemieckiego, również spoza materiału podręczni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łatwością opisuje ludzi i wydarzenia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 z łatwością uzyskuje i bezbłędnie proste informacje i wyjaśnienia, a także wyraża swoje życzenia, opinie, pyta o opinie i życzenia innych oraz stosuje formy grzecznościowe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poprawnie się nim posługu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 i poprawnie go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y użycia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d państwami i miastami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y odmiany i użycia przymiot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ächs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w bierniku oraz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zaimek dzierżawczy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h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ypowiedzi ze słuchu: samodzielnie znajduje w tekście określone informacje, 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rozumie tekst pisany: samodzielnie znajduje w tekście określone informacje, określa intencje nadawcy/autora tekstu i 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słownictwo dotyczące danych personalnych, wyglądu, uczuć i emocji, zainteresowań, uczestnictwa w kulturze, form spędzania czasu wolnego, kolegów i przyjaciół, środków transportu, informacji turystycznej oraz elementów wiedzy o krajach obszaru języka niemiecki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prawnie opisuje ludzi i wydarzenia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poprawnie uzyskuje i przekazuje proste informacje i wyjaśnienia, a także wyraża swoje życzenia i życzenia, pyta o opinie i życzenia innych oraz stosuje formy grzecznościowe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przeważnie poprawnie się nim posługu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 i zazwyczaj poprawnie go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y użycia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d państwami i miastami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przeważnie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y odmiany oraz użycia przymiot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ächs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w bierniku i zazwyczaj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rzeważnie poprawnie stosuje zaimek dzierżawczy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h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wypowiedzi ze słuchu: znajduje w tekście określone informacje, określa kontekst wypowiedzi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rozumie większość tekstu pisanego: znajduje w tekście określone informacje, określa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intencje nadawcy/autora tekstu i określa kontekst wypowiedzi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większość słownictwa dotyczącego danych personalnych, wyglądu, uczuć i emocji, zainteresowań, dziedzin kultury i uczestnictwa w kulturze, form spędzania czasu wolnego, kolegów i przyjaciół, środków transportu, informacji turystycznej oraz elementów wiedzy o krajach obszaru języka niemiecki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ważnie poprawnie opisuje ludzi i wydarzenia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rzekazuje proste informacje i wyjaśnienia, a także wyraża swoje życzenia i życzenia, pyta o opinie i życzenia innych oraz stosuje formy grzecznościowe, popełniając przy tym nie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posługuje się nim w zdaniach pytających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 i stosuje go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reguły użycia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d państwami i miastami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stosuje je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reguły odmiany i użycia przymiot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ächs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w bierniku oraz stosuje je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zaimek dzierżawczy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h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wypowiedzi ze słuchu: popełniając błędy, znajduje w tekście określone informacje, określa kontekst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rozumie część tekstu pisanego: z pomocą nauczyciela, znajduje w tekście określone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informacje, określa intencje nadawcy/autora tekstu i określa kontekst wypowiedzi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część słownictwa dotyczące danych personalnych, wyglądu, uczuć i emocji, zainteresowań, dziedzin kultury i uczestnictwa w kulturze, form spędzania czasu wolnego, kolegów i przyjaciół, środków transportu, informacji turystycznej oraz elementów wiedzy o krajach obszaru języka niemieckiego oraz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poprawnie opisuje ludzi i wydarzenia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rzekazuje proste informacje i wyjaśnienia, a także wyraża swoje życzenia i życzenia, pyta o opinie i życzenia innych oraz stosuje formy grzecznościowe, popełniając przy tym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awet z dużą pomocą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z trudem posługuje się nim w zdaniach pytających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 i stosuje go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reguły użycia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d państwami i miastami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stosuje je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reguły odmiany i użycia przymiot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ächs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w bierniku oraz stosuje je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zaimek dzierżawczy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h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rozumie wypowiedzi ze słuchu: z trudem znajduje w tekście określone informacj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określa kontekst wypowiedzi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tekst pisany: z trudem, znajduje w tekście określone informacje, określa intencje nadawcy/autora tekstu i określa kontekst wypowiedzi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 z trudem posługuje się słownictwem dotyczącym danych personalnych, wyglądu, uczuć i emocji, zainteresowań, dziedzin kultury i uczestnictwa w kulturze, form spędzania czasu wolnego, kolegów i przyjaciół, środków transportu, informacji turystycznej oraz elementów wiedzy o krajach obszaru języka niemieckiego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trudem opisuje ludzi i wydarzenia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trudem uzyskuje i przekazuje proste informacje i wyjaśnienia, a także wyraża swoje życzenia i życzenia, pyta o opinie i życzenia innych oraz stosuje formy grzecznościowe, popełniając przy tym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mimo pomocy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słówka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nie potrafi się nim posługiwać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u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 i nie potrafi go stoso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reguł użycia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d państwami i miastami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nie potrafi ich stosować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reguł odmiany i użycia przymiot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ächs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w bierniku i nie potrafi ich stoso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zaimka dzierżawczego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hr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rozumie wypowiedzi ze słuchu: nie potrafi znaleźć w tekście określonych informacji an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określić kontekstu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tekstu pisanego: nie potrafi znaleźć w tekście określonych informacji, określić intencji nadawcy/autora tekstu i określić kontekstu wypowiedz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się posługiwać słownictwem dotyczącym danych personalnych, wyglądu, uczuć i emocji, zainteresowań, dziedzin kultury i uczestnictwa w kulturze, form spędzania czasu wolnego, kolegów i przyjaciół, środków transportu, informacji turystycznej oraz elementów wiedzy o krajach obszaru języka niemiecki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potrafi opisać ludzi i wydarzeń dnia codzien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nie potrafi uzyskać i przekazać prostych informacji i wyjaśnień, a także wyrazić swoich życzeń, pytać o opinie i życzenia innych oraz stosować form grzecznościowych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LEKTION 14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Das T-Shirt gefällt mir!</w:t>
            </w: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regułę odmiany i użycia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efall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 bezbłędnie stosuje jego formy w zdaniach twierdzących, przec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miejsce zaimkó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w zdaniu i bezbłędnie ją stosuje w zdaniach twierdzących, przec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reguły odmiany zaimków dzierżawczych w celowniku oraz bierniku i bezbłęd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formę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es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ib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bezbłędnie się nią posług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ü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doskonale zna i bezbłędnie stosuje zaimek nieosobowy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a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 bezbłędnie je stosu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n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wypowiedzi ze słuchu: z łatwością określa główną myśl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tekst pisany: z łatwością określa główną myśl tekstu i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i bezbłędnie rozumie oraz stosuje słownictwo dotyczące wyglądu, zainteresowań, czynności życia codziennego, form spędzania czasu wolnego, uczestnictwa w kulturze, orientacji w terenie i zwiedzania, również spoza materiału podręczni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łatwością i bezbłędnie opisuje czynności, wydarzenia dnia codziennego oraz przedstawia fakty z przeszłośc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łatwością uzyskuje i bezbłędnie przekazuje proste informacje i wyjaśnienia, a także wyraża swoje opinie i pyta o opinie innych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ę odmiany i użycia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efall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 poprawnie stosuje jego formy w zdaniach twierdzących, przec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miejsce zaimkó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w zdaniu i poprawnie ją stosuje w zdaniach twierdzących, przec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reguły odmiany zaimków dzierżawczych w celowniku i bierniku oraz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zna formę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es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ib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poprawnie się nią posług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ü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zaimek nieosobowy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a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 poprawnie je stosu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n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ypowiedzi ze słuchu: samodzielnie określa główną myśl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tekst pisany: samodzielnie określa główną myśl tekstu i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słownictwo dotyczące wyglądu, zainteresowań, czynności życia codziennego, form spędzania czasu wolnego, uczestnictwa w kulturze, orientacji w terenie i zwiedzania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prawnie opisuje czynności, wydarzenia dnia codziennego oraz przedstawia fakty z przeszłośc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oprawnie przekazuje proste informacje i wyjaśnienia, a także wyraża swoje opinie i pyta o opinie innych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ę odmiany i użycia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efall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 przeważnie poprawnie stosuje jego formy w zdaniach twierdzących, przec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miejsce zaimkó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w zdaniu i zazwyczaj poprawnie ją stosuje w zdani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twierdzących, przec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reguły odmiany zaimków dzierżawczych w celowniku oraz bierniku i przeważnie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formę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es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ib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zazwyczaj poprawnie się nią posług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zazwyczaj poprawnie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ü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rzeważnie poprawnie stosuje zaimek nieosobowy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a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 zazwyczaj poprawnie je stosu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rzeważnie poprawnie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n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wypowiedzi ze słuchu: określa główną myśl tekstu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tekstu pisanego: określa główną myśl tekstu i znajduje w tekście określone informacje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większość słownictwa dotyczące wyglądu, zainteresowań, czynności życia codziennego, form spędzania czasu wolnego, uczestnictwa w kulturze, orientacji w terenie i zwiedzania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ważnie poprawnie opisuje czynności, wydarzenia dnia codziennego oraz przedstawia fakty z przeszłośc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rzekazuje proste informacje i wyjaśnienia, a także wyraża swoje opinie i pyta o opinie innych, popełniając przy tym nie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regułę odmiany i użycia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efall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 stosuje jego formy w zdaniach twierdzących, przeczących i pytających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miejsce zaimkó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w zdaniu i, popełniając błędy, stosuje ją w zdaniach twierdzących, przec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reguły odmiany zaimków dzierżawczych w celowniku i bierniku oraz stosuje je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formę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es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ib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posługuje się nią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ü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zaimek nieosobowy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a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, popełniając błędy, stosuje 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n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wypowiedzi ze słuchu: popełniając błędy, określa główną myśl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tekstu pisanego: z pomocą nauczyciela określa główną myśl tekstu i znajduje w tekście określone informacje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słownictwo dotyczące wyglądu, zainteresowań, czynności życia codziennego, form spędzania czasu wolnego, uczestnictwa w kulturze, orientacji w terenie i zwiedzania oraz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pisuje czynności, wydarzenia dnia codziennego oraz przedstawia fakty z przeszłości,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rzekazuje proste informacje i wyjaśnienia, a także wyraża swoje opinie i pyta o opinie innych, popełniając przy tym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awet z dużą pomocą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regułę odmiany i użycia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efall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 z trudem stosuje jego formy w zdaniach twierdzących, przeczących i pytających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miejsce zaimkó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w zdaniu i, popełniając liczne błędy, stosuje ją w zdaniach twierdzących, przec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reguły odmiany zaimków dzierżawczych w celowniku i bierniku oraz stosuje je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formę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es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ib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posługuje się nią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ü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zaimek nieosobowy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a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, popełniając liczne błędy, stosuje 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n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wypowiedzi ze słuchu: z trudem określa główną myśl tekstu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rozumie tekst pisany: z trudem określa główną myśl tekstu i znajduje w tekście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określone informacje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 z trudem posługuje się słownictwem dotyczącym wyglądu, zainteresowań, czynności życia codziennego, form spędzania czasu wolnego, uczestnictwa w kulturze, orientacji w terenie i zwiedzania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 trudem opisuje czynności, wydarzenia dnia codziennego oraz przedstawia fakty z przeszłości,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trudem uzyskuje i przekazuje proste informacje i wyjaśnienia, a także wyraża swoje opinie i pyta o opinie innych, popełniając przy tym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mimo pomocy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reguły odmiany i użycia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efall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 nie potrafi stosować jego form w zdaniach twierdzących, przec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miejsca zaimkó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mir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di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w zdaniu i nie potrafi ich stosować w zdaniach twierdzących, przeczących i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reguły odmiany zaimków dzierżawczych w celowniku i bierniku i nie potrafi ich stosować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formy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es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gib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nie potrafi się nią posługi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fü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zaimka nieosobowego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ma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słówka pytającego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 i nie potrafi go stosować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nie zna i nie potrafi stosować przyimków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n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wypowiedzi ze słuchu: nie potrafi określić głównej myśli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tekstu pisanego: nie potrafi określić głównej myśli tekstu i znaleźć w tekście określonych informacj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się posługiwać słownictwem dotyczącym wyglądu, zainteresowań, czynności życia codziennego, form spędzania czasu wolnego, uczestnictwa w kulturze, orientacji w terenie i zwiedzania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potrafi opisać czynności, wydarzeń dnia codziennego oraz przedstawić faktów z przeszłośc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nie potrafi uzyskać i przekazać prostych informacji i wyjaśnień, a także wyrazić swoich opinii i pytać o opinie innych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lastRenderedPageBreak/>
              <w:t>LEKTION 15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Das Konzert hat Spaß gemacht!</w:t>
            </w: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reguły tworzenia i stosowania form czasu Perfekt czasowników regularnych 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ezbłęd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bezbłędnie stosuje form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zakończonych n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er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 przedrostkam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be-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e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, er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rozdzielnie złożo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bezbłędnie stosuje czasowni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by mówić o umiejętnośc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rozumie wypowiedzi ze słuchu: z łatwością znajduje w tekście określone informacje oraz określa intencje nadawcy/autora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bezbłędnie rozumie tekst pisany: z łatwością znajduje w tekście określone informacje oraz określa intencje nadawcy/autora tekstu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doskonale zna i bezbłędnie rozumie oraz stosuje słownictwo dotyczące sprzedawania i kupowania, towarów, korzystania z usług, uczestnictwa w kulturze, form spędzania czasu wolnego, czynności życia codziennego, a także wyglądu i zainteresowań, również spoza materiału podręczni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łatwością i bezbłędnie opisuje czynności, wydarzenia życia codziennego oraz przedstawia fakty z przeszłośc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łatwością uzyskuje i bezbłędnie przekazuje proste informacje i wyjaśnienia oraz wyraża swoje opinie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y tworzenia i stosowania form czasu Perfekt czasowników regularnych 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form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zakończonych na -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er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 przedrostkam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be-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e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, er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rozdzielnie złożo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oprawnie stosuje czasowni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by mówić o umiejętnośc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ypowiedzi ze słuchu: samodzielnie znajduje w tekście określone informacje, określa intencje nadawcy/autora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rozumie tekst pisany: samodzielnie znajduje w tekście określone informacje oraz określa intencje nadawcy/autora tekstu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słownictwo dotyczące sprzedawania i kupowania, towarów, korzystania z usług, uczestnictwa w kulturze, form spędzania czasu wolnego, czynności życia codziennego, a także wyglądu i zainteresowań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oprawnie opisuje czynności, wydarzenia życia codziennego oraz przedstawia fakty z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przeszłośc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oprawnie przekazuje proste informacje i wyjaśnienia oraz wyraża swoje opinie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y tworzenia i stosowania form czasu Perfekt czasowników regularnych 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przeważnie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zazwyczaj poprawnie stosuje form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zakończonych n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er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 przedrostkam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be-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e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, er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rozdzielnie złożo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rzeważnie poprawnie stosuje czasowni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by mówić o umiejętnośc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wypowiedzi ze słuchu: znajduje w tekście określone informacje, określa intencje nadawcy/autora tekstu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rozumie większość tekstu pisanego: znajduje w tekście określone informacje oraz określa intencje nadawcy/autora tekstu, popełniając przy tym nieliczne błędy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większość słownictwa dotyczące sprzedawania i kupowania, towarów, korzystania z usług, uczestnictwa w kulturze, form spędzania czasu wolnego, czynności życia codziennego, a także wyglądu i zainteresowań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ważnie poprawnie opisuje czynności, wydarzenia życia codziennego oraz przedstawia fakty z przeszłośc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rzekazuje proste informacje i wyjaśnienia oraz wyraża swoje opinie, popełniając przy tym nie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reguły tworzenia i stosowania form czasu Perfekt czasowników regular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stosuje je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form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zakończonych na--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er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 przedrostkam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be-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e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, er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rozdzielnie złożo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opełniając błędy, stosuje czasowni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by mówić o umiejętnośc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wypowiedzi ze słuchu: popełniając błędy, znajduje w tekście określone informacje, określa intencje nadawcy/autora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tekstu pisanego: z pomocą nauczyciela, znajduje w tekście określone informacje oraz określa intencje nadawcy/autora tekstu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słownictwo dotyczące sprzedawania i kupowania, towarów, korzystania z usług, uczestnictwa w kulturze, form spędzania czasu wolnego, czynności życia codziennego, a także wyglądu oraz zainteresowań i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pisuje czynności, wydarzenia życia codziennego oraz przedstawia fakty z przeszłości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rzekazuje proste informacje i wyjaśnienia oraz wyraża swoje opinie, popełniając przy tym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awet z dużą pomocą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reguły tworzenia i stosowania form czasu Perfekt czasowników regularnych 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 trudem je stosuje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form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zakończonych n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er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 przedrostkam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be-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e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, er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rozdzielnie złożo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popełniając liczne błędy, stosuje czasowni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by mówić o umiejętnośc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wypowiedzi ze słuchu: z trudem znajduje w tekście określone informacje i określa intencje nadawcy/autora tekstu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tekst pisany: z pomocą nauczyciela, znajduje w tekście określone informacje oraz określa intencje nadawcy/autora tekstu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 z trudem posługuje się słownictwem dotyczącym sprzedawania i kupowania, towarów, korzystania z usług, uczestnictwa w kulturze, form spędzania czasu wolnego, czynności życia codziennego, a także wyglądu oraz zainteresowań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 trudem opisuje czynności, wydarzenia życia codziennego oraz przedstawia fakty z przeszłości,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trudem uzyskuje i przekazuje proste informacje i wyjaśnienia oraz wyraża swoje opinie, popełniając przy tym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mimo pomocy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reguł tworzenia i stosowania form czasu Perfekt czasowników regularnych 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nie potrafi ich stoso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form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zakończonych n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er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 przedrostkam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be-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e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-, er-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rozdzielnie złożon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potrafi stosować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könn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, aby mówić o umiejętnościa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wypowiedzi ze słuchu: nie potrafi znaleźć w tekście określonych informacji ani określić intencji nadawcy/autora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nie rozumie u pisanego: nie potrafi znaleźć w tekście określonych informacji ani określić intencji nadawcy/autora tekstu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posługiwać się słownictwem dotyczącym sprzedawania i kupowania, towarów, korzystania z usług, uczestnictwa w kulturze, form spędzania czasu wolnego, czynności życia codziennego, a także wyglądu i zainteresowań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potrafi opisać czynności, wydarzeń z życia codziennego i przedstawić faktów z przeszłośc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nie potrafi uzyskać i przekazać prostych informacji i wyjaśnień ani wyrazić swoich opinii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lastRenderedPageBreak/>
              <w:t>LANDESKUND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Da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is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ERLIN! </w:t>
            </w: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tekst pisany: z łatwością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nformacje dotyczące atrakcji turystycznych stolicy jednego z krajów niemieckiego obszaru językowego wykraczające poza materiał podręcznikow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łatwością i bezbłędnie przygotowuje oraz przedstawia plan wycieczki klasowej do Berlina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tekst pisany: samodzielnie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brze zna informacje dotyczące atrakcji turystycznych stolicy jednego z krajów niemieckiego obszaru językowego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amodzielnie i poprawnie przygotowuje oraz opisuje plan wycieczki klasowej do Berlina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tekst pisany: znajduje w tekście określone informacje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nformacje dotyczące atrakcji turystycznych stolicy jednego z krajów niemiecki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obszaru języ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ygotowuje i przedstawia plan wycieczki klasowej do Berlina, popełniając przy tym nie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rozumie tekst pisany: z pomocą nauczyciela znajduje w tekście określone informacje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pomocą nauczyciela formułuje informacje dotyczące atrakcji turystycznych stolicy jednego z krajów niemieckiego obszar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pomocą nauczyciela przygotowuje i przedstawia plan wycieczki klasowej do Berlina, popełniając przy tym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tekst pisany: z trudem znajduje w tekście określone informacje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mimo pomocy nauczyciela z trudem formułuje informacje dotyczące atrakcji turystycznych stolicy jednego z krajów niemieckiego obszaru języ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pomocą nauczyciela z trudem przygotowuje oraz opisuje plan wycieczki klasowej do Berlina, popełniając przy tym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tekstu pisanego: nie potrafi znaleźć w tekście określonych informacj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nformacji dotyczących atrakcji turystycznych stolicy jednego z krajów niemieckiego obszaru języ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potrafi przygotować ani przedstawić planu klasowej wycieczki do Berlina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lastRenderedPageBreak/>
              <w:t>PROJEK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 xml:space="preserve">Das ist unsere Stadt. Herzlich willkommen! </w:t>
            </w: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bierze udział w pracy projektowej, przygotowuje bardzo ciekawy projekt zawierający informacje świadczące o dużej wiedzy i zainteresowaniu tematem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bierze udział w pracy projektowej, przygotowuje ciekawy projekt świadczący o zainteresowaniu tematem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bierze udział w pracy projektowej, przygotowuje dobry projekt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ierze udział w pracy projektowej, przygotowuje zadowalający projekt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chętnie bierze udział w pracy projektowej, przygotowuje projekt niespełniający wszystkich stawianych wymagań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bierze udziału w pracy projektowej</w:t>
            </w:r>
          </w:p>
        </w:tc>
      </w:tr>
      <w:tr w:rsidR="00DD362F" w:rsidRPr="00961F7E" w:rsidTr="0019235B">
        <w:tc>
          <w:tcPr>
            <w:tcW w:w="14144" w:type="dxa"/>
            <w:gridSpan w:val="3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ROZDZIAŁ 6: LUKAS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LEKTION 16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Vor dem Essen schauen wir das Fahrrad an.</w:t>
            </w: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słówka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n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raz bezbłędnie stosuje 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o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reguły łączliwości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oraz celownikiem i bezbłęd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i bezbłędnie stosuje okoliczniki czas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rozumie wypowiedzi ze słuchu: z łatwością znajduje w tekście określone informacje oraz określa intencje nadawcy/autora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bezbłędnie rozumie wypowiedzi pisemne: z łatwością określa główną myśl tekstu oraz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oraz bezbłędnie rozumie i stosuje słownictwo dotyczące zainteresowań, danych personalnych, form spędzania czasu wolnego, członków rodziny, czynności życia codziennego, opisu domu i pomieszczeń oraz zwierząt, również spoza materiału podręczni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łatwością i bezbłędnie opisuje miejsca, wydarzenia dnia codziennego oraz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łatwością uzyskuje i bezbłędnie przekazuje proste informacje i wyjaśnienia, a także wyraża swoje opinie, prośbę oraz zgodę wykonania prośby i z łatwością stosuje formy grzecznościowe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de-DE"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a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n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raz poprawnie stosuje 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o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y łączliwości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celownikiem oraz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poprawnie stosuje okoliczniki czas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ypowiedzi ze słuchu: samodzielnie znajduje w tekście określone informacje oraz określa intencje nadawcy/autora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tekst pisany: samodzielnie określa główną myśl tekstu oraz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, rozumie oraz poprawnie stosuje słownictwo dotyczące zainteresowań, danych personalnych, form spędzania czasu wolnego, członków rodziny, czynności życia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codziennego, opisu domu i pomieszczeń oraz zwierzą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prawnie opisuje miejsca, wydarzenia dnia codziennego oraz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oprawnie przekazuje proste informacje i wyjaśnienia, a także wyraża swoje opinie, prośbę oraz zgodę wykonania prośby i poprawnie stosuje formy grzecznościowe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a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n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raz przeważnie poprawnie stosuje 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rzeważnie poprawnie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o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y łączliwości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oraz celownikiem i przeważnie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 zazwyczaj poprawnie stosuje okoliczniki czas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wypowiedzi ze słuchu: znajduje w tekście określone informacje oraz określa intencje nadawcy/autora tekstu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tekstu pisanego: określa główną myśl tekstu oraz znajduje w tekście określone informacje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słownictwo dotyczące zainteresowań, danych personalnych, form spędzania czasu wolnego, członków rodziny, czynności życia codziennego, opisu domu i pomieszczeń oraz zwierzą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prawnie opisuje miejsca, wydarzenia dnia codziennego oraz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racując w grupie, uzyskuje i poprawnie przekazuje proste informacje i wyjaśnienia, a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także wyraża swoje opinie, prośbę oraz zgodę wykonania prośby i poprawnie stosuje formy grzecznościowe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słówka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n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raz, popełniając błędy, stosuje 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o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reguły łączliwości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celownikiem oraz stosuje je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i, popełniając błędy, stosuje okoliczniki czas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wypowiedzi ze słuchu: popełniając błędy, znajduje w tekście określone informacje oraz określa intencje nadawcy/autora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tekstu pisanego: z pomocą nauczyciela, określa główną myśl tekstu oraz znajduje w tekście określone informacje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słownictwo dotyczące zainteresowań, danych personalnych, form spędzania czasu wolnego, członków rodziny, czynności życia codziennego, opisu domu i pomieszczeń oraz zwierząt i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pisuje miejsca, wydarzenia dnia codziennego oraz wyraża swoje opinie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uzyskuje i przekazuje proste informacje i wyjaśnienia, a także wyraża swoje opinie, prośbę oraz zgodę wykonania prośby i stosuje formy grzecznościowe, popełniając przy tym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awet z dużą pomocą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słówka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n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raz, popełniając liczne błędy, z trudem stosuje je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przyim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o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reguły łączliwości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celownikiem oraz stosuje je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, popełniając liczne błędy, stosuje okoliczniki czas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wypowiedzi ze słuchu: z trudem znajduje w tekście określone informacje oraz określa intencje nadawcy/autora tekstu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tekst pisany z trudem, określa główną myśl tekstu oraz znajduje w tekście określone informacje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 z trudnością posługuje się słownictwem dotyczącym zainteresowań, danych personalnych, form spędzania czasu wolnego, członków rodziny, czynności życia codziennego, opisu domu i pomieszczeń oraz zwierząt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trudem opisuje miejsca, wydarzenia dnia codziennego oraz wyraża swoje opinie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trudem uzyskuje i przekazuje proste informacje i wyjaśnienia, a także wyraża swoje opinie, prośbę oraz zgodę wykonania prośby i stosuje formy grzecznościowe, popełniając przy tym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mimo pomocy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nie zna słówek pytających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an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nie potrafi ich stosować w zdaniach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przyimków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vo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reguł łączliwości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biernikiem i celownikiem i nie potrafi ich stoso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stosować okoliczników czas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wypowiedzi ze słuchu: nie potrafi znaleźć w tekście określonych informacji oraz określić intencji nadawcy/autora tekstu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tekstu pisanego: nie potrafi określić głównej myśli tekstu i znaleźć w tekście określonych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stosować słownictwa dotyczącego zainteresowań, danych personalnych, form spędzania czasu wolnego, członków rodziny, czynności życia codziennego, opisu domu i pomieszczeń oraz zwierzą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potrafi opisać miejsca, wydarzenia dnia codziennego ani wyrazić swoich opini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nie potrafi uzyskać i przekazać prostych informacji i wyjaśnień, a także wyrazić swoich opinii, próśb, zgody wykonania prośby i stosować form grzecznościowych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lastRenderedPageBreak/>
              <w:t>LEKTION 17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Schön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Ferie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!</w:t>
            </w: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czas przeszły Perfekt z czasownikami posiłkow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bezbłędnie się nim posług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form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nieregularnych i bezbłędnie się nimi posług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odmianę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ll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ezbłędnie stosuje ją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doskonale zna słówka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bezbłędnie je stosuje przy formułowaniu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przyimk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an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lub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regułę użycia przyimk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m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do określania pory roku i miesięcy i bezbłędnie ją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wypowiedzi ze słuchu: z łatwością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tekst pisany: z łatwością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i bezbłędnie rozumie oraz stosuje słownictwo dotyczące form spędzania wolnego czasu, czynności dnia codziennego, zwiedzania oraz orientacji w terenie, również spoza materiału podręczni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łatwością i bezbłędnie opisuje miejsca, czynności, swoje upodobania, przedstawia fakty z przeszłości oraz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z łatwością uzyskuje i bezbłędnie przekazuje proste informacje i wyjaśnienia, wyraża swoje opinie oraz pyta o opinie innych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czas przeszły Perfekt z czasownikami posiłkow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poprawnie się nim posług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form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nieregularnych i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odmianę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ll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poprawnie stosuje ją 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zna słówka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poprawnie je stosuje przy formułowaniu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przyimk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an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lub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ę użycia przyimk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m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do określania pory roku i miesięcy oraz poprawnie ją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ypowiedzi ze słuchu: samodzielnie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tekst pisany: samodzielnie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słownictwo dotyczące form spędzania wolnego czasu, czynności dnia codziennego, zwiedzania oraz orientacji w tere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prawnie opisuje miejsca, czynności, swoje upodobania, przedstawia fakty z przeszłości oraz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uzyskuje i poprawnie przekazuje proste informacje i wyjaśnienia, poprawnie stosuje formy grzecznościowe i wyraża swoje opinie oraz pyta o opinie innych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czas przeszły Perfekt z czasownikami posiłkow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przeważnie poprawnie się nim posług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form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nieregularnych i zazwyczaj poprawnie je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odmianę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ll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azwyczaj poprawnie stosuje ją 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a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zazwyczaj poprawnie je stosuje przy formułowaniu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zna i zazwyczaj poprawnie stosuje przyimk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an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lub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rzeważnie poprawnie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regułę użycia przyimk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m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do określania pory roku i miesięcy i przeważnie poprawnie ją stosu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wypowiedzi ze słuchu: znajduje w tekście określone informacje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tekstu pisanego: znajduje w tekście określone informacje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oraz poprawnie stosuje większość słownictwa dotyczącego form spędzania wolnego czasu, czynności dnia codziennego, zwiedzania oraz orientacji w tere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zeważnie poprawnie opisuje miejsca, czynności, swoje upodobania, przedstawia fakty z przeszłości oraz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uzyskuje i przekazuje proste informacje i wyjaśnienia, stosuje formy grzecznościowe i wyraża swoje opinie oraz pyta o opinie innych, popełniając przy tym nie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czas przeszły Perfekt z czasownikami posiłkow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form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nieregularnych i stosuje je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odmianę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ll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, popełniając błędy, stosuje ją 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 xml:space="preserve">częściowo zna słówka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, popełniając błędy, stosuje je przy formułowaniu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przyimk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an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lub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regułę użycia przyimk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m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do określania pory roku i miesięcy oraz stosuje ją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wypowiedzi ze słuchu: znajduje w tekście określone informacje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tekstu pisanego: z pomocą nauczyciela znajduje w tekście określone informacje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słownictwo dotyczące form spędzania wolnego czasu, czynności dnia codziennego, zwiedzania oraz orientacji w terenie i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opisuje miejsca, czynności, swoje upodobania, przedstawia fakty z przeszłości oraz wyraża swoje opinie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uzyskuje i przekazuje proste informacje i wyjaśnienia, stosuje formy grzecznościowe i wyraża swoje opinie oraz pyta o opinie innych, popełniając przy tym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awet z dużą pomocą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czas przeszły Perfekt z czasownikami posiłkow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oraz z trudem się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nim posługuje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form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nieregularnych i stosuje je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odmianę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ll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, popełniając liczne błędy, stosuje ją 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słówka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, popełniając liczne błędy, stosuje je przy formułowaniu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przyimk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an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lub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regułę użycia przyimk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m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do określania pory roku i miesięcy oraz stosuje ją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wypowiedzi ze słuchu: z trudem znajduje w tekście określone informacje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część tekstu pisanego: z trudem znajduje w tekście określone informacje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zna i z trudem posługuje się słownictwem dotyczącym form spędzania wolnego czasu, czynności dnia codziennego, zwiedzania oraz orientacji w terenie, popełniając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 trudem opisuje miejsca, czynności, swoje upodobania, przedstawia fakty z przeszłości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oraz wyraża swoje opi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z trudem uzyskuje i przekazuje proste informacje i wyjaśnienia, stosuje formy grzecznościowe i wyraża swoje opinie oraz pyta o opinie innych, popełniając przy tym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czasu przeszłego Perfekt z czasownikami posiłkow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hab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nie potrafi się nim posługi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form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artizip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Perfekt czasowników nieregularnych i nie potrafi ich stoso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odmiany czasowni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lle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nie potrafi jej stosować w czas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äsens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słówek pytających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ohi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i nie potrafi ich stosować przy formułowaniu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przyimkó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an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raz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uf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lub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reguły użycia przyimk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im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do określania pory roku i miesięcy i nie potrafi jej stosowa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wypowiedzi ze słuchu: nie potrafi znaleźć w tekście określonych informacj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tekstu pisanego: nie potrafi znaleźć w tekście określonych informacj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stosować słownictwa dotyczącego form spędzania wolnego czasu, czynności dnia codziennego, zwiedzania oraz orientacji w tereni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potrafi opisać miejsca, czynności, swoich upodobań, przedstawić faktów z przeszłości i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wyrazić swoich opini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parach, nie potrafi uzyskać i przekazać prostych informacji i wyjaśnień, poprawnie stosować form grzecznościowych i wyrażać swoich opinii oraz pytać o opinie innych</w:t>
            </w:r>
          </w:p>
        </w:tc>
      </w:tr>
      <w:tr w:rsidR="00DD362F" w:rsidRPr="00961F7E" w:rsidTr="0019235B">
        <w:tc>
          <w:tcPr>
            <w:tcW w:w="2660" w:type="dxa"/>
            <w:vMerge w:val="restart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LEKTION 18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Lukas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ha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Geburtstag</w:t>
            </w:r>
            <w:proofErr w:type="spellEnd"/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l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-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i stosuje je bezbłędni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przysłów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iemli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h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otal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liczebniki porządkowe oraz bezbłędnie się nimi posługuje przy określaniu da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bezbłędnie je stosu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doskonale zna i bezbłędnie stosuje czas przeszły Perfekt z czasownikiem posiłkow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rozumie wypowiedzi ze słuchu: z łatwością określa główną myśl tekstu, znajduje w tekście określone informacje oraz określa kontekst wypowiedzi (uczestników)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tekst pisany: z łatwością określa główną myśl poszczególnych części tekstu i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skonale zna i bezbłędnie rozumie oraz stosuje słownictwo dotyczące życia szkoły oraz form spędzania czasu wolnego, również spoza materiału podręczni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 łatwością i bezbłędnie opis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woje opinie i uczucia, a także ludzi miejsca i przedmiot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raz intencje i plany na przyszłoś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racując w parach, z łatwością uzyskuje i bezbłędnie przekazuje proste informacje i wyjaśnienia oraz bezbłędnie wyraża swoje opinie i życzenia oraz pyta o opinie i życzenia innych 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l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-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i stosuje je poprawni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przysłów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iemli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h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otal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liczebniki porządkowe oraz poprawnie je stosuje do określania da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poprawnie je stosu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oprawnie stosuje czas przeszły Perfekt z czasownikiem posiłkow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ypowiedzi ze słuchu: samodzielnie określa główna myśl tekstu, znajduje w tekście określone informacje oraz określa kontekst wypowiedzi (uczestników)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tekst pisany: samodzielnie określa główną myśl poszczególnych części tekstu i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i poprawnie stosuje słownictwo dotyczące życia szkoły oraz form spędzania czasu wol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oprawnie opis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woje opinie i uczucia, a także ludzi miejsca i przedmioty oraz intencje i plany na przyszłoś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racując w grupie, uzyskuje i poprawnie przekazuje proste informacje i wyjaśnienia oraz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wyraża swoje opinie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l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-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i zazwyczaj stosuje je poprawni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zazwyczaj poprawnie stosuje przysłów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iemli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h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otal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liczebniki porządkowe oraz przeważnie poprawnie je stosuje do określania da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zazwyczaj poprawnie je stosu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zazwyczaj poprawnie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na i przeważnie poprawnie stosuje czas przeszły Perfekt z czasownikiem posiłkow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rozumie większość wypowiedzi ze słuchu: określa główna myśl tekstu, znajduje w tekście określone informacje oraz określa kontekst wypowiedzi (uczestników), popełniając przy tym nieliczne błędy 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większość tekstu pisanego: określa główną myśl poszczególnych części tekstu i znajduje w tekście określone informacje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, rozumie i poprawnie stosuje większość słownictwa dotyczącego życia szkoły oraz form spędzania czasu wol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rzeważnie poprawnie opis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woje opinie i uczucia, a także ludzi miejsca i przedmioty oraz intencje i plany na przyszłoś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racując w grupie, uzyskuje i przekazuje proste informacje i wyjaśnienia oraz wyraża swoje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opinie, popełniając przy tym nie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l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-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i, popełniając błędy, stosuje 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przysłów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iemli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h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otal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liczebniki porządkowe oraz, popełniając błędy, stosuje je do określania da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, popełniając błędy, stosuje 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częściowo zna i, popełniając błędy, stosuje czas przeszły Perfekt z czasownikiem posiłkow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wypowiedzi ze słuchu: określa główna myśl tekstu, znajduje w tekście określone informacje oraz określa kontekst wypowiedzi (uczestników)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część tekstu pisanego: z pomocą nauczyciela określa główną myśl poszczególnych części tekstu i znajduje w tekście określone informacje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słownictwo dotyczące życia szkoły oraz form spędzania czasu wolnego i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opis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woje opinie i uczucia, a także ludzi miejsca i przedmioty oraz intencje i plany na przyszłość,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pracując w grupie, uzyskuje i przekazuje proste informacje i wyjaśnienia oraz wyraża swoje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opinie, popełniając przy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awet z dużą pomocą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l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-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i, popełniając liczne błędy, z trudem stosuje 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przysłówk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iemli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h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otal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liczebniki porządkowe oraz, popełniając liczne błędy, stosuje je do określania da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słówko pyta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, popełniając liczne błędy, stosuje je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przyimek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słabo zna i, popełniając liczne błędy, stosuje czas przeszły Perfekt z czasownikiem posiłkow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wypowiedzi ze słuchu: z trudem określa główna myśl tekstu, znajduje w tekście określone informacje oraz określa kontekst wypowiedzi (uczestników)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tekst pisany: z trudem określa główną myśl poszczególnych części tekstu i znajduje w tekście określone informacje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zna słownictwo dotyczące życia szkoły oraz form spędzania czasu wolnego i posługuje się nim, 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 trudem opis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woje opinie i uczucia, a także ludzi miejsca i przedmioty oraz intencj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lany na przyszłość,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pełniając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z trudem uzyskuje i przekazuje proste informacje i wyjaśnienia oraz wyraża swoje opinie, popełniając przy liczne błędy</w:t>
            </w:r>
          </w:p>
        </w:tc>
      </w:tr>
      <w:tr w:rsidR="00DD362F" w:rsidRPr="00961F7E" w:rsidTr="0019235B">
        <w:tc>
          <w:tcPr>
            <w:tcW w:w="2660" w:type="dxa"/>
            <w:vMerge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  <w:shd w:val="clear" w:color="auto" w:fill="FFFFFF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omimo pomocy nauczyciela: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słówka pytającego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l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-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biernikiem i nie potrafi go stosować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przysłówków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ziemli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hr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total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a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liczebników porządkowych oraz nie potrafi ich stosować do określania da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słówka pytającego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wem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i nie potrafi się nimi posługiwać do formułowania zdań pytających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przyimk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be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 z celownikiem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zna i nie potrafi stosować czasu przeszłego Perfekt z czasownikiem posiłkowym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eastAsia="pl-PL"/>
              </w:rPr>
              <w:t>sein</w:t>
            </w:r>
            <w:proofErr w:type="spellEnd"/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wypowiedzi ze słuchu: nie potrafi określić głównej myśli tekstu, znaleźć w tekście określonych informacji oraz określić kontekstu wypowiedzi (uczestników)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tekstu pisanego: nie potrafi określić głównej myśli poszczególnych części tekstu i znaleźć w tekście określonych informacj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 nie potrafi stosować słownictwa dotyczącego życia szkoły oraz form spędzania czasu woln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nie potrafi opisa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woich opinii i uczuć, a także ludzi, miejsc i przedmiotów oraz intencji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lanów na przyszłość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pracując w grupie, nie potrafi uzyskać i przekazać prostych informacji i wyjaśnień oraz wyrazić swoich opinii</w:t>
            </w:r>
          </w:p>
        </w:tc>
      </w:tr>
    </w:tbl>
    <w:p w:rsidR="00DD362F" w:rsidRPr="00961F7E" w:rsidRDefault="00DD362F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84"/>
        <w:gridCol w:w="1292"/>
        <w:gridCol w:w="9106"/>
      </w:tblGrid>
      <w:tr w:rsidR="00DD362F" w:rsidRPr="00961F7E" w:rsidTr="0019235B">
        <w:tc>
          <w:tcPr>
            <w:tcW w:w="2660" w:type="dxa"/>
            <w:vMerge w:val="restart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ANDESKUND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lassenfahr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n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Österrei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! </w:t>
            </w: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ezbłędnie rozumie tekst pisany: z łatwością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nformacje dotyczące podróżowania w krajach niemieckiego obszaru językowego wykraczające poza materiał podręcznikow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i z łatwością wypowiada się na temat wycieczki klasowej</w:t>
            </w:r>
          </w:p>
        </w:tc>
      </w:tr>
      <w:tr w:rsidR="00DD362F" w:rsidRPr="00961F7E" w:rsidTr="0019235B">
        <w:tc>
          <w:tcPr>
            <w:tcW w:w="2660" w:type="dxa"/>
            <w:vMerge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tekst pisany: samodzielnie znajduje w tekście określone informacje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dobrze zna informacje dotyczące podróżowania w krajach niemieckiego obszaru języ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i samodzielnie wypowiada się na temat wycieczki klasowej</w:t>
            </w:r>
          </w:p>
        </w:tc>
      </w:tr>
      <w:tr w:rsidR="00DD362F" w:rsidRPr="00961F7E" w:rsidTr="0019235B">
        <w:tc>
          <w:tcPr>
            <w:tcW w:w="2660" w:type="dxa"/>
            <w:vMerge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rozumie tekst pisany: znajduje w tekście określone informacje, popełniając przy tym nie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na informacje dotyczące podróżowania w krajach niemieckiego obszaru języ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wypowiada się na temat wycieczki klasowej, popełniając przy tym nieliczne błędy</w:t>
            </w:r>
          </w:p>
        </w:tc>
      </w:tr>
      <w:tr w:rsidR="00DD362F" w:rsidRPr="00961F7E" w:rsidTr="0019235B">
        <w:tc>
          <w:tcPr>
            <w:tcW w:w="2660" w:type="dxa"/>
            <w:vMerge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zęściowo rozumie tekst pisany: z pomocą nauczyciela znajduje w tekście określone informacje, popełniając przy tym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 pomocą nauczyciela formułuje informacje dotyczące podróżowania w kraj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lastRenderedPageBreak/>
              <w:t>niemieckiego obszaru języ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pomocą nauczyciela wypowiada się na temat wycieczki klasowej, popełniając błędy</w:t>
            </w:r>
          </w:p>
        </w:tc>
      </w:tr>
      <w:tr w:rsidR="00DD362F" w:rsidRPr="00961F7E" w:rsidTr="0019235B">
        <w:tc>
          <w:tcPr>
            <w:tcW w:w="2660" w:type="dxa"/>
            <w:vMerge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słabo rozumie tekst pisany: z trudem znajduje w tekście określone informacje, popełniając przy tym liczne błędy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z pomocą nauczyciela z trudem formułuje informacje dotyczące podróżowania w krajach niemieckiego obszaru języ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 xml:space="preserve">z trudem wypowiada się na temat wycieczki klasowej, popełniając przy tym liczne błędy </w:t>
            </w:r>
          </w:p>
        </w:tc>
      </w:tr>
      <w:tr w:rsidR="00DD362F" w:rsidRPr="00961F7E" w:rsidTr="0019235B">
        <w:tc>
          <w:tcPr>
            <w:tcW w:w="2660" w:type="dxa"/>
            <w:vMerge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rozumie tekstu pisanego: nie potrafi znaleźć w tekście określonych informacji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zna informacji dotyczących podróżowania w krajach niemieckiego obszaru językowego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potrafi wypowiedzieć się na temat wycieczki klasowej</w:t>
            </w:r>
          </w:p>
        </w:tc>
      </w:tr>
      <w:tr w:rsidR="00DD362F" w:rsidRPr="00961F7E" w:rsidTr="0019235B">
        <w:tc>
          <w:tcPr>
            <w:tcW w:w="2660" w:type="dxa"/>
            <w:vMerge w:val="restart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JEKT</w:t>
            </w:r>
          </w:p>
          <w:p w:rsidR="00DD362F" w:rsidRPr="00961F7E" w:rsidRDefault="00DD362F" w:rsidP="00961F7E">
            <w:pPr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Wir planen eine Reise in die Schweiz!</w:t>
            </w: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6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bierze udział w pracy projektowej, przygotowuje bardzo ciekawy projekt zawierający informacje świadczące o dużej wiedzy i zainteresowaniu tematem</w:t>
            </w:r>
          </w:p>
        </w:tc>
      </w:tr>
      <w:tr w:rsidR="00DD362F" w:rsidRPr="00961F7E" w:rsidTr="0019235B">
        <w:tc>
          <w:tcPr>
            <w:tcW w:w="2660" w:type="dxa"/>
            <w:vMerge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5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bierze udział w pracy projektowej, przygotowuje ciekawy projekt świadczący o zainteresowaniu tematem</w:t>
            </w:r>
          </w:p>
        </w:tc>
      </w:tr>
      <w:tr w:rsidR="00DD362F" w:rsidRPr="00961F7E" w:rsidTr="0019235B">
        <w:tc>
          <w:tcPr>
            <w:tcW w:w="2660" w:type="dxa"/>
            <w:vMerge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chętnie bierze udział w pracy projektowej, przygotowuje zadowalający projekt</w:t>
            </w:r>
          </w:p>
        </w:tc>
      </w:tr>
      <w:tr w:rsidR="00DD362F" w:rsidRPr="00961F7E" w:rsidTr="0019235B">
        <w:tc>
          <w:tcPr>
            <w:tcW w:w="2660" w:type="dxa"/>
            <w:vMerge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bierze udział w pracy projektowej, przygotowuje zadowalający projekt</w:t>
            </w:r>
          </w:p>
        </w:tc>
      </w:tr>
      <w:tr w:rsidR="00DD362F" w:rsidRPr="00961F7E" w:rsidTr="0019235B">
        <w:tc>
          <w:tcPr>
            <w:tcW w:w="2660" w:type="dxa"/>
            <w:vMerge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chętnie bierze udział w pracy projektowej, przygotowuje projekt niespełniający wszystkich stawianych wymagań</w:t>
            </w:r>
          </w:p>
        </w:tc>
      </w:tr>
      <w:tr w:rsidR="00DD362F" w:rsidRPr="00961F7E" w:rsidTr="0019235B">
        <w:tc>
          <w:tcPr>
            <w:tcW w:w="2660" w:type="dxa"/>
            <w:vMerge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</w:p>
        </w:tc>
        <w:tc>
          <w:tcPr>
            <w:tcW w:w="141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0067" w:type="dxa"/>
          </w:tcPr>
          <w:p w:rsidR="00DD362F" w:rsidRPr="00961F7E" w:rsidRDefault="00DD362F" w:rsidP="00961F7E">
            <w:p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w:t>nie bierze udziału w pracy projektowej</w:t>
            </w:r>
          </w:p>
        </w:tc>
      </w:tr>
    </w:tbl>
    <w:p w:rsidR="00DD362F" w:rsidRPr="00961F7E" w:rsidRDefault="00DD362F" w:rsidP="00961F7E">
      <w:pPr>
        <w:rPr>
          <w:rFonts w:ascii="Times New Roman" w:hAnsi="Times New Roman" w:cs="Times New Roman"/>
          <w:sz w:val="24"/>
          <w:szCs w:val="24"/>
        </w:rPr>
      </w:pPr>
    </w:p>
    <w:p w:rsidR="00382132" w:rsidRPr="00961F7E" w:rsidRDefault="00382132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Przedmiotowy System Oceniania z fizyki </w:t>
      </w:r>
    </w:p>
    <w:p w:rsidR="00382132" w:rsidRPr="00961F7E" w:rsidRDefault="00382132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Klasa 8</w:t>
      </w:r>
    </w:p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  <w:r w:rsidRPr="00961F7E">
        <w:rPr>
          <w:rFonts w:ascii="Times New Roman" w:hAnsi="Times New Roman" w:cs="Times New Roman"/>
          <w:spacing w:val="-4"/>
          <w:sz w:val="24"/>
          <w:szCs w:val="24"/>
        </w:rPr>
        <w:t>Przemiany energii w zjawiskach cieplnych</w:t>
      </w:r>
    </w:p>
    <w:tbl>
      <w:tblPr>
        <w:tblStyle w:val="Tabela-Siatka"/>
        <w:tblW w:w="5000" w:type="pct"/>
        <w:tblLook w:val="01E0"/>
      </w:tblPr>
      <w:tblGrid>
        <w:gridCol w:w="1701"/>
        <w:gridCol w:w="2781"/>
        <w:gridCol w:w="2780"/>
        <w:gridCol w:w="2780"/>
        <w:gridCol w:w="2780"/>
      </w:tblGrid>
      <w:tr w:rsidR="00382132" w:rsidRPr="00961F7E" w:rsidTr="008B5731">
        <w:tc>
          <w:tcPr>
            <w:tcW w:w="663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Temat według programu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koniecz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puszcza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podstawow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stateczn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rozszerzo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br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Wymagania dopełniające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b. dobra i celu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</w:tr>
      <w:tr w:rsidR="00382132" w:rsidRPr="00961F7E" w:rsidTr="008B5731">
        <w:tc>
          <w:tcPr>
            <w:tcW w:w="663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7.1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Energia wewnętrzna i jej zmiana przez wykonanie pracy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, w których na skutek wykonania pracy wzrosła energia wewnętrzna ciała (4.4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składniki energii wewnętrznej (4.5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dlaczego podczas ruchu z tarciem nie jest spełniona zasada zachowania energii mechanicznej (4.4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dlaczego przyrost temperatury ciała świadczy o wzroście jego energii wewnętrznej (4.5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bjaśnia różnice między energią mechaniczną i energią wewnętrzną ciała (3.4 i 4.4)</w:t>
            </w:r>
          </w:p>
        </w:tc>
      </w:tr>
      <w:tr w:rsidR="00382132" w:rsidRPr="00961F7E" w:rsidTr="008B5731">
        <w:tc>
          <w:tcPr>
            <w:tcW w:w="663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7.2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ieplny przepływ energii. Rola izolacji cieplnej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ada przewodnictwo cieplne i określa, który z materiałów jest lepszym przewodnikiem ciepła (1.3, 1.4, 4.10b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przewodników i izolatorów (4.7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rolę izolacji cieplnej w życiu codziennym (4.7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przepływ ciepła (energii) od ciała o wyższej temperaturze do ciała o niższej temperaturze, następujący przy zetknięciu tych ciał (4.4, 4.7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bjaśnia zjawisko przewodzenia ciepła z wykorzystaniem modelu budowy materii (4.7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poznaje sytuacje, w których ciała pozostają w równowadze termicznej (4.1, 4.3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formułuje jakościowo pierwszą zasadę termodynamiki (1.2)</w:t>
            </w:r>
          </w:p>
        </w:tc>
      </w:tr>
      <w:tr w:rsidR="00382132" w:rsidRPr="00961F7E" w:rsidTr="008B5731">
        <w:tc>
          <w:tcPr>
            <w:tcW w:w="663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 xml:space="preserve">7.3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jawisko konwekcji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konwekcji (4.8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ezentuje doświadczalnie zjawisko konwekcji (4.8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pojęcie ciągu kominowego (4.8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zjawisko konwekcji (4.8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znaczenie konwekcji w prawidłowej wentylacji mieszkań (1.2, 4.8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w cieczach i gazach przepływ energii odbywa się głównie przez konwekcję (1.2, 4.8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8B5731">
        <w:tc>
          <w:tcPr>
            <w:tcW w:w="663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7.4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iepło właściwe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dczytuje z tabeli wartości ciepła właściwego (1.1, 4.6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nalizuje znaczenie dla przyrody dużej wartości ciepła właściwego wody (1.2, 4.6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zależność zmiany temperatury ciała od ilości dostarczonego lub oddanego ciepła i masy ciała (1.8, 4.6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licza ciepło właściwe ze wzoru </w:t>
            </w:r>
            <w:r w:rsidRPr="00961F7E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65pt;height:25pt" o:ole="">
                  <v:imagedata r:id="rId5" o:title=""/>
                </v:shape>
                <o:OLEObject Type="Embed" ProgID="Equation.3" ShapeID="_x0000_i1025" DrawAspect="Content" ObjectID="_1725810354" r:id="rId6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1.6, 4.6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licza każdą wielkość ze wzoru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Times New Roman" w:cs="Times New Roman"/>
                  <w:i/>
                  <w:position w:val="-8"/>
                  <w:sz w:val="24"/>
                  <w:szCs w:val="24"/>
                </w:rPr>
                <w:object w:dxaOrig="840" w:dyaOrig="260">
                  <v:shape id="_x0000_i1026" type="#_x0000_t75" style="width:41.7pt;height:12.9pt" o:ole="">
                    <v:imagedata r:id="rId7" o:title=""/>
                  </v:shape>
                  <o:OLEObject Type="Embed" ProgID="Equation.3" ShapeID="_x0000_i1026" DrawAspect="Content" ObjectID="_1725810355" r:id="rId8"/>
                </w:object>
              </m:r>
            </m:oMath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4.6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ciepło właściwe substancji (1.8, 4.6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sens fizyczny ciepła właściwego (4.6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zasadę działania wymiennika ciepła i chłodnicy (1.1)</w:t>
            </w:r>
          </w:p>
        </w:tc>
      </w:tr>
      <w:tr w:rsidR="00382132" w:rsidRPr="00961F7E" w:rsidTr="008B5731">
        <w:tc>
          <w:tcPr>
            <w:tcW w:w="663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7.5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miany energii w zjawiskach topnienia i parowania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zjawiska topnienia, wrzenia i skraplania (1.3, 4.10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 znaczenia w przyrodzie dużej wartości ciepła topnienia lodu (1.2, 4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dczytuje z tabeli temperaturę topnienia i ciepło topnienia (1.1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dczytuje z tabeli temperaturę wrzenia i ciepło parowania w temperaturze wrzenia (1.1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przykłady znaczenia w przyrodzie dużej wartoś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iepła parowania wody (1.2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isuje zjawisko topnienia (stałość temperatury, zmiany energii wewnętrznej topniejących ciał) (1.1, 4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proporcjonalność ilości ciepła potrzebnego do stopienia ciała stałego w temperaturze topnienia do masy tego ciała (1.8, 4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nalizuje (energetycznie) zjawiska parowania i wrzenia (4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proporcjonalność ilości ciepła potrzebnego do wyparowania cieczy do masy tej cieczy (1.8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dlaczego podczas topnienia i krzepnięcia temperatura pozostaje stała mimo zmiany energii wewnętrznej (1.2, 4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licza każdą wielkość ze wzoru </w:t>
            </w:r>
            <w:r w:rsidRPr="00961F7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279">
                <v:shape id="_x0000_i1027" type="#_x0000_t75" style="width:30.3pt;height:12.9pt" o:ole="">
                  <v:imagedata r:id="rId9" o:title=""/>
                </v:shape>
                <o:OLEObject Type="Embed" ProgID="Equation.DSMT4" ShapeID="_x0000_i1027" DrawAspect="Content" ObjectID="_1725810356" r:id="rId10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1.6, 4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licza każdą wielkość ze wzoru </w:t>
            </w:r>
            <w:r w:rsidRPr="00961F7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60" w:dyaOrig="300">
                <v:shape id="_x0000_i1028" type="#_x0000_t75" style="width:31.85pt;height:15.15pt" o:ole="">
                  <v:imagedata r:id="rId11" o:title=""/>
                </v:shape>
                <o:OLEObject Type="Embed" ProgID="Equation.DSMT4" ShapeID="_x0000_i1028" DrawAspect="Content" ObjectID="_1725810357" r:id="rId12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1.6, 4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(na podstawie wiadomości z klasy 7.) zjawiska sublimacji i resublimacji (4.9)</w:t>
            </w:r>
          </w:p>
        </w:tc>
        <w:tc>
          <w:tcPr>
            <w:tcW w:w="1084" w:type="pct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a podstawie proporcjonalności </w:t>
            </w:r>
            <w:r w:rsidRPr="00961F7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20" w:dyaOrig="260">
                <v:shape id="_x0000_i1029" type="#_x0000_t75" style="width:25.75pt;height:12.9pt" o:ole="">
                  <v:imagedata r:id="rId13" o:title=""/>
                </v:shape>
                <o:OLEObject Type="Embed" ProgID="Equation.DSMT4" ShapeID="_x0000_i1029" DrawAspect="Content" ObjectID="_1725810358" r:id="rId14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ciepło topnienia substancji (1.8, 4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sens fizyczny ciepła topnienia (1.2, 4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a podstawie proporcjonalności </w:t>
            </w:r>
            <w:r w:rsidRPr="00961F7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20" w:dyaOrig="260">
                <v:shape id="_x0000_i1030" type="#_x0000_t75" style="width:25.75pt;height:12.9pt" o:ole="">
                  <v:imagedata r:id="rId13" o:title=""/>
                </v:shape>
                <o:OLEObject Type="Embed" ProgID="Equation.DSMT4" ShapeID="_x0000_i1030" DrawAspect="Content" ObjectID="_1725810359" r:id="rId15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definiuje ciepło parowania (1.8, 4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sens fizyczny ciepła parowania (1.2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zasadę działania chłodziarki (1.1)</w:t>
            </w:r>
          </w:p>
        </w:tc>
      </w:tr>
    </w:tbl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</w:p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  <w:r w:rsidRPr="00961F7E">
        <w:rPr>
          <w:rFonts w:ascii="Times New Roman" w:hAnsi="Times New Roman" w:cs="Times New Roman"/>
          <w:spacing w:val="-4"/>
          <w:sz w:val="24"/>
          <w:szCs w:val="24"/>
        </w:rPr>
        <w:t>8. Drgania i fale sprężyste</w:t>
      </w:r>
    </w:p>
    <w:tbl>
      <w:tblPr>
        <w:tblStyle w:val="Tabela-Siatka"/>
        <w:tblW w:w="0" w:type="auto"/>
        <w:tblLook w:val="01E0"/>
      </w:tblPr>
      <w:tblGrid>
        <w:gridCol w:w="1831"/>
        <w:gridCol w:w="2776"/>
        <w:gridCol w:w="2806"/>
        <w:gridCol w:w="2711"/>
        <w:gridCol w:w="2756"/>
      </w:tblGrid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Temat według program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koniecz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puszcza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podstawow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stateczn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rozszerzo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br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dopełniając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b. dobra i celu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8.1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uch drgający. Przemiany energii mechanicznej w ruchu drgającym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w otoczeniu przykłady ciał wykonujących ruch drgający (8.1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znaczenie pojęć: położenie równowagi, wychylenie, amplituda, okres, częstotliwość (8.1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dczytuje amplitudę i okres z wykresu </w:t>
            </w:r>
            <w:r w:rsidRPr="00961F7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80" w:dyaOrig="279">
                <v:shape id="_x0000_i1031" type="#_x0000_t75" style="width:18.95pt;height:12.9pt" o:ole="">
                  <v:imagedata r:id="rId16" o:title=""/>
                </v:shape>
                <o:OLEObject Type="Embed" ProgID="Equation.DSMT4" ShapeID="_x0000_i1031" DrawAspect="Content" ObjectID="_1725810360" r:id="rId17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dla drgającego ciała (1.1, 8.1, 8.3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8.2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ahadło. Wyznaczanie okresu i częstotliwości drgań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zjawisko izochronizmu wahadła (8.9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8.3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falę poprzeczną i falę podłużną (8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różnice między falami poprzecznymi i falami podłużnymi (8.4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tosuje wzory </w:t>
            </w:r>
            <w:r w:rsidRPr="00961F7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40">
                <v:shape id="_x0000_i1032" type="#_x0000_t75" style="width:28.8pt;height:12.15pt" o:ole="">
                  <v:imagedata r:id="rId18" o:title=""/>
                </v:shape>
                <o:OLEObject Type="Embed" ProgID="Equation.DSMT4" ShapeID="_x0000_i1032" DrawAspect="Content" ObjectID="_1725810361" r:id="rId19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raz </w:t>
            </w:r>
            <w:r w:rsidRPr="00961F7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540">
                <v:shape id="_x0000_i1033" type="#_x0000_t75" style="width:25.75pt;height:25.75pt" o:ole="">
                  <v:imagedata r:id="rId20" o:title=""/>
                </v:shape>
                <o:OLEObject Type="Embed" ProgID="Equation.DSMT4" ShapeID="_x0000_i1033" DrawAspect="Content" ObjectID="_1725810362" r:id="rId21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do obliczeń (1.6, 8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mechanizm przekazywania drgań w przypadku fali na napiętej linie i fal dźwiękowych w powietrzu (8.4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.4. Dźwięki i wielkości, które je opisują. Ultradźwięki i infradźwięki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źródeł dźwięku (8.6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wytwarzanie dźwięków w przedmiotach drgających i instrumentach muzycznych (8.9b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, od jakich wielkości fizycznych zależy wysokość i głośność dźwięku (8.7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co nazywamy ultradźwiękami i infradźwiękami (8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mechanizm powstawania dźwięków w powietrzu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bserwuje oscylogramy dźwięków z wykorzystaniem komputera (8.9c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cechy fali dźwiękowej (częstotliwość 20–20 000 Hz, fala podłużna) (8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występowanie w przyrodzie infradźwięków i ultradźwięków oraz ich zastosowanie (8.8)</w:t>
            </w:r>
          </w:p>
        </w:tc>
      </w:tr>
    </w:tbl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</w:p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  <w:r w:rsidRPr="00961F7E">
        <w:rPr>
          <w:rFonts w:ascii="Times New Roman" w:hAnsi="Times New Roman" w:cs="Times New Roman"/>
          <w:spacing w:val="-4"/>
          <w:sz w:val="24"/>
          <w:szCs w:val="24"/>
        </w:rPr>
        <w:t>9. O elektryczności statycznej</w:t>
      </w:r>
    </w:p>
    <w:tbl>
      <w:tblPr>
        <w:tblStyle w:val="Tabela-Siatka"/>
        <w:tblW w:w="0" w:type="auto"/>
        <w:tblLook w:val="01E0"/>
      </w:tblPr>
      <w:tblGrid>
        <w:gridCol w:w="1981"/>
        <w:gridCol w:w="2631"/>
        <w:gridCol w:w="2762"/>
        <w:gridCol w:w="2753"/>
        <w:gridCol w:w="2753"/>
      </w:tblGrid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Temat według program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koniecz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puszcza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podstawow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stateczn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rozszerzo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br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dopełniając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b. dobra i celu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9.1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Elektryzowanie ciała przez tarcie i dotyk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w otoczeniu zjawiska elektryzowania przez tarcie i dotyk (6.1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zjawisko elektryzowania przez tarcie i dotyk (1.4, 6.16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budowę atomu i jego składniki (6.1, 6.6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961F7E">
                <w:rPr>
                  <w:rFonts w:ascii="Times New Roman" w:hAnsi="Times New Roman" w:cs="Times New Roman"/>
                  <w:sz w:val="24"/>
                  <w:szCs w:val="24"/>
                </w:rPr>
                <w:t>1 C</w:t>
              </w:r>
            </w:smartTag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) jako wielokrotność ładunku elementarnego (6.6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elektryzowanie przez tarcie i dotyk, analizuje przepływ elektronów (6.1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pojęcie jonu (6.1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9.2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iły wzajemn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ddziaływania ciał naelektryzowanych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ada jakościowo oddziaływanie międ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iałami naelektryzowanymi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formułuje ogólne wnioski z badań nad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 xml:space="preserve">9.3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wodniki i izolatory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przewodników i izolatorów (6.3, 6.16c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budowę przewodników i izolatorów, wyjaśnia rolę elektronów swobodnych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jak rozmieszczony jest –uzyskany na skutek naelektryzowania – ładunek w przewodniku, a jak w izolatorze (6.3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mechanizm zobojętniania ciał naelektryzowanych (metali i izolatorów) (6.3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9.4. Zjawisko indukcji elektrostatycznej. Zasada zachowania ładunku. Zasada działania elektroskop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elektryzowanie przez indukcję (6.4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budowę i zasadę działania elektroskopu (6.5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9.5. Pole elektryczne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sługuje się pojęciem pola elektrostatycznego do wyjaśnienia zachowania się nitek lub bibułek przymocowanych do naelektryzowanej kulki (1.1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różnia pole centralne i jednorodne (1.1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oddziaływanie na odległość ciał naelektryzowanych z użyciem pojęcia pola elektrostatycznego (1.1)</w:t>
            </w:r>
          </w:p>
        </w:tc>
      </w:tr>
    </w:tbl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</w:p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  <w:r w:rsidRPr="00961F7E">
        <w:rPr>
          <w:rFonts w:ascii="Times New Roman" w:hAnsi="Times New Roman" w:cs="Times New Roman"/>
          <w:spacing w:val="-4"/>
          <w:sz w:val="24"/>
          <w:szCs w:val="24"/>
        </w:rPr>
        <w:t>10. O prądzie elektrycznym</w:t>
      </w:r>
    </w:p>
    <w:tbl>
      <w:tblPr>
        <w:tblStyle w:val="Tabela-Siatka"/>
        <w:tblW w:w="0" w:type="auto"/>
        <w:tblLook w:val="01E0"/>
      </w:tblPr>
      <w:tblGrid>
        <w:gridCol w:w="1828"/>
        <w:gridCol w:w="2738"/>
        <w:gridCol w:w="2696"/>
        <w:gridCol w:w="2766"/>
        <w:gridCol w:w="2794"/>
      </w:tblGrid>
      <w:tr w:rsidR="00382132" w:rsidRPr="00961F7E" w:rsidTr="0019235B">
        <w:tc>
          <w:tcPr>
            <w:tcW w:w="1908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>Temat według programu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koniecz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puszcza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podstawow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stateczn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rozszerzo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br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dopełniając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b. dobra i celu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0.1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ąd elektryczny w metalach. Napięcie elektryczne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przepływ prądu w przewodnikach jako ruch elektronów swobodnych (6.7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sługuje się intuicyjnie pojęciem napięcia elektrycznego (6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jednostkę napięcia (1 V) (6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woltomierz jako przyrząd do pomiaru napięcia  (6.9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przemiany energii w przewodniku, między końcami którego wytworzono napięcie (6.9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pisuje i wyjaśnia wzór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60" w:dyaOrig="520">
                <v:shape id="_x0000_i1034" type="#_x0000_t75" style="width:59.1pt;height:25.75pt" o:ole="">
                  <v:imagedata r:id="rId22" o:title=""/>
                </v:shape>
                <o:OLEObject Type="Embed" ProgID="Equation.3" ShapeID="_x0000_i1034" DrawAspect="Content" ObjectID="_1725810363" r:id="rId23"/>
              </w:objec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i opisuje skutki przepływu prądu w przewodnikach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skutki przerwania dostaw energii elektrycznej do urządzeń o kluczowym znaczeniu (6.15)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0.2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Źródła napięcia. Obwód elektryczny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źródła napięcia: ogniwo, akumulator, prądnica (6.9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kierunek przepływu elektronów w obwodzie i umowny kierunek prądu (6.7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erzy napięcie na odbiorniku (6.9)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0.3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tężenie prądu elektrycznego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 w:rsidRPr="00961F7E">
                <w:rPr>
                  <w:rFonts w:ascii="Times New Roman" w:hAnsi="Times New Roman" w:cs="Times New Roman"/>
                  <w:sz w:val="24"/>
                  <w:szCs w:val="24"/>
                </w:rPr>
                <w:t>1 A</w:t>
              </w:r>
            </w:smartTag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) (6.8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licza natężenie prądu ze wzoru </w:t>
            </w:r>
            <w:r w:rsidRPr="00961F7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480" w:dyaOrig="499">
                <v:shape id="_x0000_i1035" type="#_x0000_t75" style="width:24.25pt;height:25pt" o:ole="">
                  <v:imagedata r:id="rId24" o:title=""/>
                </v:shape>
                <o:OLEObject Type="Embed" ProgID="Equation.DSMT4" ShapeID="_x0000_i1035" DrawAspect="Content" ObjectID="_1725810364" r:id="rId25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6.8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uduje prosty obwód prądu i mierzy natężenie prądu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ym obwodzie (6.8, 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bjaśnia proporcjonalność </w:t>
            </w:r>
            <w:r w:rsidRPr="00961F7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20" w:dyaOrig="240">
                <v:shape id="_x0000_i1036" type="#_x0000_t75" style="width:22pt;height:12.15pt" o:ole="">
                  <v:imagedata r:id="rId26" o:title=""/>
                </v:shape>
                <o:OLEObject Type="Embed" ProgID="Equation.DSMT4" ShapeID="_x0000_i1036" DrawAspect="Content" ObjectID="_1725810365" r:id="rId27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6.8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licza każdą wielkość ze wzoru </w:t>
            </w:r>
            <w:r w:rsidRPr="00961F7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480" w:dyaOrig="499">
                <v:shape id="_x0000_i1037" type="#_x0000_t75" style="width:24.25pt;height:25pt" o:ole="">
                  <v:imagedata r:id="rId24" o:title=""/>
                </v:shape>
                <o:OLEObject Type="Embed" ProgID="Equation.DSMT4" ShapeID="_x0000_i1037" DrawAspect="Content" ObjectID="_1725810366" r:id="rId28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6.8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961F7E">
                <w:rPr>
                  <w:rFonts w:ascii="Times New Roman" w:hAnsi="Times New Roman" w:cs="Times New Roman"/>
                  <w:sz w:val="24"/>
                  <w:szCs w:val="24"/>
                </w:rPr>
                <w:t>1 C</w:t>
              </w:r>
            </w:smartTag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1 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1 As) (6.8)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 xml:space="preserve">10.4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skąd się bierze opór przewodnika (6.12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jednostkę oporu elektrycznego </w:t>
            </w:r>
            <w:r w:rsidRPr="00961F7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279">
                <v:shape id="_x0000_i1038" type="#_x0000_t75" style="width:22pt;height:12.9pt" o:ole="">
                  <v:imagedata r:id="rId29" o:title=""/>
                </v:shape>
                <o:OLEObject Type="Embed" ProgID="Equation.DSMT4" ShapeID="_x0000_i1038" DrawAspect="Content" ObjectID="_1725810367" r:id="rId30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6.12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licza opór przewodnika ze wzoru </w:t>
            </w:r>
            <w:r w:rsidRPr="00961F7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560" w:dyaOrig="499">
                <v:shape id="_x0000_i1039" type="#_x0000_t75" style="width:27.3pt;height:25pt" o:ole="">
                  <v:imagedata r:id="rId31" o:title=""/>
                </v:shape>
                <o:OLEObject Type="Embed" ProgID="Equation.DSMT4" ShapeID="_x0000_i1039" DrawAspect="Content" ObjectID="_1725810368" r:id="rId32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6.12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bjaśnia zależność wyrażoną przez prawo Ohma (6.12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porządza wykres zależnośc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U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) (1.8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znacza opór elektryczny przewodnika (6.16e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licza każdą wielkość ze wzoru </w:t>
            </w:r>
            <w:r w:rsidRPr="00961F7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560" w:dyaOrig="499">
                <v:shape id="_x0000_i1040" type="#_x0000_t75" style="width:27.3pt;height:25pt" o:ole="">
                  <v:imagedata r:id="rId31" o:title=""/>
                </v:shape>
                <o:OLEObject Type="Embed" ProgID="Equation.DSMT4" ShapeID="_x0000_i1040" DrawAspect="Content" ObjectID="_1725810369" r:id="rId33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6.12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0.5. Obwody elektryczne i ich schematy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sługuje się symbolami graficznymi elementów obwodów elektrycznych (6.13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ysuje schematy elektryczne prostych obwodów elektrycznych (6.13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0.6. Rola izolacji elektrycznej i bezpieczników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rolę izolacji elektrycznej przewodu (6.14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rolę bezpieczników w domowej instalacji elektrycznej (6.14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niebezpieczeństwa związane z używaniem prądu elektrycznego (6.14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budowę domowej sieci elektrycznej (6.14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równoległe połączenie odbiorników w sieci domowej (6.14)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0.7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aca i moc prądu elektrycznego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dczytuje dane znamionowe z tabliczki znamionowej odbiornika (6.10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dczytuje z licznika zużytą energię elektryczną (6.10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jednostki pracy oraz mocy prądu i je przelicza (6.10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przykłady pracy wykonanej przez prąd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blicza pracę prądu elektrycznego ze wzoru </w:t>
            </w:r>
            <w:r w:rsidRPr="00961F7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40">
                <v:shape id="_x0000_i1041" type="#_x0000_t75" style="width:33.35pt;height:12.15pt" o:ole="">
                  <v:imagedata r:id="rId34" o:title=""/>
                </v:shape>
                <o:OLEObject Type="Embed" ProgID="Equation.DSMT4" ShapeID="_x0000_i1041" DrawAspect="Content" ObjectID="_1725810370" r:id="rId35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6.10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licza moc prądu ze wzoru </w:t>
            </w:r>
            <w:r w:rsidRPr="00961F7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40">
                <v:shape id="_x0000_i1042" type="#_x0000_t75" style="width:30.3pt;height:12.15pt" o:ole="">
                  <v:imagedata r:id="rId36" o:title=""/>
                </v:shape>
                <o:OLEObject Type="Embed" ProgID="Equation.DSMT4" ShapeID="_x0000_i1042" DrawAspect="Content" ObjectID="_1725810371" r:id="rId37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6.10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przemiany energii elektrycznej w grzałce, silniku odkurzacza, żarówce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blicza każdą z wielkości występujących we wzorach (6.10):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40">
                <v:shape id="_x0000_i1043" type="#_x0000_t75" style="width:33.35pt;height:12.15pt" o:ole="">
                  <v:imagedata r:id="rId38" o:title=""/>
                </v:shape>
                <o:OLEObject Type="Embed" ProgID="Equation.DSMT4" ShapeID="_x0000_i1043" DrawAspect="Content" ObjectID="_1725810372" r:id="rId39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760" w:dyaOrig="560">
                <v:shape id="_x0000_i1044" type="#_x0000_t75" style="width:38.65pt;height:27.3pt" o:ole="">
                  <v:imagedata r:id="rId40" o:title=""/>
                </v:shape>
                <o:OLEObject Type="Embed" ProgID="Equation.3" ShapeID="_x0000_i1044" DrawAspect="Content" ObjectID="_1725810373" r:id="rId41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260">
                <v:shape id="_x0000_i1045" type="#_x0000_t75" style="width:38.65pt;height:12.9pt" o:ole="">
                  <v:imagedata r:id="rId42" o:title=""/>
                </v:shape>
                <o:OLEObject Type="Embed" ProgID="Equation.DSMT4" ShapeID="_x0000_i1045" DrawAspect="Content" ObjectID="_1725810374" r:id="rId43"/>
              </w:objec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8. Zmiana energii elektrycznej w inne formy energii. Wyznaczanie ciepła właściwego wody za pomocą czajnika elektrycznego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konuje pomiary masy wody, temperatury i czasu ogrzewania wody (1.3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sposób wykonania doświadczenia (4.10c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konuje obliczenia (1.6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jaśnia sposób dochodzenia do wzoru </w:t>
            </w:r>
            <w:r w:rsidRPr="00961F7E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760" w:dyaOrig="499">
                <v:shape id="_x0000_i1046" type="#_x0000_t75" style="width:38.65pt;height:25pt" o:ole="">
                  <v:imagedata r:id="rId44" o:title=""/>
                </v:shape>
                <o:OLEObject Type="Embed" ProgID="Equation.3" ShapeID="_x0000_i1046" DrawAspect="Content" ObjectID="_1725810375" r:id="rId45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4.10c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okrągla wynik do dwóch cyfr znaczących (1.6)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0.9. Skutki przerwania dostaw energii elektrycznej do urządzeń o kluczowym znaczeniu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nalizuje teksty źródłowe, w tym popularnonaukowe, i przygotowuje wypowiedź pisemną lub ustną (wym. ogólne IV)</w:t>
            </w:r>
          </w:p>
        </w:tc>
      </w:tr>
    </w:tbl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</w:p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</w:p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  <w:r w:rsidRPr="00961F7E">
        <w:rPr>
          <w:rFonts w:ascii="Times New Roman" w:hAnsi="Times New Roman" w:cs="Times New Roman"/>
          <w:spacing w:val="-4"/>
          <w:sz w:val="24"/>
          <w:szCs w:val="24"/>
        </w:rPr>
        <w:t>11. O zjawiskach magnetycznych</w:t>
      </w:r>
    </w:p>
    <w:tbl>
      <w:tblPr>
        <w:tblStyle w:val="Tabela-Siatka"/>
        <w:tblW w:w="0" w:type="auto"/>
        <w:tblLook w:val="01E0"/>
      </w:tblPr>
      <w:tblGrid>
        <w:gridCol w:w="2173"/>
        <w:gridCol w:w="2676"/>
        <w:gridCol w:w="2677"/>
        <w:gridCol w:w="2677"/>
        <w:gridCol w:w="2677"/>
      </w:tblGrid>
      <w:tr w:rsidR="00382132" w:rsidRPr="00961F7E" w:rsidTr="0019235B">
        <w:tc>
          <w:tcPr>
            <w:tcW w:w="2173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Temat według program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koniecz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puszcza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podstawow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stateczn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rozszerzo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br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dopełniając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b. dobra i celu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</w:tr>
      <w:tr w:rsidR="00382132" w:rsidRPr="00961F7E" w:rsidTr="0019235B">
        <w:tc>
          <w:tcPr>
            <w:tcW w:w="2173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1.1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łaściwości magnesów trwałych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nazwy biegunów magnetycznych i opisuje oddziaływania między nimi (7.1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isuje i demonstruje zachowanie igły magnetycznej w pobliżu magnesu (7.1, 7.7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sposób posługiwania się kompasem (7.2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isuje pole magnetyczne Ziemi (7.2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pisuje oddziaływanie magnesu na żelazo i podaje przykłady wykorzystania t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ddziaływania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o opisu oddziaływania magnetycznego używa pojęcia pola magnetycznego (7.2)</w:t>
            </w:r>
          </w:p>
        </w:tc>
      </w:tr>
      <w:tr w:rsidR="00382132" w:rsidRPr="00961F7E" w:rsidTr="0019235B">
        <w:tc>
          <w:tcPr>
            <w:tcW w:w="2173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.2. Przewodnik z prądem jako źródło pola magnetycznego.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Elektromagnes i jego zastosowania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budowę elektromagnesu (7.5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oddziaływanie prostoliniowego przewodnika z prądem na igłę magnetyczną umieszczoną w pobliżu (7.4, 7.7b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rolę rdzenia w elektromagnesie (7.5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bieguny N i S elektromagnesu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zachowanie igły magnetycznej z użyciem pojęcia pola magnetycznego wytworzonego przez prąd elektryczny (1.2, 7.4)</w:t>
            </w:r>
          </w:p>
        </w:tc>
      </w:tr>
      <w:tr w:rsidR="00382132" w:rsidRPr="00961F7E" w:rsidTr="0019235B">
        <w:tc>
          <w:tcPr>
            <w:tcW w:w="2173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1.3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ilnik elektryczny na prąd stały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oddziaływanie elektromagnesu z magnesem jako podstawę działania silnika na prąd stały (7.6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uduje model silnika na prąd stały i demonstruje jego działanie (1.3, 7.6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cechy prądu przemiennego wykorzystywanego w sieci energetycznej (wym. ogólne IV)</w:t>
            </w:r>
          </w:p>
        </w:tc>
      </w:tr>
      <w:tr w:rsidR="00382132" w:rsidRPr="00961F7E" w:rsidTr="0019235B">
        <w:tc>
          <w:tcPr>
            <w:tcW w:w="2173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1.4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różnice między prądem stałym i prądem przemiennym (1.2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praktycznego wykorzystania prądu stałego i przemiennego (1.1, 1.2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zasadę działania najprostszej prądnicy prądu przemiennego (1.1, 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świadczalnie demonstruje, że zmieniające się pole magnetyczne jest źródłem prądu elektrycznego w zamkniętym obwodzie (1.3)</w:t>
            </w:r>
          </w:p>
        </w:tc>
      </w:tr>
      <w:tr w:rsidR="00382132" w:rsidRPr="00961F7E" w:rsidTr="0019235B">
        <w:tc>
          <w:tcPr>
            <w:tcW w:w="2173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 xml:space="preserve">11.5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Fale elektromagnetyczne. Rodzaje i przykłady zastosowań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zywa rodzaje fal elektromagnetycznych  (9.12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zastosowania fal elektromagnetycznych (9.12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właściwości różnych rodzajów fal elektromagnetycznych (rozchodzenie się w próżni, szybkość rozchodzenia się, różne długości fali) (9.12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</w:p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</w:p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  <w:r w:rsidRPr="00961F7E">
        <w:rPr>
          <w:rFonts w:ascii="Times New Roman" w:hAnsi="Times New Roman" w:cs="Times New Roman"/>
          <w:spacing w:val="-4"/>
          <w:sz w:val="24"/>
          <w:szCs w:val="24"/>
        </w:rPr>
        <w:t>12. Optyka, czyli nauka o świetle</w:t>
      </w:r>
    </w:p>
    <w:tbl>
      <w:tblPr>
        <w:tblStyle w:val="Tabela-Siatka"/>
        <w:tblW w:w="0" w:type="auto"/>
        <w:tblLook w:val="01E0"/>
      </w:tblPr>
      <w:tblGrid>
        <w:gridCol w:w="2187"/>
        <w:gridCol w:w="2460"/>
        <w:gridCol w:w="2800"/>
        <w:gridCol w:w="2798"/>
        <w:gridCol w:w="2635"/>
      </w:tblGrid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Temat według program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koniecz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puszcza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podstawow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stateczn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rozszerzon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dobr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Wymagania dopełniające 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(b. dobra i celując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Uczeń: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12.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Źródła światła. Powstawanie cienia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źródeł światła (9.1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sposób wykazania, że światło rozchodzi się po liniach prostych (9.1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prostoliniowe rozchodzenie się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powstawanie obszarów cienia i półcienia za pomocą prostoliniowego rozchodzenia się światła w ośrodku jednorodnym (9.1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2.2. Odbicie światła. Obrazy otrzymywane w zwierciadle płaskim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powstawanie obrazów w zwierciadle płaskim (9.4, 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zjawisko odbicia światła od powierzchni gładkiej, wskazuje kąt padania i kąt odbicia (9.2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zjawisko rozproszenia światła na powierzchniach chropowatych (9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ysuje konstrukcyjnie obrazy otrzymywane w zwierciadle płaskim (9.5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>12.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trzymywanie obrazów w zwierciadłach kulistych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zkicuje zwierciadła kuliste wklęsłe i wypukłe (9.4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oś optyczną główną, ognisko, ogniskową i promień krzywizny zwierciadła (9.4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kreśla bieg wiązki promieni równoległych do osi optycznej po odbiciu od zwierciadła (9.4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praktycznego zastosowania zwierciadeł (9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podstawie obserwacji powstawania obrazów (9.14a) wymienia cechy obrazów otrzymywanych w zwierciadle kulistym (9.5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ysuje konstrukcyjnie obrazy otrzymywane za pomocą zwierciadła wklęsłego (9.5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powstawanie obrazów w zwierciadłach wklęsłych i wypukłych (9.4, 9.14a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ysuje konstrukcyjnie ognisko pozorne zwierciadła wypukłego i objaśnia jego powstawanie (9.4, 9.5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ysuje konstrukcyjnie obrazy otrzymywane za pomocą zwierciadła wypukłego (9.5)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2.4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łamanie światła na granicy dwóch ośrodków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2.5. Przejście wiązki światła białego przez pryzmat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światło białe jako mieszaninę barw (9.10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rozszczepienie światła białego w pryzmacie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pojęcie światła jednobarwnego (monochromatycznego) i prezentuje je za pomocą wskaźnika laserowego (9.11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jaśnia, na czym poleg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idzenie barwne (9.10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rozszczepienie światła w pryzmacie (9.14c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.6. Soczewki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bieg promieni równoległych do osi optycznej, przechodzących przez soczewkę skupiającą i rozpraszającą (9.7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świadczalnie znajduje ognisko i mierzy ogniskową soczewki skupiającej (9.7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licza zdolność skupiającą soczewki ze wzoru </w:t>
            </w:r>
            <w:r w:rsidRPr="00961F7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540">
                <v:shape id="_x0000_i1047" type="#_x0000_t75" style="width:27.3pt;height:25.75pt" o:ole="">
                  <v:imagedata r:id="rId46" o:title=""/>
                </v:shape>
                <o:OLEObject Type="Embed" ProgID="Equation.DSMT4" ShapeID="_x0000_i1047" DrawAspect="Content" ObjectID="_1725810376" r:id="rId47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 wyraża ją w dioptriach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2.7. Obrazy otrzymywane za pomocą soczewek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twarza za pomocą soczewki skupiającej ostry obraz przedmiotu na ekranie (9.14a, 9.14b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ysuje konstrukcje obrazów otrzymywanych za pomocą soczewek skupiających i rozpraszających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podstawie materiałów źródłowych opisuje zasadę działania prostych przyrządów optycznych (wym. ogólne IV)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2.8. Wady wzroku. Krótkowzroczność i dalekowzroczność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na czym polegają krótkowzroczność i dalekowzroczność (9.9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rodzaje soczewek (skupiająca, rozpraszająca) do korygowania wad wzroku (9.9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rolę soczewek w korygowaniu wad wzroku (9.9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znak zdolności skupiającej soczewek korygujących krótkowzroczność i dalekowzroczność (9.9)</w:t>
            </w:r>
          </w:p>
        </w:tc>
      </w:tr>
      <w:tr w:rsidR="00382132" w:rsidRPr="00961F7E" w:rsidTr="0019235B">
        <w:tc>
          <w:tcPr>
            <w:tcW w:w="1908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2.9. Porównujemy fale mechaniczne i elektromagnetyczne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cechy wspólne i różnice w rozchodzeniu się fal mechanicz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elektromagnetycznych (9.13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korzystuje do obliczeń związek </w:t>
            </w:r>
            <w:r w:rsidRPr="00961F7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540">
                <v:shape id="_x0000_i1048" type="#_x0000_t75" style="width:25.75pt;height:25.75pt" o:ole="">
                  <v:imagedata r:id="rId48" o:title=""/>
                </v:shape>
                <o:OLEObject Type="Embed" ProgID="Equation.DSMT4" ShapeID="_x0000_i1048" DrawAspect="Content" ObjectID="_1725810377" r:id="rId49"/>
              </w:objec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(9.13)</w:t>
            </w:r>
          </w:p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382132" w:rsidRPr="00961F7E" w:rsidRDefault="00382132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jaśnia transport energii przez fale elektromagnetycz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9.13)</w:t>
            </w:r>
          </w:p>
        </w:tc>
      </w:tr>
    </w:tbl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</w:p>
    <w:p w:rsidR="00382132" w:rsidRPr="00961F7E" w:rsidRDefault="00382132" w:rsidP="00961F7E">
      <w:pPr>
        <w:rPr>
          <w:rFonts w:ascii="Times New Roman" w:hAnsi="Times New Roman" w:cs="Times New Roman"/>
          <w:spacing w:val="-4"/>
          <w:sz w:val="24"/>
          <w:szCs w:val="24"/>
        </w:rPr>
      </w:pPr>
    </w:p>
    <w:p w:rsidR="00CE0FAA" w:rsidRPr="00F841DC" w:rsidRDefault="00CE0FAA" w:rsidP="00961F7E">
      <w:pPr>
        <w:rPr>
          <w:rFonts w:ascii="Times New Roman" w:hAnsi="Times New Roman" w:cs="Times New Roman"/>
          <w:b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Przedmiotowy system oceniania </w:t>
      </w:r>
      <w:r w:rsidRPr="00F841DC">
        <w:rPr>
          <w:rFonts w:ascii="Times New Roman" w:hAnsi="Times New Roman" w:cs="Times New Roman"/>
          <w:b/>
          <w:sz w:val="24"/>
          <w:szCs w:val="24"/>
        </w:rPr>
        <w:t xml:space="preserve">z informatyki 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rzedmiotowy system oceniania (PSO) to podstawowe zasady wewnątrzszkolnego oceniania uczniów z danego przedmiotu. PSO powinien być zgodny z podstawą programową oraz wewnątrzszkolnym systemem oceniania (WSO) obowiązującym w szkole. Szczegółowe warunki i sposób oceniania określa statut szkoły. Prezentowany materiał może posłużyć nauczycielom jako pomoc w opracowaniu własnych systemów, zgodnych z wytycznymi obowiązującymi w szkole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gólne zasady oceniania uczniów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cenianie osiągnięć edukacyjnych ucznia polega na rozpoznawaniu przez nauczyciela postępów w opanowaniu przez ucznia wiadomości i umiejętności. Nauczyciel powinien analizować i oceniać poziom wiedzy i umiejętności ucznia w stosunku do wymagań edukacyjnych wynikających z podstawy programowej i realizowanych w szkole programów nauczania (opracowanych zgodnie z podstawą programową danego przedmiotu)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Nauczyciel ma za zadanie: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lastRenderedPageBreak/>
        <w:t>informować ucznia o poziomie jego osiągnięć edukacyjnych oraz o postępach w tym zakresie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omagać uczniowi przy samodzielnym planowaniu jego rozwoju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motywować ucznia do dalszych postępów w nauce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dostarczać rodzicom/opiekunom prawnym informacji o postępach, trudnościach w nauce oraz specjalnych zdolnościach ucznia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ceny są jawne dla ucznia i jego rodziców/opiekunów prawnych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Na wniosek ucznia lub jego rodziców/opiekunów prawnych nauczyciel uzasadnia ustaloną ocenę w sposób określony w statucie szkoły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Na wniosek ucznia lub jego rodziców/opiekunów prawnych sprawdzone i ocenione prace kontrolne są udostępniane do wglądu uczniowi lub jego rodzicom/opiekunom prawnym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zczegółowe warunki i sposób wewnątrzszkolnego oceniania określa statut szkoły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2. Kryteria oceniania poszczególnych form aktywności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cenie podlegają: ćwiczenia praktyczne, sprawdziany, kartkówki, odpowiedzi ustne, prace domowe, praca na lekcji, prace dodatkowe oraz szczególne osiągnięcia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Ćwiczenia praktyczne obejmują zadania praktyczne, które uczeń wykonuje podczas lekcji. Oceniając je, nauczyciel bierze pod uwagę: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artość merytoryczną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lastRenderedPageBreak/>
        <w:t>stopień zaangażowania w wykonanie ćwiczenia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dokładność wykonania polecenia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indywidualne rozwiązania zastosowane przez ucznia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taranność i estetykę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prawdziany są przeprowadzane w formie pisemnej i praktycznej, a ich celem jest sprawdzenie wiedzy i umiejętności ucznia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prawdzian planuje się na zakończenie działu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Uczeń jest informowany o planowanym sprawdzianie z co najmniej tygodniowym wyprzedzeniem (jeśli WSO nie reguluje tego inaczej)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rzed sprawdzianem nauczyciel podaje jego zakres programowy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Sprawdzian może poprzedzać lekcja powtórzeniowa, podczas której nauczyciel zwraca uwagę uczniów na najważniejsze zagadnienia z danego działu. 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Kryteria oceniania sprawdzianu, jego poprawy oraz sposób przechowywania prac są zgodne z WSO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prawdzian umożliwia sprawdzenie wiadomości i umiejętności na wszystkich poziomach wymagań edukacyjnych, od koniecznych do wykraczających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Zasady przeliczania oceny punktowej na stopień szkolny są zgodne z WSO. 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Zadania ze sprawdzianu są przez nauczyciela omawiane po oddaniu prac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Kartkówki są przeprowadzane w formie pisemnej, a ich celem jest sprawdzenie wiedzy i umiejętności ucznia z zakresu programowego ostatnich jednostek lekcyjnych (maksymalnie trzech)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Nauczyciel nie ma obowiązku uprzedzania uczniów o terminie i zakresie programowym kartkówki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lastRenderedPageBreak/>
        <w:t>Kartkówka powinna być tak skonstruowana, aby uczeń mógł wykonać wszystkie polecenia w czasie nie dłuższym niż 15 minut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Kartkówka jest oceniana w skali punktowej, a liczba punktów jest przeliczana na ocenę zgodnie z zasadami WSO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Zasady przechowywania kartkówek reguluje WSO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61F7E">
        <w:rPr>
          <w:rFonts w:ascii="Times New Roman" w:hAnsi="Times New Roman" w:cs="Times New Roman"/>
          <w:sz w:val="24"/>
          <w:szCs w:val="24"/>
        </w:rPr>
        <w:t>Odpowiedź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 xml:space="preserve"> ustna obejmuje zakres programowy aktualnie omawianego działu. Oceniając ją, nauczyciel bierze pod uwagę: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zgodność wypowiedzi z postawionym pytaniem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łaściwe posługiwanie się pojęciami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zawartość merytoryczną wypowiedzi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posób formułowania wypowiedzi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raca domowa jest praktyczną, pisemną lub ustną formą ćwiczenia umiejętności i utrwalania wiadomości zdobytych przez ucznia podczas lekcji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racę domową uczeń wykonuje na komputerze (i zapisuje ją w odpowiednim miejscu wskazanym przez nauczyciela) lub w innej formie zleconej przez nauczyciela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Brak pracy domowej jest oceniany zgodnie z umową między nauczycielem a uczniami, z uwzględnieniem zapisów WSO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Błędnie wykonana praca domowa jest dla nauczyciela sygnałem mówiącym o konieczności wprowadzenia dodatkowych ćwiczeń utrwalających umiejętności i nie może być oceniona negatywnie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rzy wystawianiu oceny za pracę domową nauczyciel bierze pod uwagę samodzielność, poprawność i estetykę wykonania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Aktywność i praca ucznia na lekcji są oceniane (jeśli WSO nie stanowi inaczej), zależnie od ich charakteru, za pomocą plusów i minusów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lastRenderedPageBreak/>
        <w:t xml:space="preserve">Plus uczeń może uzyskać m.in. za: samodzielne wykonanie krótkiej pracy na lekcji, krótką poprawną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odpowiedź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 xml:space="preserve"> ustną, aktywną pracę w grupie, pomoc koleżeńską na lekcji przy rozwiązywaniu problemu, przygotowanie do lekcji, inicjatywę przy rozwiązywaniu problemów, znalezienie nieszablonowych rozwiązań. 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Minus uczeń może uzyskać m.in. za nieprzygotowanie do lekcji (np. brak podręcznika, plików potrzebnych do wykonania zadania)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posób przeliczania plusów i minusów na oceny jest zgodny z umową między nauczycielem a uczniami, z uwzględnieniem zapisów WSO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race dodatkowe obejmują dodatkowe zadania dla zainteresowanych uczniów, prace projektowe wykonane indywidualnie lub zespołowo, wykonanie pomocy naukowych, prezentacji. Oceniając ten rodzaj pracy, nauczyciel bierze pod uwagę m.in.: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artość merytoryczną pracy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topień zaangażowania w wykonanie pracy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estetykę wykonania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kład pracy ucznia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posób prezentacji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ryginalność i pomysłowość pracy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zczególne osiągnięcia uczniów, w tym udział w konkursach przedmiotowych (szkolnych i międzyszkolnych), są oceniane zgodnie z zasadami zapisanymi w WSO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3. Kryteria wystawiania ocen po I semestrze oraz na koniec roku szkolnego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lastRenderedPageBreak/>
        <w:t>Klasyfikacje semestralna i roczna polegają na podsumowaniu osiągnięć edukacyjnych ucznia oraz ustaleniu oceny klasyfikacyjnej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Zgodnie z zapisami WSO nauczyciele na początku każdego roku szkolnego informują uczniów oraz ich rodziców/opiekunów prawnych o: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maganiach edukacyjnych, które trzeba spełnić, aby uzyskać poszczególne śródroczne i roczne oceny klasyfikacyjne z informatyki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posobach sprawdzania osiągnięć edukacyjnych uczniów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trybie odwołania się od wystawionej oceny klasyfikacyjnej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rzy wystawianiu ocen śródrocznej lub rocznej nauczyciel bierze pod uwagę stopień opanowania wiadomości z poszczególnych działów tematycznych, oceniany na podstawie wymienionych w punkcie drugim różnych form sprawdzania wiedzy i umiejętności. Szczegółowe kryteria wystawiania oceny klasyfikacyjnej określa WSO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Zasady uzupełniania braków i poprawiania ocen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prawdziany teoretyczne lub sprawdziany praktycznych umiejętności w zakresie pracy na komputerze są obowiązkowe. Oceny z tych sprawdzianów uczniowie mogą poprawiać raz w semestrze, po uprzednim ustaleniu terminu z nauczycielem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ceny ze sprawdzianów praktycznych i teoretycznych wyższe niż ocena dopuszczająca nie podlegają poprawie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cen z kartkówek i odpowiedzi ustnych nie można poprawić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Nauczyciel informuje ucznia o ocenie z ostatniej pracy bezpośrednio po jej wystawieniu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lastRenderedPageBreak/>
        <w:t>Rodzice/opiekunowie prawni mogą uzyskać szczegółowe informacje o wynikach i postępach w pracy ucznia podczas indywidualnych kontaktów z nauczycielem (według harmonogramu spotkań przyjętego przez szkołę)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Uczeń ma obowiązek uzupełnić braki w wiedzy i umiejętnościach (wynikające np. z nieobecności), biorąc udział w zajęciach wyrównawczych lub drogą indywidualnych konsultacji z nauczycielem (także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online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>)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 przypadku ponad 50% nieusprawiedliwionych nieobecności na zajęciach, które uniemożliwiły uzyskanie przez ucznia oceny semestralnej lub końcowej, należy stosować przepisy WSO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posób poprawiania klasyfikacyjnej oceny semestralnej lub rocznej regulują przepisy WSO i rozporządzenia MEN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Zasady badania wyników nauczania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Badanie wyników nauczania ma na celu diagnozowanie efektów kształcenia. 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Badanie to odbywa się w trzech etapach: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diagnozy wstępnej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diagnozy na zakończenie I semestru nauki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diagnozy na koniec roku szkolnego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ceny uzyskane przez uczniów podczas tych diagnoz nie mają wpływu na oceny semestralną i roczną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magania edukacyjne z informatyki w klasie 8 szkoły podstawowej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W zakresie rozumienia, analizowania i rozwiązywania problemów uczeń: 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mienia etapy rozwiązywania problemów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jaśnia, czym jest algorytm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buduje algorytmy do rozwiązywania problemów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skazuje specyfikację problemu (dane, wyniki)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rzedstawia algorytm w postaci listy kroków oraz schematu blokowego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tłumaczy, na czym polega sytuacja warunkowa w algorytmie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mawia możliwości wykorzystania arkusza kalkulacyjnego w różnych dziedzinach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 zakresie programowania i rozwiązywania problemów z wykorzystaniem komputera i innych urządzeń cyfrowych uczeń: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jaśnia, co to znaczy programować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jaśnia, na czym polega iteracja (powtarzanie)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tosuje pętlę powtórzeniową w tworzonych programach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tosuje sytuację warunkową w tworzonych programach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korzystuje zmienne podczas programowania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tworzy procedury z parametrami i bez parametrów, 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blicza największy wspólny dzielnik, wykorzystując algorytm Euklidesa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lastRenderedPageBreak/>
        <w:t>wskazuje największą liczbę w zbiorze, stosując algorytm wyszukiwania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orządkuje elementy w zbiorze metodą wybierania, połowienia i zliczania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skazuje różnice pomiędzy kodem źródłowym a kodem wynikowym (maszynowym)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skazuje różnice pomiędzy kompilatorem a interpreterem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wyjaśnia, czym jest arkusz kalkulacyjny, wiersz, kolumna i komórka tabeli, 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skazuje adres komórki oraz zakres komórek w arkuszu kalkulacyjnym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amodzielnie buduje formuły do wykonywania prostych obliczeń w arkuszu kalkulacyjnym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tosuje formuły wbudowane w program do wykonywania obliczeń w arkuszu kalkulacyjnym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kopiuje formuły, stosując adresowanie względne, bezwzględne oraz mieszane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prawdza warunek logiczny w arkuszu kalkulacyjny, korzystając z funkcji JEŻELI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dodaje oraz usuwa wiersze i kolumny w tabeli arkusza kalkulacyjnego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zmienia szerokość kolumn i wysokość wierszy tabeli arkusza kalkulacyjnego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zmienia wygląd komórek w arkuszu kalkulacyjnym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dodaje i formatuje obramowanie komórek tabeli arkusza kalkulacyjnego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cala ze sobą wiele komórek tabeli arkusza kalkulacyjnego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korzystuje funkcję zawijania tekstu, aby zmieścić w jednej komórce dłuższe teksty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zmienia format danych wpisanych do komórek arkusza kalkulacyjnego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lastRenderedPageBreak/>
        <w:t>drukuje tabele utworzone w arkuszu kalkulacyjnym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rzedstawia na wykresie dane zebrane w tabeli arkusza kalkulacyjnego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dobiera odpowiedni typ wykresu do rodzaju danych zebranych w tabeli arkusza kalkulacyjnego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stawia do dokumentu tekstowego tabelę lub wykres arkusza kalkulacyjnego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stawiając tabelę lub wykres arkusza kalkulacyjnego do dokumentu tekstowego, odróżnia obiekt osadzony od obiektu połączonego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korzysta z algorytmów liniowego, warunkowego oraz iteracyjnego podczas pracy w arkuszu kalkulacyjnym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ortuje dane w tabeli arkusza kalkulacyjnego w określonym porządku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świetla tylko wybrane dane w tabeli arkusza kalkulacyjnego, korzystając z funkcji filtrowania.</w:t>
      </w:r>
      <w:bookmarkStart w:id="0" w:name="_GoBack"/>
      <w:bookmarkEnd w:id="0"/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 zakresie posługiwania się komputerem, urządzeniami cyfrowymi i sieciami komputerowymi uczeń: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korzysta z różnych urządzeń peryferyjnych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wyszukuje w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internecie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 xml:space="preserve"> informacje i dane różnego rodzaju (tekst, obrazy, muzykę, filmy)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prawnie posługuje się urządzeniami elektronicznymi takimi jak skaner, drukarka, aparat fotograficzny, kamera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rawidłowo nazywa programy, narzędzia i funkcje, z których korzysta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jaśnia działanie narzędzi, z których korzysta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 zakresie rozwijania kompetencji społecznych uczeń: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spółpracuje z innymi, wykonując złożone projekty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kreśla etapy wykonywania złożonego projektu grupowego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lastRenderedPageBreak/>
        <w:t xml:space="preserve">komunikuje się z innymi przez sieć lokalną oraz przez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internet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>, wykorzystując komunikatory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syła i odbiera pocztę elektroniczną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selekcjonuje i ocenia krytycznie informacje znalezione w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internecie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>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omawia najważniejsze wydarzenia w historii rozwoju komputerów,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internetu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 xml:space="preserve"> i oprogramowania.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 zakresie przestrzegania praw i zasad bezpieczeństwa uczeń: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przestrzega zasad bezpiecznej i higienicznej pracy przy komputerze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mienia i opisuje rodzaje licencji na oprogramowanie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przestrzega postanowień licencji na oprogramowanie i materiały pobrane z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internetu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>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przestrzega zasad etycznych, korzystając z komputera i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internetu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>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dba o swoje bezpieczeństwo podczas korzystania z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internetu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>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przestrzega przepisów prawa podczas korzystania z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internetu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>,</w:t>
      </w:r>
    </w:p>
    <w:p w:rsidR="00CE0FAA" w:rsidRPr="00961F7E" w:rsidRDefault="00CE0FAA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wie, czym jest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netykieta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 xml:space="preserve">, i przestrzega jej zasad, korzystając z </w:t>
      </w:r>
      <w:proofErr w:type="spellStart"/>
      <w:r w:rsidRPr="00961F7E">
        <w:rPr>
          <w:rFonts w:ascii="Times New Roman" w:hAnsi="Times New Roman" w:cs="Times New Roman"/>
          <w:sz w:val="24"/>
          <w:szCs w:val="24"/>
        </w:rPr>
        <w:t>internetu</w:t>
      </w:r>
      <w:proofErr w:type="spellEnd"/>
      <w:r w:rsidRPr="00961F7E">
        <w:rPr>
          <w:rFonts w:ascii="Times New Roman" w:hAnsi="Times New Roman" w:cs="Times New Roman"/>
          <w:sz w:val="24"/>
          <w:szCs w:val="24"/>
        </w:rPr>
        <w:t>.</w:t>
      </w:r>
    </w:p>
    <w:p w:rsidR="00904055" w:rsidRPr="00961F7E" w:rsidRDefault="00904055" w:rsidP="00961F7E">
      <w:pPr>
        <w:rPr>
          <w:rFonts w:ascii="Times New Roman" w:hAnsi="Times New Roman" w:cs="Times New Roman"/>
          <w:sz w:val="24"/>
          <w:szCs w:val="24"/>
        </w:rPr>
      </w:pPr>
    </w:p>
    <w:p w:rsidR="00904055" w:rsidRPr="00961F7E" w:rsidRDefault="00904055" w:rsidP="00961F7E">
      <w:pPr>
        <w:rPr>
          <w:rFonts w:ascii="Times New Roman" w:hAnsi="Times New Roman" w:cs="Times New Roman"/>
          <w:bCs/>
          <w:sz w:val="24"/>
          <w:szCs w:val="24"/>
        </w:rPr>
      </w:pPr>
      <w:r w:rsidRPr="00961F7E">
        <w:rPr>
          <w:rFonts w:ascii="Times New Roman" w:hAnsi="Times New Roman" w:cs="Times New Roman"/>
          <w:bCs/>
          <w:sz w:val="24"/>
          <w:szCs w:val="24"/>
        </w:rPr>
        <w:t xml:space="preserve">Plan wynikowy </w:t>
      </w:r>
      <w:r w:rsidRPr="00F841DC">
        <w:rPr>
          <w:rFonts w:ascii="Times New Roman" w:hAnsi="Times New Roman" w:cs="Times New Roman"/>
          <w:b/>
          <w:bCs/>
          <w:sz w:val="24"/>
          <w:szCs w:val="24"/>
        </w:rPr>
        <w:t>do wiedzy o społeczeństwie</w:t>
      </w:r>
      <w:r w:rsidRPr="00961F7E">
        <w:rPr>
          <w:rFonts w:ascii="Times New Roman" w:hAnsi="Times New Roman" w:cs="Times New Roman"/>
          <w:bCs/>
          <w:sz w:val="24"/>
          <w:szCs w:val="24"/>
        </w:rPr>
        <w:t xml:space="preserve"> dla klasy 8 szkoły podstawowej</w:t>
      </w:r>
    </w:p>
    <w:p w:rsidR="00904055" w:rsidRPr="00961F7E" w:rsidRDefault="00904055" w:rsidP="00961F7E">
      <w:pPr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Tabela-Siatka"/>
        <w:tblW w:w="5000" w:type="pct"/>
        <w:tblLayout w:type="fixed"/>
        <w:tblLook w:val="04A0"/>
      </w:tblPr>
      <w:tblGrid>
        <w:gridCol w:w="2284"/>
        <w:gridCol w:w="2140"/>
        <w:gridCol w:w="2140"/>
        <w:gridCol w:w="2140"/>
        <w:gridCol w:w="2138"/>
        <w:gridCol w:w="2140"/>
      </w:tblGrid>
      <w:tr w:rsidR="00904055" w:rsidRPr="00961F7E" w:rsidTr="0019235B">
        <w:trPr>
          <w:trHeight w:val="113"/>
        </w:trPr>
        <w:tc>
          <w:tcPr>
            <w:tcW w:w="2465" w:type="dxa"/>
            <w:vMerge w:val="restart"/>
            <w:vAlign w:val="center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Temat</w:t>
            </w:r>
          </w:p>
        </w:tc>
        <w:tc>
          <w:tcPr>
            <w:tcW w:w="11538" w:type="dxa"/>
            <w:gridSpan w:val="5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agania na poszczególne oceny</w:t>
            </w:r>
          </w:p>
        </w:tc>
      </w:tr>
      <w:tr w:rsidR="00904055" w:rsidRPr="00961F7E" w:rsidTr="0019235B">
        <w:trPr>
          <w:trHeight w:val="150"/>
        </w:trPr>
        <w:tc>
          <w:tcPr>
            <w:tcW w:w="2465" w:type="dxa"/>
            <w:vMerge/>
            <w:vAlign w:val="center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puszczająca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stateczna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bra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ardzo dobra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elująca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</w:p>
        </w:tc>
      </w:tr>
      <w:tr w:rsidR="00904055" w:rsidRPr="00961F7E" w:rsidTr="002505D5">
        <w:trPr>
          <w:trHeight w:val="397"/>
        </w:trPr>
        <w:tc>
          <w:tcPr>
            <w:tcW w:w="14003" w:type="dxa"/>
            <w:gridSpan w:val="6"/>
            <w:shd w:val="clear" w:color="auto" w:fill="auto"/>
            <w:vAlign w:val="center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. ŻYCIE SPOŁECZNE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 xml:space="preserve">1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 xml:space="preserve">Człowiek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w społeczeństwie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społeczeństw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potrzeb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przykłady ról społe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mienia osoby, podmioty oraz instytucje, które mają wpływ na rozwój młodego człowiek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zaspokajanie jego potrzeb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norm społe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tacza przykłady pozytyw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negatywnych wzorców zachowań funkcjonując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swoim środowisku rówieśniczym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rzykłady potrzeb człowiek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podziałem na kategorie (bezpieczeństwa, przynależności, uznania, samorealizacji i duchowych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różnice między potrzebami naturaln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społecznym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podstawowe społeczne oczekiwania wynikające z pełnienia roli dziecka i uczn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rzykłady oddziaływania rodziny, szkoły i rówieśników na postawy i zachowania jednost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edstawia czynniki mające wpływ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amoocenę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rzykłady norm społecznych obowiązując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wybranych społecznościach, np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rodzinie, szkole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uzasadnia, że człowiek jest istotą społeczn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na czym polega proces socjaliz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kreśla, jaką rol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rocesie socjalizacji odgrywa rodzi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kategorie norm społecznych,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 xml:space="preserve">- określa, które spośród podanych zachowań są oceniane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z zastosowaniem norm prawnych i uzasadnia swój wybór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zależności pomiędzy procesem zaspokajania potrzeb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rozwojem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osobowość, i jakie ma związki z socjalizacj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równuje społeczne oczekiwania dotyczące pełnienia roli dzieck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rodzica oraz ucznia i nauczyciel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konfliktu ról społe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przyczy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skutki nieprzestrzegania przez jednostkę norm społe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stniczy w dyskusji na temat teorii Abrahama Maslowa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mawia zależności między zaspokojeniem potrzeb i wywiązywaniem si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ról społecz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samorealizacją i samooceną jednost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konsekwencje braku zaspokojenia poszczególnych potrzeb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przykłady konfliktu ról społecznych, wskazuje przyczyny, konsekwencje, sposoby rozwiązania problem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edstawia problem przestrzegania norm społecznych w swoim środowisku (oce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jawiska, przyczy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konsekwencje)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2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Grupy społeczne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rodzaje grup społe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grupy społeczne, do których należ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tacza przykłady korzyści wynikając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bycia w grup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typowe konflikty występujące w szkole i grupie rówieśnicz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jakie zachowania prowadzą do spor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mienia podstawowe sposoby rozwiązyw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fliktów w grupie rówieśniczej i w szkol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autorytetów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, czym jest grupa społeczn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mienia jej cech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główne zasady współpracy w grup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postaw jednostek wobec konflik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dobre i złe strony poszczególnych postaw wobec konflik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oponuje sposoby rozwiązywania konfliktów w grupie rówieśniczej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zkol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społeczeństw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równuje grupę nieformalną, koleżeńską z grupą zadaniow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różnicę między idol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autorytete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czestniczy w przygotowaniu projektu dotyczącego uczuć, jakie towarzyszą ludziom podczas konfliktu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podział grup społe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różne sposoby rozwiązywania konfliktów: rozmowę, negocjacje, medi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arbitraż, wskazuje ich dobre i złe stro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warunki prowadzenia skutecznych negocjacji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 xml:space="preserve">- wskazuje wady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i zalety różnych metod podejmowania decyzji w grup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które metody są najwłaściwsze dla zespołowego wykonania określonych zadań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rzykłady sytuacji konfliktow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codziennego życia, proponuje metody rozwiązania spor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każdej z nich i uzasadnia swój wybór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tacz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kłady autorytetów, określa, co odróżnia te osoby od idoli, i uzasadnia swoje zdanie,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 xml:space="preserve">- redaguje w punktach przebieg negocjacji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w przypadku zaczerpniętym ze swojego codziennego życia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charakteryzuje strategie przyjmowane w czasie konflik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równuje konsekwencje przyjęcia określonych postaw wobec sytuacji konfliktowej dla jednost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społeczeńs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gotowuje poradnik unikania konfliktów i ich skutecznego rozwiązywan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jmuje rolę lidera w prowadzeniu projektu dotyczącego uczuć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jakie towarzyszą ludziom podczas konfliktu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3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 xml:space="preserve">Komunikacja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i autoprezentacja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komunikacja międzyludz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nazywa uczestników komunikacji (nadawca, odbiorca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podstawowe rodzaje komunik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są dyskusja i debat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rzykład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ytuacji, w których młody człowiek powinien zachować się asertyw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gromadzi argumenty o szkodliwości używek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podaje przykłady komunikatów werbal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niewerbal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reguły udanej komunik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przykłady łamania zasad komunik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odstawowe zasady publicznych wystąpień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tłumaczy, czy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jest trem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owe elementy składające się na kształtowanie wizerunk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przykłady zachowań asertyw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kreśla różnice między asertywności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agresją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, czym różni się przekaz werbalny od niewerbaln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jaką rolę pełni komunikacja niewerbal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o oznaczają zaprezentowane na zdjęciach gest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reguły obowiązujące uczestnik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yskus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debat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elementy składające się na kształtowanie wizerunk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warunki asertywnośc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buduje asertywną wypowiedź na temat szkodliwości używek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mawia sposoby przygotowania publicznego wystąpi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zainteresowania odbiorc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oponuje, jak radzić sobie z trem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zasadnia potrzebę umiejętności publicznego występowania,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 xml:space="preserve">- wyjaśnia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>społeczne znaczenie umiejętności autoprezent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dlaczego podane przykłady zachowań zakłócają skuteczną komunikację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tłumaczy, czym jest asertywność i jakie ma znaczenie dla funkcjonowania jednost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społeczeństw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dokonuje samooceny pod kątem asertywnośc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stosuje w praktyce zasady skutecznej komunikacji, np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wystąpieniu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orum klasy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4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Życie rodzinne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rodzi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odstawowe wartości kształtujące życie rodzinn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owiada o roli rodziców, dzieci i osób starszych w rodzi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wartości ważne dla jego rodziny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cechy rodziny jako grupy społecz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funkcje rodziny i przykłady ich realiz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czynniki sprzyjające zacieśnianiu więzi rodzin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licza główne prawa i obowiązki dzie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rodzi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odstawow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oblemy zagrażające prawidłowemu funkcjonowaniu współczesnych rodzin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czestniczy w przygotowaniu projektu dotyczącego tego, jak w przeszłości obchodzono święta narodowe i religijne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rzedstawia argumenty na poparcie twierdzenia, że rodzina jest podstawową grupą społeczn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najważniejsze funkcje rodz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typy rodz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władza rodziciels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pra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 obowiązki dzie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rodzi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nazwy instytucji wspierających rodziny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orównuje cechy różnych typów rodzin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przykłady realizacji poszczególnych funkcji rodz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rozpoznaje przypadki nieprawidłowego realizowania przez rodzinę swoich funk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 znaczenie szczęścia rodzinn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 jego wpływ na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zależności między systemem wartości a zasadami funkcjonowania rodziny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funkcjonowanie współczesnej rodz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prowadza ankietę dotyczącą wartości ważnych w jego rodzinie i prezentuje jej wyni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, jak na poszczególnych etapach życia jednostki, zmienia się rola rodziny w proces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ocjaliz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charakteryzuje przyczyny problemów współczesnych rodzin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mawia ich skutki dla ich członków oraz dla społeczeńs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jmuje rolę lidera w prowadzeniu projektu dotyczącego tego, jak w przeszłości obchodzono święta narodowe i religijne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5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Edukacja i praca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odstawowe funkcje szkoł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podstawowe warianty kontynuowania edukacji po ukończeniu szkoły podstawow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odstawowe pra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 obowiązki uczn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kto tworzy samorząd uczniows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główne etapy skutecznego przygotowania się do pracy zawodow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znajduje potrzebne informacje w statucie swojej szkoł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rozpoznaje przypadki naruszania praw uczn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osoby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u których może szukać pomocy w przypadku naruszania praw ucznia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mienia działania, za pomocą których szkoła realizuje poszczególne funkcj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typy szkół tworzących strukturę szkolnictwa w Polsc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tacz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kłady działań samorządu uczniowski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formy organizacji życia społeczności szkol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edukacja ustawicz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własna przedsiębiorczość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rzykładowe cechy pożądane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 przyszłych pracownik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jak należy reagować w sytuacji naruszenia praw ucznia lub pracownika szkoły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charakteryzuje polski system szkolnic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jaki wpływ na rozwój i przyszłość młodego człowieka wywiera szkoł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pra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bowiązki uczn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charakteryzuje poszczegól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stytucje życia szkolnego (organizacja, zadania, formy działania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kompetencje właściwe dla wybranych kategorii społeczno-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-zawodow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lanuje swoją dalszą edukację pod kątem przyszłej aktywności zawodow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na podstawi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yjaśnia, jak należy reagowa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rzypadkach naruszania praw uczniów lub pracowników szkoły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 sposób wybier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funkcjonowania samorządu uczniowski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powiada się na temat najczęści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najrzadziej wykorzystywanych praw ucznia zapisanych w statucie j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zkoł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oponuje różne warianty kontynuowania edukacji po ukończeniu szkoły podstawo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uwzględnieniem potrzebnych kwalifik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edstawia wad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zalety wyboru poszczególnych wariantów dalszej edukacji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mienia korzyści płynące z edukacji ustawicz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strategię planowania swojej przyszłości zawodow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 reguły funkcjonowania rynku prac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wymogi współczesnego rynku pracy i ich wpływ na kompetencje pracowników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6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Ekonomia na co dzień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gospodarstwo domow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tłumaczy pojęc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udże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różnia dochody rodziny od wydatk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podstawowe zasady konstruowania budżetu domow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kim jest konsument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odstawowe prawa przysługujące konsumentow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pełnia typowy formularz reklamacyj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blicza podstawowe dochody i wydatki gospodarstwa domowego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pisuje strukturę typowego budżetu domow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rzykład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łamania praw konsument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cenia, czy przykładowy budżet domowy został prawidłowo skonstruowany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tłumaczy podstawowe zasady ekonomii kierujące budżet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gospodarstwa domow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oponuje, jak uzyskać nadwyżkę budżetową oraz jak uniknąć „dziury”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budżec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rzyczyny powstawania deficytu w budżecie domowy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zasady świadomych, bezpiecznych zakup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, w jakich przypadkach konsument ma prawo do zwrotu towar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instytucje chroniące prawa konsumenta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mawia poszczególne typy dochod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wydatk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kładających się na strukturę budżetu domow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isze reklamację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, jak bycie świadomym konsumentem wpływa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unkcjonowanie gospodarstwa domowego.</w:t>
            </w:r>
          </w:p>
        </w:tc>
      </w:tr>
      <w:tr w:rsidR="00904055" w:rsidRPr="00961F7E" w:rsidTr="0019235B">
        <w:trPr>
          <w:trHeight w:val="397"/>
        </w:trPr>
        <w:tc>
          <w:tcPr>
            <w:tcW w:w="14003" w:type="dxa"/>
            <w:gridSpan w:val="6"/>
            <w:shd w:val="clear" w:color="auto" w:fill="D9D9D9" w:themeFill="background1" w:themeFillShade="D9"/>
            <w:vAlign w:val="center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I. Prawo i prawa człowieka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 xml:space="preserve">1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Prawa człowieka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są prawa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, czy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jest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owszechna deklaracja praw człowiek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edstawia podstawowe prawa zawarte 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wencji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o prawach dzieck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łamania praw dziec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UNICEF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rozwija skrót UNICEF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kreśla funkcje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mienia cech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, na czym polega szczególne znaczeni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owszechnej Deklaracji Praw Człowiek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tłumaczy sformułowania preambuły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owszechnej deklaracji praw człowiek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czestniczy w dyskusji na temat możliwości ograniczania praw człowieka w różnych sytuacjach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podaje okoliczności uchwal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 postanowieni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owszechnej deklaracji praw człowiek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 znaczenie poszczególnych cech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genezę i treść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wencji o prawach dzieck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ezentuje okoliczności powstania i działalność UNICEF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ktywnie uczestniczy w dyskusji na temat możliwości ograniczania praw człowieka w różnych sytuacjach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proponuje hierarchię funkcji praw człowiek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 uzasadnia swoje zda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zasadnia potrzebę istnienia międzynarodowego systemu ochrony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historię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na podstawie preambuły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owszechnej deklaracji praw człowieka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ykazuje konieczność ochrony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ktywnie uczestniczy w dyskusji na temat możliwości ograniczania praw człowieka w różnych sytuacjach i przytacza trafne argumenty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na wybranych przykładach wykazuje, ż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godność człowieka jest podstawą różnych systemów moral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oponuje sposoby włączenia się młodych ludzi w działania prowadzone przez UNICEF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2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Katalog praw człowieka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odaje przykładowe prawa i wolnośc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licza kategorie praw człowieka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mienia główne wolności i prawa człowieka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bywatela zagwarantowane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przykłady praw pierwszej, drugiej i trzeciej gener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szuk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fragmenty dotyczące wolności i praw polity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dyskusji na temat prawa do wypoczynku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 różnicę między prawami a wolnościam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skazuje ograniczenia praw i wolnośc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poszczególne kategorie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ktywnie uczestniczy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 dyskusji na temat prawa do wypoczynku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charakteryzuje kategorie wolności oraz pra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złowiek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obywatela zagwarantow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źródła generacji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na czym polega różnica między prawami pierwszej, drugiej i trzeciej generacji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uzasadnia, że wolności i prawa polityczne s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ieczne dla funkcjonowania demokr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ezentuje życiorys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działalność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alal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Yousafza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3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Ochrona praw człowieka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łamania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rzykłady spraw, z którymi można zwrócić się do Rzecznika Praw Obywatelsk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przykłady spraw, które należy zgłosić do Rzecznika Praw Dziecka.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nazwy przykładowych organizacji pozarządowych zajmujących się ochroną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szukuje wiadomości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 interwencjach Rzecznika Praw Obywatelsk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in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mieszczone na stronie internetowej Rzecznika Praw Dziec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czestniczy w przygotowaniu projektu dotyczącego ochrony praw człowieka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 przyczyny łamania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zagrożenia wynikające z łamania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sposób wyboru, metody działania oraz uprawnienia Rzecznika Praw Obywatelsk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rezentuje sposób powoływania, metody działania oraz kompetencje Rzecznika Praw Dziecka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kategorie spraw kierowanych do Rzecznika Praw Dziec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charakteryzuje działalność wybranych organizacji pozarządowych działających na rzecz ochrony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, jaką rol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 państwie demokratycznym odgrywa system ochrony praw człowieka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rzygotowuje prezentację na temat działalności wybranej organizacji pozarządowej zajmującej się ochroną praw człowie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jmuje rolę lidera w prowadzeniu projektu dotycząc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chrony praw człowieka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4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Bezpieczeństwo nieletnich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przemoc i kogo dotycz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przemoc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przykładowe osoby i instytucje, do których można się zwrócić w sytuacji doświadczania przemoc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mienia główne zalety i wady korzyst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net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czytuje d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wykresu dotyczącego zwyczajów związanych z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korzystani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net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tłumaczy, czym są społeczności internetow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powiad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zagrożeniach obecnych w środowisku sieciowym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yberprzemoc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skutki przemoc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zasady bezpiecznego korzystania z siec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własne zwyczaje związ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wykorzystywaniem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net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czestnic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przygotowani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lakatu przestrzegającego przed zagrożenia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sieci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tłumaczy, czym są przemoc fizyczna, psychiczna, dręcze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oponuje, jak na przemoc powinni reagować jej świadkow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owiada o różnych sposobach szukania pomocy w sytuacji doświadczania przemoc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społeczności internetowych, analizuje własną przynależność do n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edstaw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korzyści, jakie zyskują użytkownic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net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ktywnie uczestniczy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 przygotowaniu plakatu przestrzegającego przed zagrożeniami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 sieci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konsekwencje przemocy dla osób, które jej doświadczył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charakteryzuje zjawiska uzależnienia od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net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yberprzemocy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oszustw i wyłudzeń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sieci oraz podaje metody przeciwdziałania tym zjawisko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ojektuje ciekawą formę plakatu przestrzegającego przed zagrożenia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sieci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wyniki ogólnopolskiego badania uczniów dotyczącego wykorzystywani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net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porównuje je z własnymi doświadczeniam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poradnik bezpiecznego korzystania z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net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5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Nieletni wobec prawa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kim są niepełnoletni i nieletn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przykłady spraw, którymi zajmuje się policj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odstawowe uprawnienia poli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główne prawa przysługujące obywatelo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kontaktach z policj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czytuje d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wykresów dotyczących przestępczoś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ieletnich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mienia główne zasady odpowiedzialności prawnej nieletn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, dlaczego prawo inaczej traktuje niepełnoletni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dorosł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przykłady spraw, którymi zajmuje się straż miejska (gminna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odstawowe uprawnienia straży miejskiej (gminnej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prawnienia przysługujące służbom porządkowy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szukuje informacje o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Niebieskich kartach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sporządza notatkę na temat praw ofiar przemocy domow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czestnic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przygotowaniu projektu dotyczącego bezpiecznego korzystania z sieci oraz unikania zagrożeń związa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przestępczością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skazuje, w jakich przypadkach odpowiedzialność ponosi sprawc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w jakich jego rodzice lub opiekunow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uprawni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zadania poli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edstawia prawa przysługujące obywatelom (zwłaszcza niepełnoletnim)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kontaktach z policj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charakteryzuje kompetencj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ziałania straży miejskiej (gminnej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instytucje, do których należy się zwrócić w przypadku wystąpienia przemocy domowej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, jakie są cele postępowania sądowego wobec niepełnoletn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czynniki brane pod uwagę przez organy państwowe przy rozstrzyganiu spraw dotyczących nieletn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zasadnia konieczność znajomości praw przysługujących obywatelo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kontaktach ze służbami mundurow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orządkowym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uzasadnia konieczność reagow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rzypadkach doświadczania przemocy domowej lub bycia jej świadkiem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mienia inne niż policja i straż miejska (gminna) służby porządkowe i określa ich uprawnien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jmuje rolę lidera w prowadzeniu projektu dotyczącego bezpiecznego korzystania z sieci oraz unikania zagrożeń związa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przestępczością.</w:t>
            </w:r>
          </w:p>
        </w:tc>
      </w:tr>
      <w:tr w:rsidR="00904055" w:rsidRPr="00961F7E" w:rsidTr="0019235B">
        <w:trPr>
          <w:trHeight w:val="397"/>
        </w:trPr>
        <w:tc>
          <w:tcPr>
            <w:tcW w:w="14003" w:type="dxa"/>
            <w:gridSpan w:val="6"/>
            <w:shd w:val="clear" w:color="auto" w:fill="D9D9D9" w:themeFill="background1" w:themeFillShade="D9"/>
            <w:vAlign w:val="center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II. Społeczność lokalna i regionalna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Czym jest samorząd?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samorząd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rodzaje samorządów działających w Polsc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zadań samorząd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mi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jednostki podziału terytorialnego w Polsc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nazwy gminy, powiatu i województw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których mieszka, oraz nazwy województw sąsiedn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czytuje d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wykresu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pisuje funkcjonowanie samorządu terytorialn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organy samorządu terytorialn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podobieństwa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óżnice między państw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samorządem terytorialny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przygotowaniu prezentacji na temat województw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którym mieszka (znajduje informacje na odpowiednich stronach internetowych)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mienia zadania samorządów terytorialnych, zawodowych, uczniowski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orównuje te jednost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tłumaczy, czym się różni gmi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iejska od gminy miejsko-wiejskiej i miej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jaki charakter ma gmina, w której miesz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ktywnie uczestniczy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 przygotowaniu prezentacji na temat wojewódz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 którym mieszka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, jaką rol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aństwie demokratycznym odgrywa samorząd terytorial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zasady niezależności samorząd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 decentralizacji władzy publicz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czytuje i analizuje dane z wykresu oraz uzasadnia wyciągnięte przez siebie wnioski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odaje, w jakich przypadkach zostaje wprowadzony zarząd komisarycz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cenia, czy system władz samorządow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przyja zaangażowaniu mieszkańców w życie społeczności lokalnej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zytacza argumenty na poparcie swojego stanowis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ciekawej i wyczerpującej formie prezentację na temat województw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którym mieszka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2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Samorząd gminny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organy władzy w gmi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, jakich organów dotyczą wybory samorządow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odstawowe zadania gm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budżet obywatels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notatkę na temat władz gminy,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tórej mieszka (praca urzędu gminy, osoby pełniące najważniejsze funkcje w gminie)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dróżnia organy uchwałodawcze od organów wykonawczych gm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sposób wyłaniania władz gminy oraz ich odwołan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główne źródł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finasowani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gminy oraz jej wydat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dyskusji 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daniach gm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przykłady wpływu mieszkańców na życie gm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przygotowaniu prezentacji na temat gminy lub miast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których mieszka (zasłużone postac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darzenia z dziejów gminy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szukuje na stronach urzędu swojej gminy in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działalności młodzieżowej rady gminy, inwestycjach ze środków unijnych, budżecie obywatelski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dyskusji o bieżących problemach społeczności lokal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uczestnic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rzygotowaniu projektu dotyczącego strategii rozwiązania określonego problemu społeczności lokalnej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mawia zadania poszczególnych organów wład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gmi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rzykłady zadań włas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zleconych gm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dyskusji o zadaniach gminy, wskazuje, które spośród zadań gminy są najpilniejsz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 uzasadnia swoje zda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, jak jest uchwalany budżet obywatels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korzyści wynikają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funkcjonowania budżetu obywatelskiego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 zasady referendum lokaln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skazuje sprawy, których może ono dotyczyć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emu służą raporty o stanie gm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isuje strukturę budżetu gm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znaczenie środków unijnych dla realizacji zadań przez gminę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, jak działają młodzieżowe rady gm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dyskusji o bieżących problemach społeczności lokaln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zytacza trafne argument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zasadnia konieczność angażowania się mieszkańców w życie gminy i rozwiązywanie jej problemów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przygotow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cieka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wyczerpującej formie prezentację na temat gminy lub miast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których mieszka (zasłużone postac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darzenia z dziejów gminy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redaguje petycję do władz w sprawie budżetu obywatelski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gromadz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iadomości na temat funkcjonowania budżetów obywatelski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różnych miastach Polski i wyciąga wnioski z analizy zebranego materiał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jmuje rolę lidera w prowadzeniu projektu dotyczącego strategii rozwiązania określonego problemu społeczności lokalnej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3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Powiat i województwo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zadania powi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organy powi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organy wojewódz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zadania samorządu wojewódzki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, gdzie znajdują się siedziby władz powiat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województw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których mieszka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 sposób wyboru i odwołania organów powi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tłumaczy, jak są wyłani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dwoływane organy wojewódzk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czestnic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przygotowaniu prezentacji dotyczącej działań podjętych przez władze swojego powiat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ojewództwa (znajduje informacje na odpowiednich stronach internetowych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uczestniczy w dyskusji na temat znaczenia współpracy między władzami samorządow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państwowymi dla funkcjonowania wojewódz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gotowuje notatkę dotyczącą struktury politycznej sejmiku swojego wojewódz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czestnic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przygotowaniu projektu lub prezentacji na temat swojego regionu (postacie i wydarz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dziejów, tradycje, zwyczaje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czestnic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rzygotowaniu projektu dotyczącego koncepcji akcji promującej region za granicą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rozróżnia zadania rady powiatu i zarządu powi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różnia organy uchwałodawcze od organów wykonawczych powiatu i wojewódz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aktywny udział w dyskusji na temat znaczenia współpracy między władzami samorządow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a państwowymi dla funkcjonowania województ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zytacza trafne argumenty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równuje strukturę władz samorządu powiatow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ojewódzki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kreśla, któr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organów samorządu powiatow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ojewódzkiego mogą zostać odwołane przez mieszkańc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zadania wykonywane przez samorząd gminny, powiatow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ojewódzki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cieka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wyczerpującej formie prezentację dotyczącą działań podjętych przez władze swojego powiat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ojewódz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nalizuje wpływ struktury politycznej sejmiku województwa na pracę organów samorząd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jmuje rolę lidera w prowadzeniu projektu lub przygotowaniu prezentacji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emat swojego regionu (postacie i wydarz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dziejów, tradycje, zwyczaje)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jmuje rolę lidera w prowadzeniu projektu dotyczącego koncepcji akcji promującej region za granicą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4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bywatele a organy samorządu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jak przygotować się do wizyty w urzędz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rodzaje spraw, którymi zajmują się poszczególne urzęd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szukuje stronę internetową własnego urzędu gminy, starostwa powiatowego, urzędu marszałkowski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do czego służy profil zaufa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korupcj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przykłady aktywności obywatelskiej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rzykładowe sprawy, które można załatwić za pośrednictwem strony Gov.pl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Biuletyn Informacji Publicz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rawa obywatel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kontakt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urzędam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najduje informacje o projektach zrealizowa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gminie w ramach budżetu obywatelski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pełnia wniosek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wydanie dowodu osobistego i paszpor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gotowuje notatkę na temat struktury urzędu swojej gminy lub swojego miast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 dyskusji na temat zasad etycz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życiu publicznym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rzedstawia procedurę załatwiania spraw przez stronę Gov.pl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szukuje informacje zamieszcz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Biuletynie Informacji Publicz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zasady etycznego postępowania urzędnik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tłumaczy konsekwencje łamania zasad etycz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życiu publiczny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, jakie sprawy można załatwić w poszczególnych wydziałach urzędu swojej gminy lub swojego miast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dyskusji na temat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asad etycz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życiu publiczny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zytacza trafne argumenty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analizuje zawartość Biuletynu Informacji Publicznej urzędu swojego miasta, powiatu lub wojewódz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 znaczenie aktywności obywatelskiej dla funkcjonowania społeczeństwa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oponuje inicjatywy, które warto by zrealizować w okolicy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skazuje sposoby ich realiz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gotowuje poradnik dla osób starszych dotyczący zakładania profilu zaufanego.</w:t>
            </w:r>
          </w:p>
        </w:tc>
      </w:tr>
      <w:tr w:rsidR="00904055" w:rsidRPr="00961F7E" w:rsidTr="002505D5">
        <w:trPr>
          <w:trHeight w:val="397"/>
        </w:trPr>
        <w:tc>
          <w:tcPr>
            <w:tcW w:w="14003" w:type="dxa"/>
            <w:gridSpan w:val="6"/>
            <w:shd w:val="clear" w:color="auto" w:fill="auto"/>
            <w:vAlign w:val="center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V. Wspólnota narodowa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 xml:space="preserve">1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Naród i ojczyzna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, jakie więzi łączą jednostk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ojczyzną i małą ojczyzn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i opisuje symbole RP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sytuacje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jakich najczęściej wykorzystuje się symbole narodow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wybrane święta narodow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zasady właściwego zachowania w trakcie uroczystości państwowych, świąt narodowych, wobec symboli narodowych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są naród i wspólnota etnicz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czym jest tożsamość narodo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rzykładowe elementy i wartości składające się na polskie dziedzictwo narodow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szukuje informacje o polskich zabytk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miejscach wpisanych na Listę Światowego Dziedzictwa UNESC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grupowym opracowaniu zagadnienia ochrony polski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edzict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amięci o przeszłości narod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czestniczy w dyskusji o problemie znieważania symboli narodowych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, na czym polega różnica między wspólnotą narodow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etniczn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czynniki kształtujące poczucie wspólnoty narodo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etnicz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 znaczenie dziedzictwa narodow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charakteryzuje elementy i wartości budujące polskie dziedzictwo narodow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licza najważniejsze polskie święta narodowe i wskazuje wydarz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historyczne, które są podczas nich upamiętniane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 sens bycia Polakiem lub członkiem innej wspólnoty narodowej albo etnicz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historię symboli RP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cenia, w jakim stopniu znajomość historii wpływa na rozumienie współczesnej sytuacji narodu polski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czerpująco opracowuje zagadnienie ochrony polskiego dziedzict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amięci o przeszłości narod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dyskusji 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oblemie znieważania symboli narodowych i przytacza trafne argumenty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, dlaczego polskie godło w czasach komunizmu wyglądało inaczej niż obec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ezentuje wybrany element polskiego dziedzictwa narodowego i wyjaśnia, na czym polega jego wyjątkowość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w cieka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wyczerpującej formie prezentację na temat polskich zabytk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miejsc wpisanych na Listę Światowego Dziedzictwa UNESCO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2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 xml:space="preserve">Obywatelstwo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i narodowość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obywatelstw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do czego służy paszport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mienia podstawowe pra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bowiązki obywatela RP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wartości obywatelskich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czym jest tożsamość europejs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definicję narodowośc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są prawo krwi i prawo ziem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podstawowe sposoby nabycia obywatelstwa polski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wybitnych Polaków XX i XXI w.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dyskusji na temat różnych tożsamości społeczno-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kulturowych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charakteryzuje więzi łączące obywatel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aństw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konstytucyjne pra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bowiązki obywatela RP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 zagadnienie tożsamości zbiorow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różnice między obywatelstwem a narodowości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równuje sposoby nabycia obywatelstwa polski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charakteryz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artości obywatelsk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jaśnia ich wartość dla społeczeńs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ktywnie uczestniczy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 dyskusji na temat różnych tożsamości społeczno-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kulturowych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tłumaczy zależności między różnym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tożsamościam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ktywnie uczestniczy w dyskusji na temat różnych tożsamości społeczno-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kulturow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zytacza trafne argument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zasadnia konieczność popularyzowania wartości obywatelskich we współczesnym państwie demokratycznym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ezentuje sylwetki wybranych wybitnych Polaków i ocenia znaczenie ich dorobku dla narodu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3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Postawa patriotyczna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są patriotyzm i patriotyzm lokal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przejawy patriotyzm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jakie zachowania składają się na postawę patriotyczn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sposoby wyrażania patriotyzmu na co dzień przez uczniów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działań patriotycznych w gospodarce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różni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rozumieniu patriotyzmu dawni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spółcześ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w jaki sposób zachowanie młodych ludzi wpływa na los ich ojczyzny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nalizuje wyniki badań dotyczących rozumienia patriotyzm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 znaczenie poszczególnych działań dla polskiej gospodarki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rolę patriotyzmu we współczesnym świecie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>4.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>Mniejszości i migranci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różnicę między obywatelami RP a cudzoziemcam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dczytuje z mapy, gdzie znajdują się największe skupiska mniejszości narodow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etnicznych w Polsc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Polon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znajduje na mapie państwa, w których występuje najliczniejsza Polonia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, czym są mniejszość narodo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etnicz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odaje nazwę języka regionalnego uznanego w polskim praw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rozróżnia imigrantów, emigrant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uchodźc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azyl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mniejszości narodowe i etniczne we współczesnej Polsc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gromadzi informacje na temat inicjatyw kulturalnych podejmowanych przez środowiska mniejszości narodow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etnicznych w Polsc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czestnic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przygotowaniu projektu dotycząc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koncepcji kampanii informacyjnej popularyzującej dorobek wybranych mniejszości narodowych lub etnicznych mieszkając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olsce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, na czym polega różnica między mniejszości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rodową a etniczn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dlaczego uchodźcom przysługują szczególne pra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podstawowe prawa mniejszości w Polsc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korzyści, jakie niesie dla Polaków poznawanie kultury mniejszości zamieszkujących Polskę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rzedstawia strukturę ludności zamieszkującej terytorium Pols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tłumaczy, jakie cechy języka kaszubskiego zadecydował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uznaniu go za język regional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czynniki przyciągają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pychające wpływające na migrację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na podstawie tekstu ustawy podaje kryteria, które decyduj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olsce o uznaniu danej społeczności za mniejszość narodową lub etniczn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zasadnia konieczność ochrony prawnej mniejszości narodow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etnicznych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, co wpłynęło na rozlokowanie skupisk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szczególnych mniejszości narodowych w Polsc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czynniki, które miały wpływ na rozmieszczenie Polonii na świec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gotowuje wystąpienie dotyczące kryzysów uchodźczych na świec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pracow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cieka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wyczerpującej formie prezentację na temat kultury mniejszości narodow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etnicznych w Polsc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jmuje rolę lidera w prowadzeniu projektu dotyczącego koncepcji kampanii informacyjnej popularyzując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orobek wybranych mniejszości narodowych lub etnicznych mieszkając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olsce.</w:t>
            </w:r>
          </w:p>
        </w:tc>
      </w:tr>
      <w:tr w:rsidR="00904055" w:rsidRPr="00961F7E" w:rsidTr="0019235B">
        <w:trPr>
          <w:trHeight w:val="211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5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Tolerancja i przejawy ksenofobii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tolerancj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rozpoznaje przejawy ksenofobii, w tym rasizmu, szowinizm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antysemityzmu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są stereotyp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definicję nietoleran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czym jest ksenofob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bjaśnia, czym są szowinizm, rasiz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antysemityz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skutki szowinizmu, rasizm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antysemityzm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kosmopolityz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definicję Holokaus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racowuje sposoby przeciwdziałania nietoleran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dyskusji o granicach toleran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owiada o swoich wrażeniach po przeczytaniu tekstu źródłowego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cechy stereotyp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argumenty obalające wybrane stereotyp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edstawia konsekwencje braku toleranc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społeczeństw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charakteryzuje przyczyny i skutki ksenofobi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kreśla różnice między ksenofobi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kosmopolityzme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nalizuje tekst źródłowy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ograniczenia postawy tolerancyjn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tłumaczy ich przyczy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różnice między szowinizm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nacjonalizme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ezentuje konsekwencje upowszechniania się ksenofobii, w tym rasizmu, szowinizm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antysemityzm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formułuje argumenty na poparcie tezy, że walka z brakiem tolerancji jest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ażna dla funkcjonowania społeczeńs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nalizuje tekst źródłowy, omawia problemy w nim poruszone i formułuje swoje stanowisko wobec nich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wpływ skrajnych postaw na historię XX w.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04055" w:rsidRPr="00961F7E" w:rsidTr="0034243E">
        <w:trPr>
          <w:trHeight w:val="397"/>
        </w:trPr>
        <w:tc>
          <w:tcPr>
            <w:tcW w:w="14003" w:type="dxa"/>
            <w:gridSpan w:val="6"/>
            <w:shd w:val="clear" w:color="auto" w:fill="auto"/>
            <w:vAlign w:val="center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V. Polska państwem demokratycznym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Państwo i demokracja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czym jest państw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cechy pańs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nazwy współczesnych ustrojów politycznych (demokracja, autorytaryzm, totalitaryzm)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odstawowe funkcje pańs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rozróżnia funkcje wewnętrz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zewnętrzne pańs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różnicę między monarchi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republik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główne różnice między demokracją, autorytaryzm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totalitaryzme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odstawowe cechy państwa demokratyczn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, czy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ię różni demokracja bezpośrednia od pośredn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podstawowe formy demokracji bezpośredn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na mapie Europy monarch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republi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korzyści, jakie daje obywatelom ustrój demokratycz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dyskusji na temat możliwości życ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olsce bez władzy państwowej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skazuje różnice między narod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państwe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znaczenie suwerennoś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zymusowości pańs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charakteryzuje poszczególne funkcje wewnętrz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zewnętrzne pańs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demokracja konstytucyj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wad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zalety demokracji bezpośredni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ośredn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aktywnie uczestniczy w dyskusji na temat możliwości życia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 Polsce bez władzy państwowej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uzasadnia potrzebę realizowania przez państwo funkcji zewnętr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różnice między demokracją, autorytaryzm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a totalitaryzm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obszarach władzy, praw obywateli, wolności sło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mediów oraz ideologii państwow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dyskusji na temat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możliwości życ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Polsce bez władzy państwowej, prezentuje stanowisko swojej grup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zytacza trafne argumenty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cenia stan demokracji w państwie i uzasadnia swoje zda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kreśla, jak zmieniła się liczba monarchi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republik w Europ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ciągu ostatni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200 lat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dlaczego większość państw demokratycznych rzadko wykorzystuje model bezpośredn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cenia, któr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historyczna forma demokracji jest najbardziej zbliżona do dzisiejszego ustroju demokratycznego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2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Ustrój Rzeczypospolitej Polskiej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znaczenie konstytucji w państw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główne rodzaje władzy państwow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pisuje konstrukcję tekstu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, czym jest państwo pra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są akty prawne, i podaje ich główne rodzaj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główne aspekty określo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konstytu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odaje, jaką funkcję pełni Trybunał Konstytucyj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licza podstawowe zasady ustroju Polski zawarte 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mienia wartości, do których odwołuje się preambuła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najduje 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rozdziały, w których zostały opisane wolności, pra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bowiązki obywatel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znajduje potrzebne informacje we fragmencie ustaw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referendum ogólnokrajowy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szukuje źródła dotyczące ogólnokrajow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eferendów przeprowadzo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olsce po 1989 r.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czestnic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rzygotowaniu prezentacji na temat historii polskich konstytucji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tłumaczy zasadę konstytucjonalizm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znaczenie zasady trójpodziału władzy i równowagi władz dla funkcjonowania demokr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mienia rozdziały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charakteryzuje poszczególne zasady ustroju RP zawart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wyczerpującą notatkę na temat ogólnokrajowych referendów przeprowadzo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olsce po 1989 r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mawia hierarchię aktów praw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olsc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pisuje procedurę zmiany konstytuc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jaśnia, z jakiego powodu jest ona szczegól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interpret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artykuły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dotyczące referendum ogólnokrajow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, które opisane 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olności, pra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bowiązki obywateli uważa za najważniejsze, i uzasadnia swoje zdanie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przygotow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cieka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czerpującej formie prezentację na temat historii polskich konstytucji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3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Sejm i Senat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jakie organy pełnią w Polsce władzę ustawodawcz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skład polskiego parlamen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mienia podstawowe kompetencje sejm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sen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czytuje d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wykresu dotyczącego aktywności ustawodawczej sejmu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, jak sej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senat podejmują decyzje, kto kieruje pracami obu izb oraz ile trwa kadencja posł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senator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immunitet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licza główne zasady wyborów do sejm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sen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główne etapy procesu ustawodawcz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kreśla, kto w Polsce może wystąpi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inicjatywą ustawodawcz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, jakie uprawnienia w trakcie prac nad ustawą posiada prezydent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dyskusji na temat ograniczania prawa do głosow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kandydow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wyborach parlamentar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szukuje informacje o ugrupowaniach politycznych, które mają swoje kluby lub koła w sejmie, przyporządkowuje je do koalicji i opozycji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tłumaczy, jak w pracy parlamentu przejawia się zasada przedstawiciels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, czym wyróżnia się Zgromadzenie Narodow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kompetencje sejmu i sen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charakteryzuje poszczególne zasady wyborów do sejm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sen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wykres dotyczący aktywności ustawodawcz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ejm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dokonuje potrzebnych obliczeń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na podstawie odpowiednich artykułów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i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dpowiada, w jakich sytuacjach obraduje Zgromadzenie Narodow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dyskusji na temat ograniczania prawa do głosow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kandydow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wyborach parlamentar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zedstawia trafne argument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jakie znaczenie w państwie demokratycznym ma aktywność wyborcza obywateli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pisuje funkcjonowanie sejm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senat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uwzględnieniem działalności klub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kół poselskich tworzących koalicj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pozycję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 znaczenie immunitetu dla funkcjonowania władzy ustawodawcz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różni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organizacji wyborów do sejmu i sen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proces ustawodawcz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równuje role sejmu i senatu w procesie ustawodawczy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mienia skutki, jakie niesie dla państ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społeczeństwa niska frekwencja wyborcza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, czym zajmują się komisje sejmowe, Prezydium Sejmu i Konwent Senior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ciekawej formie prezentację na temat historii polskiego parlamentu.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4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ezydent i Rada Ministrów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kreśla, jak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rgany pełnią w Polsce władzę wykonawcz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podstawowe kompetencje Prezydenta RP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kim jest premier i czym jest Rada Ministr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, czym zajmuje się rząd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czytuje dane z tabel dotyczących frekwencji w wyborach parlamentar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ezydenck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gromadzi in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o składzie osobowym urzędującej Rady Ministrów (imi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nazwisko premiera, wicepremier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ministra odpowiedzialnego za sprawy edukacji)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przedstaw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główne zasady wyboru Prezydenta RP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kompetencje Prezydenta RP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, jak są powoływani premier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Rada Ministr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kompetencje rząd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rezydentów RP po 1989 r.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, który prezydent nie został wybrany w wyborach powszech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kreśla, za kadencji którego prezydenta uchwalono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Konstytucję RP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szuk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neci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iadomości na temat decyzji obecnego rządu, które wpłynęły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życie jego rodzi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ćwiczeniu dotyczącym przygotowywania reform przez ministr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znajduje in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o działaniach obecnego Prezydenta RP związanych z polityką wewnętrzn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zagraniczną kraju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maw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szczególne kompetencje Prezydenta RP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podziałem na politykę wewnętrzn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zagraniczn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isuje procedurę tworzenia rząd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charakteryzuje poszczególne kompetencje rząd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kreśla, w jaki sposób współdziałają rząd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ezydent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dane zebrane w tabelach dotyczących frekwencji w wyborach parlamentar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ezydenck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, który prezydent nie został wybrany w wyborach powszechnych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jaśnia przyczyny tego fak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aktywnie uczestniczy w ćwiczeniu dotyczącym przygotowywania reform przez ministrów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 związek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funkcjonowania urzędu Prezydenta RP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republikańską formą rząd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tłumaczy, na jakich zasadach działają wotum zauf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otum nieufnośc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na czym polega zasada kontrasygnat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Rada Gabineto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, dlaczego jest potrzebne poparcie większości sejmowej dla Rady Ministr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emier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ćwiczeniu dotyczącym przygotowywania reform przez ministrów, przyjmuje rol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lidera grupy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maw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koliczności przywrócenia urzędu prezydenta w Polsc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najważniejsze informacje związ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kadencjami kolejnych prezydent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ktywnie uczestniczy w ćwiczeniu dotyczącym przygotowywania reform przez ministrów, przyjmuje rolę lidera grupy i jako minister wygłasza przemówienie oraz przytacza trafne argument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ezentuje w ciekawej i wyczerpującej formie życiorysy polityczne prezydentów Polski wybranych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borach powszechnych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5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Sądy i trybunały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jakie organy pełnią w Polsce władzę sądownicz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o nazywamy wymiarem sprawiedliwośc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rodzaje polskich sąd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rolę sędzi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tłumaczy, kim są prokurator, obrońc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brońca z urzędu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zasady działania sąd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isuje hierarchię polskich sąd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licza sprawy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których orzeka sąd rejonow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zajmują się sądy administracyjn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zadania trybunał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na podstawie tekstu źródłowego przytacz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kłady spraw, którymi zajmują się współczesne sąd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jakie znaczenie ma dla obywateli dwuinstancyjność postępowania sądow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szukuje informacje na temat ostatniego orzeczenia Trybunału Konstytucyjn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dyskusji na temat immunitetów sędziowskich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rzedstawia zasady działania sąd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 znaczenie zasad bezstronnoś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niezawisłości sędziów oraz ich immunitet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nieusuwalnośc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hierarchię sądów w Pols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podaje zadania poszczególnych jednostek system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ądownic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kim jest ławnik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tekst źródłowy, na jego podstawie wyjaśnia określeni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rządy sędziów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różnice między wymiarem sprawiedliwoś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władzą sądownicz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dyskusji na temat immunitetów sędziowski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zytacza trafne argumenty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pisuje salę rozpraw w procesie karny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cenia, czy Sąd Najwyższy jest potrzebny, i uzasadnia swoje zda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charakteryzuje działania Trybunału Konstytucyjn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Trybunału Stan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tekst źródłowy, na jego podstawie omaw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pływ sędziów na sferę polityki i życia społecznego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 rolę Trybunału Konstytucyjn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aństwie demokratyczny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bjaśnia, czego dotyczyło ostatnie orzeczenie Trybunału Konstytucyjnego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6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Partie polityczne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są partie polityczn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rodzaje partii polity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elementy kampanii wyborczej parti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systemy partyjne.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zawartość programu politycznego parti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w jaki sposób partie dążą do osiągnięcia swoich cel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systemy partyjn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tłumaczy, czym s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koalicja i opozycj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arlamenc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nazwy największych polskich partii polity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statut parti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szukuje potrzebne informacje w tekście ustawy o partiach politycznych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funkcje partii polity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pisuje partie prawicowe, centrow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lewicow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 znaczenie kampanii wyborczej dla funkcjonowania parti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charakteryzuje systemy partyjne, wskazuje wady i zalety każdego z n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jak utworzyć partię polityczn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nalizuje tekst ustawy o partiach politycznych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pisuje działalność partii w państwie demokratycznym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charakteryzuje polską scenę polityczną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rganizacje obywatelskie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są organizacje pozarządowe, i podaje ich główne rodzaj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czym jest wolontariat, i przytacza przykłady działań wolontariusz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mienia korzyści wynikające z prac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wolontariac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rzykłady ogólnopolskich organizac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łodzieżow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czytuje dane statystyczne z wykresu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, co oznacza prawo do swobodnego zrzeszania się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przykłady działań organizacji pozarządow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cele działalności ogólnopolskich organizacji młodzieżow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licza przykładowe działania podejmow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z związki zawodow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szukuje informacje o organizacjach pozarządowych, które funkcjonują w najbliższej okolic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czestnic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rzygotowaniu projektu dotyczącego założenia stowarzyszen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czestnic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przygotowaniu projektu dotyczącego akcj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olontariackiej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, jaką rol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aństwie demokratycznym odgrywa zasada swobodnego zrzeszania się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społeczeństwo obywatelsk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charakteryzuje działalność organizacji pozarządow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różnice między stowarzyszeni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 fundacj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charakteryzuje rodzaje wolontari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jakie działania trzeba podjąć, aby zostać wolontariuszem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poszczególne obszary działalności organizacji pozarządow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organizacja pożytku publicznego i w jaki sposób można wspomóc jej działalność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zasadnia konieczność angażowania si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dział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rganizacji pozarządow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na podstawie analizy danych statystycznych z wykresu wskazuje obszar, w którym organizacje pozarządowe powinny być bardziej aktywne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uzasadnia swoje zda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jak rozumie słowa Tadeusza Kotarbińskiego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mawia rolę NSZZ „Solidarność”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najnowszej histori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powiada, czy międzynarodowe organizacje pozarządowe powinny wpływać na władze danego kraju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zytacza trafne argument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powiada o swoich doświadczeni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 prac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olontariackiej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cieka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wyczerpującej formie prezentacj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o organizacjach pozarządowych, które funkcjonuj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najbliższej okolic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jmuje rolę lidera w prowadzeniu projektu dotyczącego założenia stowarzyszen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jmuje rolę lidera w prowadzeniu projektu dotyczącego akcj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olontariackiej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8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Media i opinia publiczna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opinia publicz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rodzaje mass medi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różnice między media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komercyjn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a publicznym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bjaśnia, czym są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fak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newsy i bańki informacyjn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różnia fakty od opinii i komentarz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negatywne skutki oddziaływania rekla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isuje wybraną reklamę.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kreśla, do czego służą sondaż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wolność sło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funkcje medi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zalety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ady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główne zasady etyki dziennikar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środki wyrazu reklam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funkcje reklam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kreśla, czym jest kampania społecz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czym różni się od reklam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definicję spotu wyborcz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pozytyw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negatywne skutki rozwoju środków masowego przekazu dla społeczeńst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równuje sposób przedstawienia jednego wydarz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artykułach z kilku źródeł i oddziela fakty od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ini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gromadzi materiały dotyczące wybranej kampanii społecz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funkcje mediów przejawiające się w stronach internetowych, które odwiedz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pisuje wybraną reklam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uwzględnieniem istotnych elementów przekazu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jaśnia znaczenie środków masowego przekazu dla wolności sło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funkcje sondaż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pisuje specyfikę mediów jednokierunkow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interaktyw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powiad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poszczególnych funkcjach medi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edstawia rolę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demokr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rzykład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fak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newsów i uzasadnia swój wybór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zasady prac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ostępowania dziennikarz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charakteryzuje konstrukcję przekazu reklamow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isuje obszary tematyczne kampanii społecznych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przytacza argumenty na poparcie tezy, że wolność słowa i wolne media są fundamentem demokr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charakteryzuje misję mediów publi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przykłady pozytywn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negatywnego wpływu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na demokrację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zasadnia konieczność przestrzegania zasad etyki dziennikar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 rolę opini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komentar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demokratycznych media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funkcje reklamy i wskazuje przykłady ich realiz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ada sposób ukazania jednego wydarz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artykułach z kilku źródeł, oddziela fakty od opinii i przedstaw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nios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zasadnia konieczność oddzielania faktów od opinii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cenia, jak często na jego poglądy, decyz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wybory mają wpływ medi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 cieka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czerpującej formie prezentację na temat wybranej kampanii społecznej, dokonuje analizy zastosowanych w niej środk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nalizuje wybraną reklamę i wyjaśnia cel zastosowania w niej konkretnych elementów.</w:t>
            </w:r>
          </w:p>
        </w:tc>
      </w:tr>
      <w:tr w:rsidR="00904055" w:rsidRPr="00961F7E" w:rsidTr="002505D5">
        <w:trPr>
          <w:trHeight w:val="397"/>
        </w:trPr>
        <w:tc>
          <w:tcPr>
            <w:tcW w:w="14003" w:type="dxa"/>
            <w:gridSpan w:val="6"/>
            <w:shd w:val="clear" w:color="auto" w:fill="auto"/>
            <w:vAlign w:val="center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VI. Sprawy międzynarodowe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 xml:space="preserve">1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Współpraca międzynarodowa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, czym są polityka zagranicz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spółpraca międzynarodow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rozwija skrót ONZ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przykłady inicjatyw ONZ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ełną nazwę NAT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ymienia przykłady działań NAT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czytuje z mapy nazwy państw członkowskich NAT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czytuje d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wykresu prezentującego wyniki badań opinii publicznej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skazuje przejawy realizacji przez państwo polityki zagranicz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podstawowe zadania ambasadora i konsul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licza główne cel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 działania ONZ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emu służą misje pokojowe ONZ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najważniejsze cele NAT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tacza przykłady aktywności Pols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ONZ i NAT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szukuje informacje o przypadku zastosowania wet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czasie obrad Rady Bezpieczeństwa ONZ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cenia, czy ONZ odgrywa ważną rolę we współczesnym świecie, i uzasadnia swoje zda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znajduje wiadomości o trzech operacjach NATO przeprowadzonych po 2000 r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znaczenie współpracy międzynarodowej dla pokoju na świec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charakteryzuje rolę ambasadora i konsula w polityce zagranicz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czas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koliczności powstania ONZ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kreśla, ilu członków liczy ONZ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główne organy ONZ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isuje genezę NAT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nazwę głównego organu NAT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na mapie państwa członkowskie NAT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uwzględnieniem kolejnych etapów powiększania się organizacji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kreśla rolę organizacji międzynarodowych na arenie światow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jaśnia, jaką rolę odgrywa NAT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olityce obronnej państwa polski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ylicza wybrane ugrupow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iędzynarodowe, do których należy Pols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pracowuje notatk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o trzech operacjach NATO przeprowadzonych po 2000 r.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uwzględnieniem ich celów i uczestników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analizuje wyniki badań opinii publicznej, formułuje wnioski, określa przyczyny zaobserwowanych zjawisk, wyraża własną opinię na wskazany temat i uzasadnia odpowiedź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znajd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n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protestach przed ambasadami różnych krajów, omawia to zjawisko i przedstawia swoje zdanie na ten temat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cenia, jaki wpływ ma prawo weta w Radzie Bezpieczeństwa ONZ na skuteczność działań tego organ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cieka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czerpującej formie prezentację na temat najważniejszych działań Polski w strukturach ONZ i NATO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2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Unia Europejska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datę i miejsce utworzenia Unii Europej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najważniejsze zadania U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powiada, czym jest eur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czytuje z mapy nazwy państw członkowskich UE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główne przyczyny integracji europej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kim byli ojcowie założyciele zjednoczonej Europ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na podstawie mapy podaje nazwę państwa, które przystąpiło do UE później niż Polsk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nazwy głównych organów Unii Europej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imio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nazwiska Polaków pełniących ważne funkcje w organach unij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szuk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Deklaracji Schumana potrzebne informacj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w pracy zespołu rozważającego dwie koncepcje rozwoju Uni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uropej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uczestnic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przygotowaniu projektu dotyczącego obchodów Dnia Europejskiego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główne etapy integracji europej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isuje okoliczności powstania Unii Europej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powiad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politykach nazywanych ojcami założycielami zjednoczonej Europ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na mapie państwa członkowskie UE, uwzględniając kolejne etapy rozszerzania organiz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podstawowe uprawnienia głównych organów Unii Europej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nalizuje tekst Deklaracji Schuma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aktyczne przykłady realizacji celów UE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wad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zalety procesu integracji europej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nazwy trzech wspólnot europejski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uprawnienia głównych organów Unii Europejski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tekst Deklaracji Schuma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kreśla, jak zmieniła się sytuacja w Europie od czasów autor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ktywnie uczestniczy w pracy zespołu rozważającego dwie koncepcje rozwoju Unii Europejskiej, przedstawia trafne argumenty, uzasadnia swoje stanowisko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główne zagadnienia i problemy funkcjonowania U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gotowuje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 ciekawej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 wyczerpującej formie prezentację dotyczącą przedstawicieli Polski zasiadających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 Parlamencie Europejski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pracy zespołu rozważającego dwie koncepcje rozwoju Unii Europejskiej, organizuje głosowan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odsumowuje jego wynik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jmuje rolę lidera w prowadzeniu projektu dotycząc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bchodów Dnia Europejskiego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3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Polska w Unii Europejskiej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datę wejścia Polski do UE i określa sposób, w jaki Polacy podjęli decyzję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wskazuje główne korzyści, które wynikły dla Polski, jej obywateli i polskich fir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przystąpienia do U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szuka informacji do broszury o sposobach wykorzystywania funduszy unij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swojej gminie lub swoim mieście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podstawowe prawa obywatela U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cztery najważniejsze zasady europejskiego rynku wewnętrzn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podstawowe korzyści związane z obecnością Polski w Unii Europejskiej dla pracowników i osób podróżując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kreśla źródła funduszy unij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główne kierunki ich dysponowan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gromadzi materiał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otycząc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rexit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dyskusji na temat skutk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rexit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omawia przygotowania Polski do przystąpienia do U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charakteryzuje poszczególne prawa obywatela U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znaczenie zasad europejskiego rynku wewnętrzneg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tłumaczy, czym jest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jak działa strefa Schengen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cele, na które są w Polsce przeznaczane dotacje unijn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przykłady wykorzyst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z Polskę funduszy unijnych,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 xml:space="preserve">- redaguje broszurę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 xml:space="preserve">o sposobach wykorzystywania funduszy unijnych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w swojej gminie lub swoim mieśc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materiały dotycząc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rexit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wskazuje koszty przynależności Polski do U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edstawia negatywne skutki swobodnego przepływu osób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przeznaczenie poszczególnych rodzajów funduszy unijnych,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 xml:space="preserve">- aktywnie uczestniczy w dyskusji na temat </w:t>
            </w:r>
            <w:proofErr w:type="spellStart"/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>brexitu</w:t>
            </w:r>
            <w:proofErr w:type="spellEnd"/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t xml:space="preserve"> i przytacza trafne argumenty.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cenia proces integracji Polski z Unią Europejsk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rozważa, jakie mogą być konsekwencje wychodzenia kolejnych krajów z U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cieka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czerpującej formie prezentację na temat inicjatyw unijnych skierowanych do młodych ludzi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4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>Problemy współczesnego świata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globalizacj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tacza przykłady globalizac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z codziennego życi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odaje przykłady pomocy dla krajów rozwijających się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zjawisko ocieplania klim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odaje główne różnice między sytuacją w krajach Północ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ołudnia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główne skutki globaliz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, z czego wynika podział na kraje rozwinięte i rozwijające się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skazuje główny kierunek migracji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licza główne zagrożenia i wyzwania XXI w.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dyskus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wyzwaniach związanych z migracj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pracowuje notatk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o wybranej polskiej organizac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zarządowej, która pomaga mieszkańcom państw rozwijających się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gotowuje plakat przestrzegający przed skutkami zmian klim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czestniczy w pracach nad prezentacją na temat najbiedniejszych państw świat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bierze udzia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dyskusji dotyczącej wpływu światowych problemów na ni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jego rówieśników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charakteryzuje zjawiska globalizac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amerykanizacji kultur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czym jest konsumpcjoniz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tłumaczy, na czym polegają pomoc rozwojowa i pomoc humanitar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charakteryzuje zmiany klimatu i określa ich skutki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pozytyw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negatywne skutki globalizacji w różnych dziedzina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edstawia sytuację krajów rozwinięt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rozwijających się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uzasadnia konieczność udzielania pomocy humanitarnej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grupa G7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mawia problemy związane z migracją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głów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grożenia i wyzwania XXI w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proponuje, w jaki sposób młodzi ludzie mogą dba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środowisk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Młodzieżowy Strajk Klimatyczny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edstawia sylwetkę Gret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Thunberg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dyskus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wyzwaniach związanych z migracją, przytacza trafne argumenty, proponuje sposoby rozwiązania problem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znajduje in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o inicjatywach na rzecz osób potrzebując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krajów Południ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które mogą się zaangażować młodzi ludz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pracowuje reportaż dotyczący zmian klimat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ygotow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 ciekaw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wyczerpującej formie prezentację na temat najbiedniejszych państw świat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dyskusji na temat wpływu światowych problemów na ni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jego rówieśników oraz przytacza trafne argumenty.</w:t>
            </w:r>
          </w:p>
        </w:tc>
      </w:tr>
      <w:tr w:rsidR="00904055" w:rsidRPr="00961F7E" w:rsidTr="0019235B">
        <w:trPr>
          <w:trHeight w:val="397"/>
        </w:trPr>
        <w:tc>
          <w:tcPr>
            <w:tcW w:w="2465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 xml:space="preserve">5.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br/>
              <w:t xml:space="preserve">Konflikty zbrojne na </w:t>
            </w:r>
            <w:r w:rsidRPr="00961F7E"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eastAsia="en-US"/>
              </w:rPr>
              <w:lastRenderedPageBreak/>
              <w:t>świecie</w:t>
            </w:r>
          </w:p>
          <w:p w:rsidR="00904055" w:rsidRPr="00961F7E" w:rsidRDefault="00904055" w:rsidP="00961F7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podaje główne przyczy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fliktów zbroj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jaśnia, czym jest ludobójstwo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tacza przykłady działań terrorystycznych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czytuje z mapy in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wybranych współczesnych konfliktach na świec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dczytuje wyniki badań opinii publicznej dotyczących zagrożenia terroryzmem w Polsce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tłumaczy, na czym poleg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erroryzm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wymienia skutki terroryzm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określa skutki konflikt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dszukuje informacje na temat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yberterroryzm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znajduje 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neci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iadomoś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o zbrodniach ludobójstwa popełnionych w XX w.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bierze udział w pracy zespołu mającej na celu zaproponowanie sposobu zakończenia jednego ze współczesnych konfliktów zbrojnych.</w:t>
            </w: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mawia przyczy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 rodzaje konfliktó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przedstawia źródł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rodzaje terroryzmu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na podstawie mapy charakteryzuje wybrane współczesne konflikty na świec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nalizuje wyniki badań opinii publicznej dotyczących zagrożenia terroryzmem w Pols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ocenia, jak poglądy Polaków na ten problem kształtują się obec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omawia zagrożenia wynikają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yberterroryzmu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dla współczesnych państw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ołeczeństw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ktywnie uczestniczy w pracy zespołu mającej na celu zaproponowanie sposobu zakończenia jednego ze współczesnych konfliktów zbrojnych.</w:t>
            </w:r>
          </w:p>
        </w:tc>
        <w:tc>
          <w:tcPr>
            <w:tcW w:w="2306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wyjaśnia, dlaczego walka z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spółczesnym terroryzmem jest trudna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redaguje notatkę na temat zamachów terrorystycznych przeprowadzo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 Europie w XXI w.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aktywnie uczestniczy w pracy zespołu mającej na celu zaproponowanie sposobu zakończenia jednego ze współczesnych konfliktów zbrojnych, przedstawia trafne argumenty.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opowiada o zamachu n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orld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rade Center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zygotowuje prezentację dotyczącą konfliktu na Ukrainie,</w:t>
            </w:r>
          </w:p>
          <w:p w:rsidR="00904055" w:rsidRPr="00961F7E" w:rsidRDefault="0090405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- aktywnie uczestniczy w pracy zespołu mającej na celu zaproponowanie sposobu zakończenia jednego ze współczesnych konfliktów zbrojnych, podaje konkretne propozy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przedstawia trafne argumenty.</w:t>
            </w:r>
          </w:p>
        </w:tc>
      </w:tr>
    </w:tbl>
    <w:p w:rsidR="00904055" w:rsidRPr="00961F7E" w:rsidRDefault="00904055" w:rsidP="00961F7E">
      <w:pPr>
        <w:rPr>
          <w:rFonts w:ascii="Times New Roman" w:hAnsi="Times New Roman" w:cs="Times New Roman"/>
          <w:sz w:val="24"/>
          <w:szCs w:val="24"/>
        </w:rPr>
      </w:pPr>
    </w:p>
    <w:p w:rsidR="0034243E" w:rsidRPr="00961F7E" w:rsidRDefault="0034243E" w:rsidP="00961F7E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34243E" w:rsidRPr="00961F7E" w:rsidRDefault="0034243E" w:rsidP="00961F7E">
      <w:pPr>
        <w:rPr>
          <w:rFonts w:ascii="Times New Roman" w:hAnsi="Times New Roman" w:cs="Times New Roman"/>
          <w:noProof/>
          <w:sz w:val="24"/>
          <w:szCs w:val="24"/>
        </w:rPr>
      </w:pPr>
      <w:r w:rsidRPr="00961F7E">
        <w:rPr>
          <w:rFonts w:ascii="Times New Roman" w:hAnsi="Times New Roman" w:cs="Times New Roman"/>
          <w:i/>
          <w:sz w:val="24"/>
          <w:szCs w:val="24"/>
          <w:lang w:eastAsia="en-US"/>
        </w:rPr>
        <w:t>Repetytorium Ósmoklasisty część 2</w:t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 xml:space="preserve">  </w:t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  <w:t xml:space="preserve">          </w:t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961F7E">
        <w:rPr>
          <w:rFonts w:ascii="Times New Roman" w:hAnsi="Times New Roman" w:cs="Times New Roman"/>
          <w:sz w:val="24"/>
          <w:szCs w:val="24"/>
          <w:lang w:eastAsia="en-US"/>
        </w:rPr>
        <w:tab/>
        <w:t xml:space="preserve">     </w:t>
      </w:r>
    </w:p>
    <w:tbl>
      <w:tblPr>
        <w:tblW w:w="14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283"/>
      </w:tblGrid>
      <w:tr w:rsidR="0034243E" w:rsidRPr="00961F7E" w:rsidTr="0019235B">
        <w:tc>
          <w:tcPr>
            <w:tcW w:w="14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KRYTERIA OCENIANIA</w:t>
            </w:r>
            <w:r w:rsidR="00F841DC">
              <w:rPr>
                <w:rFonts w:ascii="Times New Roman" w:hAnsi="Times New Roman" w:cs="Times New Roman"/>
                <w:sz w:val="24"/>
                <w:szCs w:val="24"/>
              </w:rPr>
              <w:t xml:space="preserve">  Z JĘZYKA ANGIELSKIEGO</w:t>
            </w:r>
          </w:p>
        </w:tc>
      </w:tr>
    </w:tbl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Kryteria oceniania proponowane przez wydawnictwo Macmillan zostały sformułowane według założeń podstawy programowej kształcenia ogólnego (Rozporządzenie Ministra Edukacji Narodowej z dnia 14 lutego 2017 r., Dz. U. z dnia 24 lutego 2017 r. r. Poz. 356) i uwzględniają środki językowe, czytanie, słuchanie, pisanie, mówienie, reagowanie oraz przetwarzanie tekstu. Kryteria obejmują zakres ocen 2‒5, nie uwzględniając oceny 1 (niedostatecznej) i 6 (celującej). Ocenę celującą otrzymuje uczeń, który wykracza poza wymagania na ocenę bardzo dobrą, zaś uczeń, który nie spełnia wymagań na ocenę dopuszczającą, otrzymuje ocenę niedostateczną. </w:t>
      </w:r>
    </w:p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</w:p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lastRenderedPageBreak/>
        <w:t>Poniższe kryteria oceniania są jedynie sugerowanym systemem oceny pracy uczniów i mogą one zostać dostosowane przez nauczyciela do własnych potrzeb, wynikających z możliwości klas, z którymi pracuje oraz przyjętego w szkole wewnątrzszkolnego systemu oceniania.</w:t>
      </w:r>
    </w:p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41" w:rightFromText="141" w:vertAnchor="text" w:horzAnchor="margin" w:tblpXSpec="right" w:tblpY="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083"/>
        <w:gridCol w:w="3083"/>
        <w:gridCol w:w="3083"/>
        <w:gridCol w:w="3083"/>
      </w:tblGrid>
      <w:tr w:rsidR="0034243E" w:rsidRPr="00961F7E" w:rsidTr="0019235B">
        <w:trPr>
          <w:trHeight w:val="253"/>
        </w:trPr>
        <w:tc>
          <w:tcPr>
            <w:tcW w:w="3083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83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083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83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34243E" w:rsidRPr="00961F7E" w:rsidRDefault="0034243E" w:rsidP="00961F7E">
      <w:pPr>
        <w:rPr>
          <w:rFonts w:ascii="Times New Roman" w:hAnsi="Times New Roman" w:cs="Times New Roman"/>
          <w:vanish/>
          <w:sz w:val="24"/>
          <w:szCs w:val="24"/>
        </w:rPr>
      </w:pPr>
    </w:p>
    <w:tbl>
      <w:tblPr>
        <w:tblpPr w:leftFromText="141" w:rightFromText="141" w:vertAnchor="text" w:horzAnchor="margin" w:tblpY="-2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26"/>
      </w:tblGrid>
      <w:tr w:rsidR="0034243E" w:rsidRPr="00961F7E" w:rsidTr="0019235B"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cena</w:t>
            </w:r>
          </w:p>
        </w:tc>
      </w:tr>
    </w:tbl>
    <w:p w:rsidR="0034243E" w:rsidRPr="00961F7E" w:rsidRDefault="0034243E" w:rsidP="00961F7E">
      <w:pPr>
        <w:rPr>
          <w:rFonts w:ascii="Times New Roman" w:hAnsi="Times New Roman" w:cs="Times New Roman"/>
          <w:vanish/>
          <w:sz w:val="24"/>
          <w:szCs w:val="24"/>
        </w:rPr>
      </w:pPr>
    </w:p>
    <w:tbl>
      <w:tblPr>
        <w:tblW w:w="12474" w:type="dxa"/>
        <w:tblInd w:w="1917" w:type="dxa"/>
        <w:tblLook w:val="00A0"/>
      </w:tblPr>
      <w:tblGrid>
        <w:gridCol w:w="12474"/>
      </w:tblGrid>
      <w:tr w:rsidR="0034243E" w:rsidRPr="00961F7E" w:rsidTr="0019235B">
        <w:tc>
          <w:tcPr>
            <w:tcW w:w="12474" w:type="dxa"/>
            <w:shd w:val="clear" w:color="auto" w:fill="D9D9D9"/>
            <w:hideMark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</w:p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</w:p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12474" w:type="dxa"/>
        <w:tblInd w:w="1809" w:type="dxa"/>
        <w:tblLook w:val="00A0"/>
      </w:tblPr>
      <w:tblGrid>
        <w:gridCol w:w="12474"/>
      </w:tblGrid>
      <w:tr w:rsidR="0034243E" w:rsidRPr="00961F7E" w:rsidTr="002505D5">
        <w:tc>
          <w:tcPr>
            <w:tcW w:w="12474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dział 9 - Kultura</w:t>
            </w:r>
          </w:p>
        </w:tc>
      </w:tr>
    </w:tbl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42"/>
        <w:gridCol w:w="31"/>
        <w:gridCol w:w="2827"/>
        <w:gridCol w:w="2827"/>
        <w:gridCol w:w="2700"/>
        <w:gridCol w:w="2955"/>
      </w:tblGrid>
      <w:tr w:rsidR="0034243E" w:rsidRPr="00961F7E" w:rsidTr="002F4BED">
        <w:trPr>
          <w:trHeight w:val="1275"/>
        </w:trPr>
        <w:tc>
          <w:tcPr>
            <w:tcW w:w="644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omość środków językowych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i z trudem podaje nazwy dziedzin kultury; popełnia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zna i, popełniając liczne błędy, posługuje się słownictwem odnoszącym się do uczestnictwa w kulturze i wydarzeniach kulturalnych oraz tradycji i zwyczajów, a także mediów, w tym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zasady tworzenia i popełniając liczne błędy, buduje zdania warunkowe typu 0, 1 i 2.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, posługuje się zdaniami warunkowymi typu 0, 1 i 2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 liczne błędy, tworząc zdania okolicznikowe czasu i posługując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ęściowo zna i podaje wymagane nazwy dziedzin kultury; popełnia dość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ściowo zna i, popełniając dość liczne błędy, posługuje się słownictwem odnoszącym się do uczestnictwa w kulturze i wydarzeniach kulturalnych oraz tradycji i zwyczajów, a także mediów, w tym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ściowo zna zasady tworzenia i popełniając dość liczne błędy, buduje zdania warunkowe typu 0, 1 i 2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 zawsze poprawnie posługuje się zdaniami warunkowymi typu 0, 1 i 2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 dość liczne błędy, tworząc zdania okolicznikowe czasu i posługując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 i podaje większość wymaganych nazw dziedzin kultur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i posługuje się, popełniając nieliczne błędy, słownictwem odnoszącym się do uczestnictwa w kulturze i wydarzeniach kulturalnych oraz tradycji i zwyczajów, a także mediów, w tym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zasady tworzenia i na ogół poprawnie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uduje zdania warunkowe typu 0, 1 i 2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ogół poprawnie posługuje się zdaniami warunkowymi typu 0, 1 i 2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ważnie poprawnie tworzy zdania okolicznikowe czasu i posługuje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 i z łatwością podaje wymagane nazwy dziedzin kultur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wobodnie i bezbłędnie lub niemal bezbłędnie posługuje się słownictwem odnoszącym się do uczestnictwa w kulturze i wydarzeniach kulturalnych oraz tradycji i zwyczajów, a także mediów, w tym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dobrze zasady tworzenia i z łatwością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uduje zdania warunkowe typu 0, 1 i 2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i poprawnie posługuje się z zdaniami warunkowymi typu 0, 1 i 2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rawnie tworzy zdania okolicznikowe czasu i posługuje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44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łuch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rozumie ogólny sens prost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sto popełnia błędy w wyszukiwaniu prostych informacji w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 z dużą trudnością znajduje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umie ogólny sens prost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duje proste informacje w wypowiedzi, czasem popełniając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pewną trudnością znajduje w wypowiedz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ozumie ogólny sens prostych i bardziej złożon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duje proste informacje w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ez większego trud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 łatwością rozumie ogólny sens zarówno prostych, jak i złożon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znajduje proste informacje w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ez trudu znajduje w wypowiedzi bardzi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44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ytanie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a trudności z rozumieniem ogólnego sensu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trudnością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mo pomocy, z trudnością rozpoznaje związki między poszczególnymi 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jczęściej 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ogół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asem popełniając błędy, rozpoznaje związki między poszczególnymi 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zwyczaj poprawnie rozpoznaje związki między poszczególnymi częściami tekstu.</w:t>
            </w: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rozumie ogólny sens tekstu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rozpoznaje związki między poszczególnymi 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44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ówie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 nieudolnie tworzy proste wypowiedzi ustne, popełniając liczne błędy zaburzające komunikację: opowiada o czynnościach i doświadczeni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wiązanych z uczestniczeniem w kulturze; przedstawia fakty dotyczące muzeów i innych obiektów kulturalnych, a także wydarzeń kulturalnych; opisuje swoje upodobania odnośnie dzieł kultury oraz wydarzeń kulturalnych; wyraża i uzasadnia swoje opinie na temat korzystania 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uczestnictwa w kulturz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 lub z pomocą nauczyciela tworzy proste wypowiedzi ustne, popełniając dość liczne błędy częściowo zaburzające komunikację: opowiada o czynnościach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oświadczeniach związanych z uczestniczeniem w kulturze; przedstawia fakty dotyczące muzeów i innych obiektów kulturalnych, a także wydarzeń kulturalnych; opisuje swoje upodobania odnośnie dzieł kultury oraz wydarzeń kulturalnych; wyraża i uzasadnia swoje opinie na temat korzystania 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uczestnictwa w kulturze.</w:t>
            </w: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na ogół niezakłócające komunikacji błędy, tworzy proste i złożone wypowiedzi ustne: opowiada o czynnościach i doświadczeni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wiązanych z uczestniczeniem w kulturze; przedstawia fakty dotyczące muzeów i innych obiektów kulturalnych, a także wydarzeń kulturalnych; opisuje swoje upodobania odnośnie dzieł kultury oraz wydarzeń kulturalnych; wyraża i uzasadnia swoje opinie na temat korzystania 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uczestnictwa w kulturz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żywając bogatego słownictwa tworzy proste i złożone wypowiedzi ustne: opowiada o czynnościach i doświadczeniach związanych z uczestniczeniem w kulturze;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zedstawia fakty dotyczące muzeów i innych obiektów kulturalnych, a także wydarzeń kulturalnych; opisuje swoje upodobania odnośnie dzieł kultury oraz wydarzeń kulturalnych; wyraża i uzasadnia swoje opinie na temat korzystania 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uczestnictwa w kulturze; ewentualne sporadyczne błędy nie zakłócają komunikacj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44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s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, popełniając liczne zaburzające komunikację błędy, nieudolnie tworzy bardzo proste wypowiedzi pisemne: opisuje dzieła sztuki i placówki kulturalne; opowiada o doświadczeni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wiązanych z uczestnictwem w wydarzeniach kulturalnych; przedstawia fakty odnoszące się do wydarzeń kulturalnych, tradycji i zwyczajów; opisuje swoje upodobania i wyraża opinie odnośnie wydarzeń kulturalnych i uczestnictwa w kulturze, a także tradycji i zwyczaj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 zakłócające komunikację, pisze list dotyczący uroczystości wesel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 lub z pomocą nauczyciela tworzy bardzo proste wypowiedzi pisemne: opisuje dzieła sztuki i placówki kulturalne; opowiada o doświadczeniach związanych z uczestnictwem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darzeniach kulturalnych; przedstawia fakty odnoszące się do wydarzeń kulturalnych, tradycji i zwyczajów; opisuje swoje upodobania i wyraża opinie odnośnie wydarzeń kulturalnych i uczestnictwa w kulturze, a także tradycji i zwyczajów; dość liczne błędy częściowo zakłócają komunikację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częściowo zakłócające komunikację, pisze list dotyczący uroczystości wesel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błędy na ogół niezakłócające komunikacji, tworzy proste i bardziej złożone wypowiedzi pisemne: opisuje dzieła sztuki i placówki kulturalne; opowiada 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oświadczeniach związanych z uczestnictwem w wydarzeniach kulturalnych; przedstawia fakty odnoszące się do wydarzeń kulturalnych, tradycji i zwyczajów; opisuje swoje upodobania i wyraża opinie odnośnie wydarzeń kulturalnych i uczestnictwa w kulturze, a także tradycji i zwyczaj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nieliczne błędy na ogół niezakłócające komunikacji, pisze list dotyczący uroczystości weselnej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odzielnie, stosując urozmaicone słownictwo, tworzy proste i bardziej złożone wypowiedzi pisemne: opisuje dzieła sztuki i placówki kulturalne; opowiada o doświadczeniach związanych z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stnictwem w wydarzeniach kulturalnych; przedstawia fakty odnoszące się do wydarzeń kulturalnych, tradycji i zwyczajów; opisuje swoje upodobania i wyraża opinie odnośnie wydarzeń kulturalnych i uczestnictwa w kulturze, a także tradycji i zwyczajów; ewentualne drobne błędy nie zaburzają komunikacj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osując urozmaicone słownictwo i struktury, pisze list dotyczący uroczystości weselnej; ewentualne sporadyczne błędy nie zaburzają komunikacj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44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agow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ieudolnie reaguje w prostych sytuacjach, popełniając liczne błędy: uzyskuje i przekaz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nformacje oraz wyjaśnienia odnośnie uczestnictwa w wydarzeniach kulturalnych, a także korzystania 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yta o pozwolenie, udziela lub odmawia pozwolenia; proponuje, przyjmuje i odrzuca propozycje; wyraża prośbę oraz zgodę lub odmowę spełnienia; prosi o radę, udziela rady; stosuje wyrażenia i zwroty grzecznościow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eaguje w prostych sytuacjach, często popełniając błędy: uzyskuje i przekaz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nformacje oraz wyjaśnienia odnośnie uczestnictwa w wydarzeniach kulturalnych, a także korzystania 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yta o pozwolenie, udziela lub odmawia pozwolenia; proponuje, przyjmuje i odrzuca propozycje; wyraża prośbę oraz zgodę lub odmowę spełnienia; prosi o radę, udziela rady; stosuje wyrażenia i zwroty grzecznościow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błędy, reaguje w prostych i bardziej złożonych sytuacjach: uzyskuj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zekazuje informacje oraz wyjaśnienia odnośnie uczestnictwa w wydarzeniach kulturalnych, a także korzystania 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yta o pozwolenie, udziela lub odmawia pozwolenia; proponuje, przyjmuje i odrzuca propozycje; wyraża prośbę oraz zgodę lub odmowę spełnienia; prosi o radę, udziela rady; stosuje wyrażenia i zwroty grzecznościowe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wobodnie i bezbłędnie lub niemal bezbłędnie reaguje w prostych i złożonych sytuacjach: uzyskuj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zekazuje informacje oraz wyjaśnienia odnośnie uczestnictwa w wydarzeniach kulturalnych, a także korzystania 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yta o pozwolenie, udziela lub odmawia pozwolenia; proponuje, przyjmuje i odrzuca propozycje; wyraża prośbę oraz zgodę lub odmowę spełnienia; prosi o radę, udziela rady; stosuje wyrażenia i zwroty grzecznościow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44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twarzanie wypowiedzi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udolnie przekazuje w języku angielskim informacje zawarte w materiałach wizualnych, popełniając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trudnością popełniając liczne błędy przekazuje w języku polskim lub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ngielskim informacje sformułowane w języku angielskim, jak również przekazuje w języku angielskim informacje sformułowane w języku polskim.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kazuje w języku angielskim informacje zawarte w materiałach wizualnych, czasem popełniając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dość liczne błędy przekazuje w języku polskim lub angielski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formacje sformułowane w języku angielskim, jak również przekazuje w języku angielskim informacje sformułowane w języku polskim.</w:t>
            </w:r>
          </w:p>
        </w:tc>
        <w:tc>
          <w:tcPr>
            <w:tcW w:w="10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ez większego trudu, popełniając nieliczne błędy, przekazuje w języku angielskim informacje zawarte w materiałach wizual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a ogół poprawnie przekazuje w język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lskim lub angielskim informacje sformułowane w języku angielskim, jak również przekazuje w języku angielskim informacje sformułowane w języku polskim.</w:t>
            </w: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ez trudu przekazuje w języku angielskim informacje zawarte w materiałach wizual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łatwością przekazuje w języku polskim lub angielskim informacje sformułowane w język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ngielskim, jak również przekazuje w języku angielskim informacje sformułowane w języku polski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Before w:val="2"/>
          <w:wBefore w:w="644" w:type="pct"/>
        </w:trPr>
        <w:tc>
          <w:tcPr>
            <w:tcW w:w="4356" w:type="pct"/>
            <w:gridSpan w:val="4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dział 10 – Sport</w:t>
            </w:r>
          </w:p>
        </w:tc>
      </w:tr>
      <w:tr w:rsidR="0034243E" w:rsidRPr="00961F7E" w:rsidTr="002F4BED">
        <w:trPr>
          <w:trHeight w:val="534"/>
        </w:trPr>
        <w:tc>
          <w:tcPr>
            <w:tcW w:w="632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omość środków językowych</w:t>
            </w:r>
          </w:p>
        </w:tc>
        <w:tc>
          <w:tcPr>
            <w:tcW w:w="1100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i popełniając liczne błędy z trudem podaje nazwy dyscyplin sportowych, elementów sprzętu sportowego i obiektów sportow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i z trudem stosuje słownictwo opisujące sportowców, imprezy sportowe i uprawianie spor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zasady stopniowania przymiotników i przysłówk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 dużo błęd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tosując w zdaniach przymiotniki i przysłówki w stopniu wyższym i najwyższy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ieudolnie buduje zdania z wyrażenia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a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not)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s…a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…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zna i z trudem stosuje w wypowiedziach wyrażeni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o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…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(not)…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enoug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liczne błędy posługuje się wyrażeniami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so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su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a/an)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a takż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Wha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How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połączeniu z przymiotnikami i przysłówka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ęściowo zna i czasem popełniając błędy podaje nazwy dyscyplin sportowych, elementów sprzętu sportowego i obiektów sportow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ściowo zna słownictwo opisujące sportowców, imprezy sportowe i uprawianie sportu; stosując je czasem popełnia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ściowo zna zasady stopniowania przymiotników i przysłówk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pełnia dość dużo błędów stosując w zdaniach przymiotniki i przysłówki w stopniu wyższym i najwyższy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dość liczne błędy buduje zdania z wyrażenia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a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not)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s…a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…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ściowo zna i stosuje w wypowiedziach wyrażeni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o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…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(not)…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enoug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ie zawsze poprawnie posługuje się wyrażeniami so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su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a/an)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a takż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Wha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How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połączeniu z przymiotnikami i przysłówka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 i na ogół poprawnie podaje nazwy dyscyplin sportowych, elementów sprzętu sportowego i obiektów sportow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i na ogół poprawnie stosuje słownictwo opisujące sportowców, imprezy sportowe i uprawianie spor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zasady stopniowania przymiotników i przysłówk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 nieliczne błędy stosując w zdaniach przymiotniki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słówki w stopniu wyższym i najwyższy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nieliczne błędy buduje zdania z wyrażenia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a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not)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s…a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…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i zazwyczaj poprawnie stosuje w wypowiedziach wyrażeni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o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…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(not)…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enoug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azwyczaj poprawnie posługuje się wyrażeniami so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su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a/an)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a takż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Wha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How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połączeniu z przymiotnikami i przysłówka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 i poprawnie podaje nazwy dyscyplin sportowych, elementów sprzętu sportowego i obiektów sportow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i poprawnie stosuje słownictwo opisujące sportowców, imprezy sportowe i uprawianie spor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zasady stopniowania przymiotników i przysłówk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ezbłędnie lub niemal bezbłędnie stosuje w zdaniach przymiotniki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słówki w stopniu wyższym i najwyższy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rawnie buduje zdania z wyrażenia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a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not)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s…a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…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wobodnie i poprawnie stosuje w wypowiedziach wyrażenia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oo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…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(not)…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enoug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rawnie posługuje się wyrażeniami so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su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a/an)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a takż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Wha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How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połączeniu z przymiotnikami i przysłówka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32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łuchanie</w:t>
            </w:r>
          </w:p>
        </w:tc>
        <w:tc>
          <w:tcPr>
            <w:tcW w:w="1100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rozumie ogólny sens prost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sto popełnia błędy w wyszukiwaniu prost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formacji w wypowiedzi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mo pomocy z dużą trudnością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 określa intencje nadawcy oraz kontekst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umie ogólny sens prost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jduje proste informacje w wypowiedzi, czas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pełniając błędy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pewną trudnością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określa intencje nadawcy oraz kontekst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ozumie ogólny sens prostych i bardziej złożon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jduje prost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formacje w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robne błędy określa intencje nadawcy oraz kontekst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 łatwością rozumie ogólny sens zarówno prostych, jak i złożon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łatwością znajduje prost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formacje w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błędnie lub niemal bezbłędnie określa intencje nadawcy oraz kontekst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32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ytanie</w:t>
            </w:r>
          </w:p>
        </w:tc>
        <w:tc>
          <w:tcPr>
            <w:tcW w:w="11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a trudności z rozumieniem ogólnego sensu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trudnością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 określa intencje nadawcy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, popełniając liczne błędy rozpoznaje związki międ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szczególnymi częściami tekstu oraz układa informacje we właściwej kolejności.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jczęściej 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ogół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określa intencje nadawcy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asem popełniając błędy, rozpoznaje związki między poszczególn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ęściami tekstu oraz układa informacje we właściwej kolejnośc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robne błędy określa intencje nadawcy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azwyczaj poprawnie rozpoznaje związki między poszczególnymi częściami tekstu oraz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kłada informacje we właściwej kolejnośc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ez trudu rozumie ogólny sens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błędnie lub niemal bezbłędnie określa intencje nadawcy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łatwością rozpoznaje związki między poszczególnymi częścia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ekstu oraz układa informacje we właściwej kolejnośc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32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Mówienie </w:t>
            </w:r>
          </w:p>
        </w:tc>
        <w:tc>
          <w:tcPr>
            <w:tcW w:w="1100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 nieudolnie tworzy proste wypowiedzi ustne, popełniając liczne zaburzające komunikację błędy: opisuje wybitnych sportowców, sprzęt sportowy i obiekty sportowe; relacjonuje udział w imprezach sportowych, przedstawia fakty odnosząc się do różnych dyscyplin sportowych, sprzętu i obiektów sportowych, a także sportowców, opisuje swoje upodobania i wyraża opinie odnośnie dyscyplin sportowych, uprawiania sportu, uczestnictwa w imprezach sportowych i wyboru sprzęt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ortowego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 pewną pomocą tworzy proste wypowiedzi ustne, czasem popełniając błędy częściowo zaburzające komunikację: opisuje wybitnych sportowców, sprzęt sportowy i obiekty sportowe; relacjonuje udział w imprezach sportowych, przedstawia fakty odnosząc się do różnych dyscyplin sportowych, sprzętu i obiektów sportowych, a także sportowców, opisuje swoje upodobania i wyraża opinie odnośnie dyscyplin sportowych, uprawiania sportu, uczestnictwa w imprezach sportowych i wybor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rzętu sportowego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worzy proste wypowiedzi ustne, popełniając nieliczne na ogół niezaburzające komunikacji błędy: opisuje wybitnych sportowców, sprzęt sportowy i obiekty sportowe; relacjonuje udział w imprezach sportowych, przedstawia fakty odnosząc się do różnych dyscyplin sportowych, sprzętu i obiektów sportowych, a także sportowców, opisuje swoje upodobania i wyraża opinie odnośnie dyscyplin sportowych, uprawiania sportu, uczestnictwa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mprezach sportowych i wyboru sprzętu sportowego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Bez trudu tworzy proste i złożone wypowiedzi ustne: opisuje wybitnych sportowców, sprzęt sportowy i obiekty sportowe; relacjonuje udział w imprezach sportowych, przedstawia fakty odnosząc się różnych dyscyplin sportowych, sprzętu i obiektów sportowych, a także sportowców, opisuje swoje upodobania i wyraża opinie odnośnie dyscyplin sportowych, uprawiania sportu, uczestnictwa w imprezach sportowych i wyboru sprzętu sportowego; ewentualne sporadyczne błędy nie zaburzają komunikacji. </w:t>
            </w:r>
          </w:p>
        </w:tc>
      </w:tr>
      <w:tr w:rsidR="0034243E" w:rsidRPr="00961F7E" w:rsidTr="002F4BED">
        <w:trPr>
          <w:trHeight w:val="533"/>
        </w:trPr>
        <w:tc>
          <w:tcPr>
            <w:tcW w:w="632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sanie</w:t>
            </w:r>
          </w:p>
        </w:tc>
        <w:tc>
          <w:tcPr>
            <w:tcW w:w="1100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, popełniając liczne zaburzające komunikację błędy, nieudolnie tworzy bardzo proste wypowiedzi pisemne: opisuje sportowców, sprzęt sportowy, obiekty i imprezy sportowe; opowiada o doświadczeniach odnosząc się do udziału w imprezach sportowych oraz uprawiania sportu; przedstawia fakty dotyczące sportowców i uprawiania sportu oraz obowiązujących reguł; opisuje swoje upodobania i wyraża opinie dotyczące dyscyplin sportowych, uprawiania sportu, uczestnictwa w imprez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ortowych i wyboru sprzętu sportowego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 zakłócające komunikację, nieudolnie pisze e-mail na temat wybranej dyscypliny sportowej i reguł w niej panując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 lub z pomocą tworzy bardzo proste wypowiedzi pisemne: opisuje sportowców, sprzęt sportowy, obiekty i imprezy sportowe; opowiada o doświadczeniach odnosząc się do udziału w imprezach sportowych oraz uprawiania sportu, przedstawia fakty dotyczące sportowców i uprawiania sportu oraz obowiązujących reguł; opisuje swoje upodobania i wyraża opinie dotyczące dyscyplin sportowych, uprawiania sportu, uczestnictwa w imprezach sportowych i wyboru sprzętu sportowego; dość liczne błędy częściow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burzają komunikację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częściowo zakłócające komunikację, pisze e-mail na temat wybranej dyscypliny sportowej i reguł w niej panując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błędy niezakłócające komunikacji, tworzy krótkie wypowiedzi pisemne: opisuje sportowców, sprzęt sportowy, obiekty i imprezy sportowe; opowiada o doświadczeniach odnosząc się do udziału w imprezach sportowych oraz uprawiania sportu, przedstawia fakty dotyczące sportowców i uprawiania sportu oraz obowiązujących reguł; opisuje swoje upodobania i wyraża opinie dotyczące dyscyplin sportowych, uprawiania sportu, uczestnictwa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mprezach sportowych i wyboru sprzętu sportowego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nieliczne błędy zazwyczaj niezakłócające komunikacji, pisze e-mail na temat wybranej dyscypliny sportowej i reguł w niej panujących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amodzielnie, stosując urozmaicone słownictwo, tworzy krótkie wypowiedzi pisemne: opisuje sportowców, sprzęt sportowy, obiekty i imprezy sportowe; opowiada o doświadczeniach odnosząc się do udziału w imprezach sportowych oraz uprawiania sportu; przedstawia fakty dotyczące sportowców i uprawiania sportu oraz obowiązujących reguł; opisuje swoje upodobania i wyraża opinie dotyczące dyscyplin sportowych, uprawiania sportu, uczestnictwa w imprezach sportowych i wyboru sprzętu sportowego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tosując urozmaicone słownictwo i struktury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sze e-mail na temat wybranej dyscypliny sportowej i reguł w niej panujących; ewentualne sporadyczne błędy nie zakłócają komunikacj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32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agowanie</w:t>
            </w:r>
          </w:p>
        </w:tc>
        <w:tc>
          <w:tcPr>
            <w:tcW w:w="1100" w:type="pct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ieudolnie reaguje w prostych sytuacjach, popełniając liczne błędy: uzyskuje i przekazuje informacje i wyjaśnienia odnośnie uprawiania sportu i udziału w imprezach sportowych; wyraża swoją opinię na temat różnych dyscyplin sportowych, sprzętu i imprez sportowych; pyta o opinie, zgadza się lub nie zgadza się z opiniami; zaprasza i reaguje na zaproszenie; proponuje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jmuje lub odrzuca propozycje dotyczące udziału w wydarzeniach sportowych; składa gratulacje, wyraża prośbę, reaguje na prośbę; instruuje, zakazuje i nakazuje podając zasady gry, udziela zgody lub odmawia pozwoleni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eaguje w prostych sytuacjach, czasem popełniając błędy: uzyskuje i przekazuje informacje i wyjaśnienia odnośnie uprawiania sportu i udziału w imprezach sportowych; wyraża swoją opinię na temat różnych dyscyplin sportowych; sprzętu i imprez sportowych; pyta o opinie, zgadza się lub nie zgadza się z opiniami; zaprasza i reaguje na zaproszenie; proponuje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jmuje lub odrzuca propozycje dotyczące udziału w wydarzeniach sportowych; składa gratulacje, wyraża prośbę, reaguje na prośbę; instruuje, zakazuje i nakazuje podając zasady gry, udziela zgody lub odmawia pozwolenia.</w:t>
            </w: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błędy reaguje w prostych i bardziej złożonych sytuacjach: uzyskuje i przekazuje informacje i wyjaśnienia odnośnie uprawiania sportu i udziału w imprezach sportowych; wyraża swoją opinię na temat różnych dyscyplin sportowych, sprzętu i imprez sportowych, pyta o opinie, zgadza się lub nie zgadza się z opiniami; zaprasza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aguje na zaproszenie, proponuje, przyjmuje lub odrzuca propozycje dotyczące udziału w wydarzeniach sportowych; składa gratulacje; wyraża prośbę, reaguje na prośbę; instruuje, zakazuje i nakazuje podając zasady gry; udziela zgody lub odmawia pozwolenia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wobodnie reaguje w prostych i złożonych sytuacjach: uzyskuje i przekazuje informacje i wyjaśnienia odnośnie uprawiania sportu i udziału w imprezach sportowych; wyraża swoją opinię na temat różnych dyscyplin sportowych, sprzętu i imprez sportowych, pyta o opinie, zgadza się lub nie zgadza się z opiniami; zaprasza i reaguje na zaproszenie; proponuje, przyjmuje lub odrzuc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opozycje dotyczące udziału w wydarzeniach sportowych; składa gratulacje; wyraża prośbę, reaguje na prośbę; instruuje, zakazuje i nakazuje podając zasady gry; udziela zgody lub odmawia pozwoleni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32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twarzanie wypowiedzi</w:t>
            </w:r>
          </w:p>
        </w:tc>
        <w:tc>
          <w:tcPr>
            <w:tcW w:w="11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udolnie przekazuje w języku angielskim informacje zawarte w materiałach wizualnych, popełniając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trudnością popełniając liczne błędy przekazuje w języku polskim lub angielskim informacje sformułowane w języku angielskim, jak również przekazuje w języku angielskim in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formułowane w języku polskim.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kazuje w języku angielskim informacje zawarte w materiałach wizualnych, czasem popełniając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dość liczne błędy przekazuje w języku polskim lub angielskim informacje sformułowane w języku angielskim, jak również przekazuje w języku angielskim informacje sformułow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 języku polski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ez większego trudu, popełniając nieliczne błędy, przekazuje w języku angielskim informacje zawarte w materiałach wizual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a ogół poprawnie przekazuje w języku polskim lub angielskim informacje sformułowane w języku angielskim, jak również przekazuje w języku angielski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formacje sformułowane w języku polskim.</w:t>
            </w: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Bez trudu przekazuje w języku angielskim informacje zawarte w materiałach wizualnych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łatwością przekazuje w języku polskim lub angielskim informacje sformułowane w języku angielskim, jak również przekazuje w języku angielskim informacje sformułowane w język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lski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Before w:val="2"/>
          <w:wBefore w:w="644" w:type="pct"/>
        </w:trPr>
        <w:tc>
          <w:tcPr>
            <w:tcW w:w="4356" w:type="pct"/>
            <w:gridSpan w:val="4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dział 11 - Zdrowie</w:t>
            </w:r>
          </w:p>
        </w:tc>
      </w:tr>
    </w:tbl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73"/>
        <w:gridCol w:w="2827"/>
        <w:gridCol w:w="2827"/>
        <w:gridCol w:w="2700"/>
        <w:gridCol w:w="2955"/>
      </w:tblGrid>
      <w:tr w:rsidR="0034243E" w:rsidRPr="00961F7E" w:rsidTr="002F4BED">
        <w:trPr>
          <w:trHeight w:val="534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omość środków językowych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i z trudem podaje nazwy części ciała, chorób i dolegliwośc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i z trudem stosuje słownictwo odnoszące się do zdrowego stylu życia, leczenia i zapobiegania chorobo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zna zasady tworzenia i stosowania zdań w czasi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ast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erfec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popełnia liczne błędy.</w:t>
            </w:r>
          </w:p>
          <w:p w:rsidR="0034243E" w:rsidRPr="00406054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 liczne błędy tworząc formy czasowników: bezokolicznik lub formę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–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g.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ęściowo zna i podaje nazwy części ciała, chorób i dolegliwośc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ściowo zna i czasem popełniając błędy stosuje słownictwo odnoszące się do zdrowego stylu życia, leczenia i zapobiegania chorobom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ściowo zna zasady tworzenia i stosowania zdań w czasi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ast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erfec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popełnia dość liczne błędy.</w:t>
            </w:r>
          </w:p>
          <w:p w:rsidR="0034243E" w:rsidRPr="00406054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 dość liczne błędy tworząc formy czasowników: bezokolicznik lub formę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–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g.</w:t>
            </w: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 i podaje większość wymaganych nazw części ciała, chorób i dolegliwośc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i zazwyczaj poprawnie stosuje słownictwo odnoszące się do zdrowego stylu życia, leczenia i zapobiegania chorobo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zasady tworzenia i stosowania zdań w czasi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ast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erfec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popełnia nieliczne błędy.</w:t>
            </w:r>
          </w:p>
          <w:p w:rsidR="0034243E" w:rsidRPr="00406054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Tworzy formy czasowników: bezokolicznik lub formę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–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g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ieliczne błędy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 i z łatwością podaje wymagane nazwy części ciała, chorób i dolegliwośc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i bezbłędnie lub niemal bezbłędnie stosuje słownictwo odnoszące się do zdrowego stylu życia, leczenia i zapobiegania chorobo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zasady tworzenia i poprawnie buduje i stosuje zdania w czasie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ast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Perfec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rawnie tworzy formy czasowników: bezokolicznik lub formę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–i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g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nie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łuch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rozumie ogólny sens prost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sto popełnia błędy w wyszukiwaniu prostych informacji w wypowiedzi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mo pomocy popełniając liczne błędy znajduje w wypowiedzi bardziej złożone informacje.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umie ogólny sens prost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duje proste informacje w wypowiedzi, czasem popełniając błędy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pewną trudnością znajduje w wypowiedzi bardziej złożone informacje.</w:t>
            </w: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ogólny sens prostych i bardziej złożon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duje w wypowiedzi prost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 znajduje w wypowiedzi bardziej złożone informacje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rozumie ogólny sens zarówno prostych, jak i złożon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znajduje w wypowiedzi prost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znajduje w wypowiedzi bardziej złożone informacje.</w:t>
            </w:r>
          </w:p>
        </w:tc>
      </w:tr>
      <w:tr w:rsidR="0034243E" w:rsidRPr="00961F7E" w:rsidTr="002F4BED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ytanie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a trudności z rozumieniem ogólnego sensu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trudnością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mo pomocy, popełniając liczne błędy, rozpoznaje związki między poszczególnymi częściami tekstu.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jczęściej 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ogół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asem popełniając błędy, rozpoznaje związki między poszczególnymi 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zwyczaj poprawnie rozpoznaje związki między poszczególnymi 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rozumie ogólny sens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rozpoznaje związki między poszczególnymi 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ówie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 nieudolnie tworzy proste wypowiedz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stne, popełniając liczne błędy zaburzające komunikację: opowiada o czynnościach, doświadczeniach i wydarzeniach związanych z dbaniem o zdrowie, a także z przebytymi chorobami lub wypadkami; przedstawia fakty odnosząc się do różnych dolegliwości, chorób oraz leczenia; opisuje swoje upodobania odnośnie sposobów leczenia; wyraża i uzasadnia swoje opinie na temat stylu życia i jego wpływu na zdrowi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 niewielką pomocą tworzy proste wypowiedz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stne, czasem popełniając błędy częściowo zaburzające komunikację: opowiada o czynnościach, doświadczeniach i wydarzeniach związanych z dbaniem o zdrowie, a także z przebytymi chorobami lub wypadkami; przedstawia fakty odnosząc się do różnych dolegliwości, chorób oraz leczenia; opisuje swoje upodobania odnośnie sposobów leczenia; wyraża i uzasadnia swoje opinie na temat stylu życia i jego wpływu na zdrowi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worzy proste wypowiedzi ustne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pełniając nieliczne błędy zazwyczaj niezaburzające komunikacji: opowiada o czynnościach, doświadczeniach i wydarzeniach związanych z dbaniem o zdrowie, a także z przebytymi chorobami lub wypadkami; przedstawia fakty odnosząc się do różnych dolegliwości, chorób oraz leczenia; opisuje swoje upodobania odnośnie sposobów leczenia; wyraża i uzasadnia swoje opinie na temat stylu życia i jego wpływu na zdrowie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worzy proste i złożone wypowiedzi ustne: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owiada o czynnościach, doświadczeniach i wydarzeniach związanych z dbaniem o zdrowie, a także z przebytymi chorobami lub wypadkami; przedstawia fakty odnosząc się do różnych dolegliwości, chorób oraz leczenia; opisuje swoje upodobania odnośnie sposobów leczenia; wyraża i uzasadnia swoje opinie na temat stylu życia i jego wpływu na zdrowie; ewentualne sporadyczne błędy nie zaburzają komunikacj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s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, popełniając liczne błędy zaburzające komunikację, nieudolnie tworzy bardzo proste wypowiedz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semne: opisuje części ciała i choroby; opowiada o doświadczeniach związanych z chorowaniem i leczeniem; przedstawia fakty odnosząc się do problemów zdrowotnych i leczenia; opisuje swoje upodobania odnośnie metod zapobiegania chorobom oraz leczenia; wyraża i uzasadnia opinie oraz wyjaśnienia dotyczące sposobów dbania o zdrowie; wyraża uczucia i emo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 zakłócające komunikację, nieudolnie pisze wiadomość dotyczącą problemów zdrowot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 lub z pomocą tworzy bardzo proste wypowiedzi pisemne, popełniając dość liczne błędy częściowo zaburzające komunikację: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isuje części ciała i choroby; opowiada o doświadczeniach związanych z chorowaniem i leczeniem; przedstawia fakty odnosząc się do problemów zdrowotnych i leczenia; opisuje swoje upodobania odnośnie metod zapobiegania chorobom oraz leczenia; wyraża i uzasadnia opinie oraz wyjaśnienia dotyczące sposobów dbania o zdrowie; wyraża uczucia i emo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częściowo zakłócające komunikację, pisze wiadomość dotyczącą problemów zdrowot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błędy na ogół niezakłócające komunikacji, tworzy krótkie wypowiedz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semne: opisuje części ciała i choroby; opowiada o doświadczeniach związanych z chorowaniem i leczeniem; przedstawia fakty odnosząc się do problemów zdrowotnych i leczenia; opisuje swoje upodobania odnośnie metod zapobiegania chorobom oraz leczenia; wyraża i uzasadnia opinie oraz wyjaśnienia dotyczące sposobów dbania o zdrowie; wyraża uczucia i emo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nieliczne błędy zazwyczaj niezakłócające komunikacji, pisze wiadomość dotyczącą problemów zdrowotnych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odzielnie, stosując urozmaicone słownictwo, bezbłędnie lub niemal bezbłędnie, tworzy krótkie i bardziej złożo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powiedzi pisemne: opisuje części ciała i choroby; opowiada o doświadczeniach związanych z chorowaniem i leczeniem; przedstawia fakty odnosząc się do problemów zdrowotnych i leczenia; opisuje swoje upodobania odnośnie metod zapobiegania chorobom oraz leczenia; wyraża i uzasadnia opinie oraz wyjaśnienia dotyczące sposobów dbania o zdrowie; wyraża uczucia i emo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osując urozmaicone słownictwo i struktury, pisze wiadomość dotyczącą problemów zdrowotnych; ewentualne sporadyczne błędy nie zakłócają komunikacji.</w:t>
            </w:r>
          </w:p>
        </w:tc>
      </w:tr>
      <w:tr w:rsidR="0034243E" w:rsidRPr="00961F7E" w:rsidTr="002F4BED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agow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ieudolnie reaguje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ostych sytuacjach, popełniając liczne błędy: proponuje, przyjmuje i odrzuca propozycje; wyraża prośbę oraz zgodę lub odmowę spełnienia; prosi o radę, udziela rady odnośnie dbania o zdrowie; wyraża uczucia i emocje; stosuje formy i zwroty grzecznościow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eaguje w prost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ytuacjach, czasem popełniając błędy: proponuje, przyjmuje i odrzuca propozycje; wyraża prośbę oraz zgodę lub odmowę spełnienia; prosi o radę, udziela rady odnośnie dbania o zdrowie; wyraża uczucia i emocje; stosuje formy i zwroty grzecznościow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łędy, reaguje w prostych i bardziej złożonych sytuacjach: proponuje, przyjmuje i odrzuca propozycje; wyraża prośbę oraz zgodę lub odmowę spełnienia; prosi o radę, udziela rady odnośnie dbania o zdrowie; wyraża uczucia i emocje, stosuje formy i zwroty grzecznościowe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wobodnie reaguje 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ostych i złożonych sytuacjach: proponuje, przyjmuje i odrzuca propozycje; wyraża prośbę oraz zgodę lub odmowę spełnienia; prosi o radę; udziela rady odnośnie dbania o zdrowie; wyraża uczucia i emocje; stosuje formy i zwroty grzecznościow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2F4BED">
        <w:trPr>
          <w:trHeight w:val="269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twarzanie wypowiedzi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udolnie przekazuje w języku angielskim informacje zawarte w materiałach wizualnych, popełniając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trudnością popełniając liczne błędy przekazuje w języku polskim lub angielskim informacje sformułowane w języku angielskim, jak również przekazuje w języku angielskim in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formułowane w języku polskim.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kazuje w języku angielskim informacje zawarte w materiałach wizualnych, czasem popełniając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dość liczne błędy przekazuje w języku polskim lub angielskim informacje sformułowane w języku angielskim, jak również przekazuje w języku angielskim informacje sformułow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 języku polskim.</w:t>
            </w:r>
          </w:p>
        </w:tc>
        <w:tc>
          <w:tcPr>
            <w:tcW w:w="10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ez większego trudu, popełniając nieliczne błędy, przekazuje w języku angielskim informacje zawarte w materiałach wizual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a ogół poprawnie przekazuje w języku polskim lub angielskim informacje sformułowane w języku angielskim, jak również przekazuje w języku angielski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formacje sformułowane w języku polskim</w:t>
            </w: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Bez trudu przekazuje w języku angielskim informacje zawarte w materiałach wizualnych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przekazuje w języku polskim lub angielskim informacje sformułowane w języku angielskim, jak również przekazuje w języku angielskim informacje sformułowane w języku polski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14283" w:type="dxa"/>
        <w:tblLook w:val="00A0"/>
      </w:tblPr>
      <w:tblGrid>
        <w:gridCol w:w="1654"/>
        <w:gridCol w:w="155"/>
        <w:gridCol w:w="2691"/>
        <w:gridCol w:w="2827"/>
        <w:gridCol w:w="2700"/>
        <w:gridCol w:w="2955"/>
        <w:gridCol w:w="1301"/>
      </w:tblGrid>
      <w:tr w:rsidR="0034243E" w:rsidRPr="00961F7E" w:rsidTr="00406054">
        <w:trPr>
          <w:gridBefore w:val="2"/>
          <w:wBefore w:w="1809" w:type="dxa"/>
        </w:trPr>
        <w:tc>
          <w:tcPr>
            <w:tcW w:w="12474" w:type="dxa"/>
            <w:gridSpan w:val="5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dział 12 – Nauka i technika</w:t>
            </w:r>
          </w:p>
        </w:tc>
      </w:tr>
      <w:tr w:rsidR="0034243E" w:rsidRPr="00961F7E" w:rsidTr="0040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301" w:type="dxa"/>
          <w:trHeight w:val="534"/>
        </w:trPr>
        <w:tc>
          <w:tcPr>
            <w:tcW w:w="1654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omość środków językowych</w:t>
            </w:r>
          </w:p>
        </w:tc>
        <w:tc>
          <w:tcPr>
            <w:tcW w:w="2846" w:type="dxa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i z trudem podaje wybrane nazwy wynalazków i urządzeń technicz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i z trudem stosuje słownictwo opisujące korzystanie z urządzeń technicznych, nowoczesnych technologii oraz technologii informacyjno-komunikacyj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zasady tworzenia zdań oznajmujących oraz pytań w mowie zależnej, buduje zdania i posługuje się nimi popełniając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7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ściowo zna i podaje wybrane nazwy wynalazków i urządzeń technicz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ściowo zna i popełniając dość liczne błędy stosuje słownictwo opisujące korzystanie z urządzeń technicznych, nowoczesnych technologii oraz technologii informacyjno-komunikacyj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ściowo zna zasady tworzenia zdań oznajmujących oraz pytań w mowie zależnej, buduje zdania i posługuje się nimi popełniając dość licz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łędy.</w:t>
            </w:r>
          </w:p>
        </w:tc>
        <w:tc>
          <w:tcPr>
            <w:tcW w:w="2700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 i podaje większość wymaganych nazw wynalazków i urządzeń technicz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i popełniając drobne błędy stosuje słownictwo opisujące korzystanie z urządzeń technicznych, nowoczesnych technologii oraz technologii informacyjno-komunikacyj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zasady tworzenia zdań oznajmujących oraz pytań w mowie zależnej i zazwyczaj poprawnie się nimi posługu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55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i z łatwością podaje wymagane nazwy wynalazków i urządzeń technicz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wobodnie i poprawnie stosuje słownictwo opisujące korzystanie z urządzeń technicznych, nowoczesnych technologii oraz technologii informacyjno-komunikacyj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rawnie tworzy i posługuje się zdaniami oznajmującymi oraz pytaniami w mowie zależ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40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301" w:type="dxa"/>
          <w:trHeight w:val="269"/>
        </w:trPr>
        <w:tc>
          <w:tcPr>
            <w:tcW w:w="1654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łuchanie</w:t>
            </w:r>
          </w:p>
        </w:tc>
        <w:tc>
          <w:tcPr>
            <w:tcW w:w="2846" w:type="dxa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rozumie ogólny sens prost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sto popełnia błędy w wyszukiwaniu prostych informacji w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mo pomocy z dużą trudnością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 określa intencje nadawcy oraz kontekst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7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umie ogólny sens prost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duje proste informacje w wypowiedzi, czasem popełniając błędy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pewną trudnością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określa intencje nadawcy oraz kontekst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ogólny sens prostych i bardziej złożon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duje proste informacje w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robne błędy określa intencje nadawcy oraz kontekst wypowiedzi.</w:t>
            </w:r>
          </w:p>
        </w:tc>
        <w:tc>
          <w:tcPr>
            <w:tcW w:w="2955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rozumie ogólny sens zarówno prostych, jak i złożon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znajduje proste informacje w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błędnie lub niemal bezbłędnie określa intencje nadawcy oraz kontekst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40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301" w:type="dxa"/>
          <w:trHeight w:val="533"/>
        </w:trPr>
        <w:tc>
          <w:tcPr>
            <w:tcW w:w="1654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ytanie</w:t>
            </w:r>
          </w:p>
        </w:tc>
        <w:tc>
          <w:tcPr>
            <w:tcW w:w="28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a trudności z rozumieniem ogólnego sensu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trudnością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liczne błęd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kreśla intencje nadawcy oraz kontekst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mo pomocy, popełniając liczne błędy rozpoznaje związki między poszczególnymi 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mo pomocy, z trudnością rozróżnia formalny i nieformalny styl tekstu.</w:t>
            </w:r>
          </w:p>
        </w:tc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jczęściej 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ogół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dość liczne błędy określa inten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dawcy oraz kontekst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asem popełniając błędy, rozpoznaje związki między poszczególnymi 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asem popełniając błędy, rozróżnia formalny i nieformalny styl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drobne błędy określa intencje nadawc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raz kontekst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zwyczaj poprawnie rozpoznaje związki między poszczególnymi 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zwyczaj poprawnie rozróżnia formalny i nieformalny styl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ez trudu rozumie ogólny sens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ezbłędnie lub niemal bezbłędnie określa inten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dawcy oraz kontekst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rozpoznaje związki między poszczególnymi 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rozróżnia formalny i nieformalny styl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40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301" w:type="dxa"/>
          <w:trHeight w:val="274"/>
        </w:trPr>
        <w:tc>
          <w:tcPr>
            <w:tcW w:w="1654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ówienie</w:t>
            </w:r>
          </w:p>
        </w:tc>
        <w:tc>
          <w:tcPr>
            <w:tcW w:w="2846" w:type="dxa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 nieudolnie tworzy proste wypowiedzi ustne, popełniając liczne błędy zaburzające komunikację: opisuje wynalazki i gry video; przedstawia fakty dotyczące wynalazków oraz korzystania z urządzeń technicznych i najnowszych technologii; przedstawia swoje marzenia, nadzieje i pla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otyczące korzystania z technologii; opisuje swoje upodobania odnośnie gier video; wyraża i uzasadnia swoje opinie na temat korzystania z technologii informacyjnych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7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 lub z pomocą tworzy proste wypowiedzi ustne: opisuje wynalazki i gry video; przedstawia fakty dotyczące wynalazków oraz korzystania z urządzeń technicznych i najnowszych technologii; przedstawia swoje marzenia, nadzieje i plany dotyczące korzystania z technologii; opisuje swoje upodobania odnośnie gier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video; wyraża i uzasadnia swoje opinie na temat korzystania z technologii informacyjnych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dość liczne błędy częściowo zakłócają komunikację.</w:t>
            </w:r>
          </w:p>
        </w:tc>
        <w:tc>
          <w:tcPr>
            <w:tcW w:w="2700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worzy proste wypowiedzi ustne, popełniając nieliczne zazwyczaj niezakłócające komunikacji błędy: opisuje wynalazki i gry video; przedstawia fakty dotyczące wynalazków oraz korzystania z urządzeń technicznych i najnowszych technologii; przedstawia swoje marzenia, nadziej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lany dotyczące korzystania z technologii; opisuje swoje upodobania odnośnie gier video; wyraża i uzasadnia swoje opinie na temat korzystania z technologii informacyjnych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955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żywając bogatego słownictwa tworzy proste i złożone wypowiedzi ustne: opisuje wynalazki i gry video; przedstawia fakty dotyczące wynalazków oraz korzystania z urządzeń technicznych i najnowszych technologii; przedstawia swoje marzenia, nadzieje i plany dotyczące korzystania z technologii; opisuje swoje upodobania odnośnie gier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video; wyraża i uzasadnia swoje opinie na temat korzystania z technologii informacyjnych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ewentualne sporadyczne błędy nie zakłócają komunikacji.</w:t>
            </w:r>
          </w:p>
        </w:tc>
      </w:tr>
      <w:tr w:rsidR="0034243E" w:rsidRPr="00961F7E" w:rsidTr="0040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301" w:type="dxa"/>
          <w:trHeight w:val="533"/>
        </w:trPr>
        <w:tc>
          <w:tcPr>
            <w:tcW w:w="1654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sanie</w:t>
            </w:r>
          </w:p>
        </w:tc>
        <w:tc>
          <w:tcPr>
            <w:tcW w:w="2846" w:type="dxa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, popełniając liczne błędy, nieudolnie tworzy bardzo proste wypowiedzi pisemne: opisuje odkrycia, wynalazki, urządzenia techniczne; przedstawia fakty dotyczące wynalazków oraz korzystania z urządzeń technicznych i najnowszych technologii; przedstawia swoje marzenia, nadzieje i plany oraz wyraża i uzasad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woje opinie na temat korzystania z technologii informacyjnych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zakłócające komunikację błędy, pisze list do organizatora kursu tworzenia muzyki elektronicz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7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 lub z pomocą tworzy bardzo proste wypowiedzi pisemne popełniając dość liczne błędy częściowo zakłócające komunikację: opisuje odkrycia, wynalazki, urządzenia techniczne; przedstawia fakty dotyczące wynalazków oraz korzystania z urządzeń technicznych i najnowszych technologii; przedstawia swoje marzenia, nadzieje i pla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raz wyraża i uzasadnia swoje opinie na temat korzystania z technologii informacyjnych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częściowo zakłócające komunikację błędy, pisze list do organizatora kursu tworzenia muzyki elektronicz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na ogół niezakłócające komunikacji błędy, tworzy krótkie wypowiedzi pisemne: opisuje odkrycia, wynalazki, urządzenia techniczne; przedstawia fakty dotyczące wynalazków oraz korzystania z urządzeń technicznych i najnowszych technologii; przedstawia swoje marzenia, nadziej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lany oraz wyraża i uzasadnia swoje opinie na temat korzystania z technologii informacyjnych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nieliczne w zasadzie niezakłócające komunikacji błędy, pisze list do organizatora kursu tworzenia muzyki elektronicznej.</w:t>
            </w:r>
          </w:p>
        </w:tc>
        <w:tc>
          <w:tcPr>
            <w:tcW w:w="2955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odzielnie, stosując urozmaicone słownictwo, bezbłędnie lub niemal bezbłędnie, tworzy krótkie wypowiedzi pisemne: opisuje odkrycia, wynalazki, urządzenia techniczne; przedstawia fakty dotyczące wynalazków oraz korzystania z urządzeń technicznych i najnowszych technologii; przedstawia swoje marzenia, nadzieje i plany oraz wyraża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zasadnia swoje opinie na temat korzystania z technologii informacyjnych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osując urozmaicone słownictwo i struktury pisze list do organizatora kursu tworzenia muzyki elektronicznej; ewentualne sporadyczne błędy nie zakłócają komunikacj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40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301" w:type="dxa"/>
          <w:trHeight w:val="533"/>
        </w:trPr>
        <w:tc>
          <w:tcPr>
            <w:tcW w:w="1654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agowanie</w:t>
            </w:r>
          </w:p>
        </w:tc>
        <w:tc>
          <w:tcPr>
            <w:tcW w:w="2846" w:type="dxa"/>
            <w:gridSpan w:val="2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ieudolnie reaguje w prostych sytuacjach, popełniając liczne błędy: uzyskuje i przekazuje informacje oraz wyjaśnienia odnośnie korzystania z urządzeń technicznych i najnowszych technologii; wyraża opinię, pyta o opinię, zgadza się lub nie zgadza z opiniami in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sób dotyczącymi gier video oraz korzystania z najnowszych technologii; proponuje, przyjmuje i odrzuca propozycje dotyczące projektowanej gry komputerowej lub gry video; wyraża prośbę oraz zgodę lub odmowę spełnienia prośby, wyraża uczucia i emocje, stosuje wyrażenia i zwroty grzecznościowe.</w:t>
            </w:r>
          </w:p>
        </w:tc>
        <w:tc>
          <w:tcPr>
            <w:tcW w:w="2827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eaguje w prostych sytuacjach, czasem popełniając błędy: uzyskuje i przekazuje informacje oraz wyjaśnienia odnośnie korzystania z urządzeń technicznych i najnowszych technologii; wyraża opinię, pyta o opinię, zgadza się lub nie zgadza z opiniami in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sób dotyczącymi gier video oraz korzystania z najnowszych technologii; proponuje, przyjmuje i odrzuca propozycje dotyczące projektowanej gry komputerowej lub gry video; wyraża prośbę oraz zgodę lub odmowę spełnienia prośby; wyraża uczucia i emocje; stosuje wyrażenia i zwroty grzecznościowe.</w:t>
            </w:r>
          </w:p>
        </w:tc>
        <w:tc>
          <w:tcPr>
            <w:tcW w:w="2700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błędy, reaguje w prostych i bardziej złożonych sytuacjach: uzyskuje i przekazuje informacje oraz wyjaśnienia odnośnie korzystania z urządzeń technicznych i najnowszych technologii; wyraża opinię, pyta o opinię, zgadza się lub nie zgadza z opiniami in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sób dotyczącymi gier video oraz korzystania z najnowszych technologii; proponuje, przyjmuje i odrzuca propozycje dotyczące projektowanej gry komputerowej lub gry video; wyraża prośbę oraz zgodę lub odmowę spełnienia prośby; wyraża uczucia i emocje; stosuje wyrażenia i zwroty grzecznościowe</w:t>
            </w:r>
          </w:p>
        </w:tc>
        <w:tc>
          <w:tcPr>
            <w:tcW w:w="2955" w:type="dxa"/>
            <w:shd w:val="clear" w:color="auto" w:fill="auto"/>
          </w:tcPr>
          <w:p w:rsidR="0034243E" w:rsidRPr="00961F7E" w:rsidRDefault="0034243E" w:rsidP="00961F7E">
            <w:pPr>
              <w:rPr>
                <w:rStyle w:val="st"/>
                <w:rFonts w:ascii="Times New Roman" w:eastAsia="Calibri" w:hAnsi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wobodnie reaguje w prostych i złożonych sytuacjach: uzyskuje i przekazuje informacje oraz wyjaśnienia odnośnie korzystania z urządzeń technicznych i najnowszych technologii; wyraża opinię, pyta o opinię, zgadza się lub nie zgadza z opiniami innych osób dotyczącymi gier video oraz korzyst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 najnowszych technologii; proponuje, przyjmuje i odrzuca propozycje dotyczące projektowanej gry komputerowej lub gry video; wyraża prośbę oraz zgodę lub odmowę spełnienia prośby; wyraża uczucia i emocje; stosuje wyrażenia i zwroty grzecznościowe</w:t>
            </w:r>
            <w:r w:rsidRPr="00961F7E">
              <w:rPr>
                <w:rStyle w:val="st"/>
                <w:rFonts w:ascii="Times New Roman" w:eastAsia="Calibri" w:hAnsi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40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301" w:type="dxa"/>
          <w:trHeight w:val="269"/>
        </w:trPr>
        <w:tc>
          <w:tcPr>
            <w:tcW w:w="1654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twarzanie wypowiedzi</w:t>
            </w:r>
          </w:p>
        </w:tc>
        <w:tc>
          <w:tcPr>
            <w:tcW w:w="28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udolnie przekazuje w języku angielskim informacje zawarte w materiałach wizualnych, popełniając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trudnością popełniając liczne błędy przekazuje w języku polskim lub angielskim informacje sformułowane w języku angielskim, jak również przekazuje w języku angielskim in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formułowane w języku polskim.</w:t>
            </w:r>
          </w:p>
        </w:tc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kazuje w języku angielskim informacje zawarte w materiałach wizualnych, czasem popełniając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dość liczne błędy przekazuje w języku polskim lub angielskim informacje sformułowane w języku angielskim, jak również przekazuje w języku angielskim informacje sformułow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 języku polskim.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ez większego trudu, popełniając nieliczne błędy, przekazuje w języku angielskim informacje zawarte w materiałach wizual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a ogół poprawnie przekazuje w języku polskim lub angielskim informacje sformułowane w języku angielskim, jak również przekazuje w języku angielski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formacje sformułowane w języku polskim.</w:t>
            </w:r>
          </w:p>
        </w:tc>
        <w:tc>
          <w:tcPr>
            <w:tcW w:w="2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Bez trudu przekazuje w języku angielskim informacje zawarte w materiałach wizualnych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łatwością przekazuje w języku polskim lub angielskim informacje sformułowane w języku angielskim, jak również przekazuje w języku angielskim informacje sformułowane w język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lski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12474" w:type="dxa"/>
        <w:tblInd w:w="1809" w:type="dxa"/>
        <w:tblLook w:val="00A0"/>
      </w:tblPr>
      <w:tblGrid>
        <w:gridCol w:w="12474"/>
      </w:tblGrid>
      <w:tr w:rsidR="0034243E" w:rsidRPr="00961F7E" w:rsidTr="0019235B">
        <w:tc>
          <w:tcPr>
            <w:tcW w:w="12474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dział 13 – Świat przyrody</w:t>
            </w:r>
          </w:p>
        </w:tc>
      </w:tr>
    </w:tbl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73"/>
        <w:gridCol w:w="2827"/>
        <w:gridCol w:w="2827"/>
        <w:gridCol w:w="2700"/>
        <w:gridCol w:w="2955"/>
      </w:tblGrid>
      <w:tr w:rsidR="0034243E" w:rsidRPr="00961F7E" w:rsidTr="008B5731">
        <w:trPr>
          <w:trHeight w:val="269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omość środków językowych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i z trudem podaje wybrane nazwy zwierząt i roślin, typów pogody, pór roku i elementów krajobrazu; popełnia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i popełniając liczne błędy posługuje się słownictwem opisującym zagrożenia i ochronę środowisk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zasady posługiwania się przedimkami określonymi i nieokreślonymi; popełnia liczne błędy stosując je w wypowiedzia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łabo zna zasady tworzenia zdań z czasownikami modaln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a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ould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b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bl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o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opełnia liczne błędy posługując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liczne błędy, poprawnie stosuje zaimki wskazu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i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a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es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os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zna wyrażenia typ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asownik+przyime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ymiotnik+przyime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opełnia liczne błędy posługując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, tworzy pytania pośrednie i posługuje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ęściowo zna i podaje wybrane nazwy zwierząt i roślin, typów pogody, pór roku i elementów krajobrazu; czasem popełnia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ściowo zna i popełniając dość liczne błędy posługuje się słownictwem opisującym zagrożenia i ochronę środowisk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ściowo zna zasady posługiwania się przedimkami określonymi i nieokreślonymi; popełnia dość liczne błędy stosując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je w wypowiedzia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ściowo zna zasady tworzenia zdań z czasownikami modaln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a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ould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b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bl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o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osługując się nimi popełnia dość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ełniając dość liczne błędy, stosuje zaimki wskazu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i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a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es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os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niektóre wyrażenia typ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asownik+przyime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ymiotnik+przyime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nie zawsze poprawnie się nimi posługu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, tworzy pytania pośrednie i posługuje się nimi.</w:t>
            </w: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 i podaje większość wymaganych nazw zwierząt i roślin, typów pogody, pór roku i elementów krajobraz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i posługuje się słownictwem opisującym zagrożenia i ochronę środowiska; popełnia nie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zasady posługiwania się przedimkami określonymi i nieokreślonymi; zazwyczaj poprawnie stosuje przedimki w wypowiedzia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na zasady tworzenia zdań z czasownikami modaln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a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ould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b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bl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o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opełnia nieliczne błędy posługując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a ogół poprawnie stosuje zaimki wskazu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i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a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es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os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ybrane wyrażenia typ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asownik+przyime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ymiotnik+przyime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zazwyczaj poprawnie się nimi posługu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zwyczaj poprawnie tworzy pytania pośrednie i posługuje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 i z łatwością podaje wymagane nazwy zwierząt i roślin, typów pogody, pór roku i elementów krajobraz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i z łatwością posługuje się słownictwem opisującym zagrożenia i ochronę środowisk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zasady posługiwania się przedimkami określonymi i nieokreślonymi; poprawnie stosuje je w wypowiedzia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Dobrze zna zasady tworzenia zdań z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zasownikami modaln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an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ould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b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abl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o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osługuje się nimi bezbłędnie lub niemal bezbłędni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wobodnie i bezbłędnie lub niemal bezbłędnie stosuje zaimki wskazując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is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a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es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those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ymagane wyrażenia typ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asownik+przyime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ymiotnik+przyime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poprawnie się nimi posługu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rawnie tworzy pytania pośrednie i posługuje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8B5731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łuch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rozumie ogólny sens prost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ęsto popełnia błędy w wyszukiwaniu prostych informacji w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mo pomocy z dużą trudnością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 określa intencje nadawcy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umie ogólny sens prost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jduje proste informacje w wypowiedzi, czasem popełniając błędy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pewną trudnością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określa intencje nadawcy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ozumie ogólny sens prostych i bardzi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łożon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duje w wypowiedzi prost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robne błędy określa intencje nadawcy wypowiedzi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 łatwością rozumie ogólny sens zarówno prostych, jak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łożon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znajduje w wypowiedzi prost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błędnie lub niemal bezbłędnie określa intencje nadawcy wypowiedzi.</w:t>
            </w:r>
          </w:p>
        </w:tc>
      </w:tr>
      <w:tr w:rsidR="0034243E" w:rsidRPr="00961F7E" w:rsidTr="008B5731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ytanie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a trudności z rozumieniem ogólnego sensu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trudnością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 określa intencje nadawcy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, popełniając liczne błędy rozpoznaje związ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iędzy poszczególnymi 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mo pomocy, z trudnością rozróżnia formalny i nieformalny styl tekstu.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jczęściej 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ogół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określa intencje nadawcy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asem popełniając błędy, rozpoznaje związki między poszczególn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asem popełniając błędy, rozróżnia formalny i nieformalny styl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robne błędy określa intencje nadawcy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azwyczaj poprawnie rozpoznaje związki między poszczególn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zwyczaj poprawnie rozróżnia formalny i nieformalny styl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ez trudu rozumie ogólny sens tekstów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błędnie lub niemal bezbłędnie określa intencje nadawcy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łatwością rozpoznaje związki między poszczególnymi częścia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rozróżnia formalny i nieformalny styl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8B5731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ówie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 nieudolnie tworzy proste wypowiedzi ustne, popełniając liczne błędy zaburzające komunikację: opisuje zwierzęta, krajobrazy, pory roku, pogodę; relacjonuje udział w konkursie przyrodniczym; przedstawia fakty odnoszące się do świata przyrody: zwierząt, krajobrazów, zagrożeń środowiska; przedstawia intencje i marzenia, planując wycieczkę do parku narodowego; opisuje swoje upodobania oraz wyraża i uzasadnia swoje opinie dotyczą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gody, krajobrazów, parków narodowych, ogrodów zoologicznych oraz ochrony środowisk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 lub z pomocą tworzy proste wypowiedzi ustne, popełniając dość liczne błędy częściowo zaburzające komunikację: opisuje zwierzęta, krajobrazy, pory roku, pogodę; relacjonuje udział w konkursie przyrodniczym; przedstawia fakty odnoszące się do świata przyrody: zwierząt, krajobrazów, zagrożeń środowiska; przedstawia intencje i marzenia, planując wycieczkę do parku narodowego; opisuje swoje upodobania oraz wyraża i uzasad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woje opinie dotyczące pogody, krajobrazów, parków narodowych, ogrodów zoologicznych oraz ochrony środowisk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na ogół niezakłócające komunikacji błędy, tworzy proste i złożone wypowiedzi ustne: opisuje zwierzęta, krajobrazy, pory roku, pogodę; relacjonuje udział w konkursie przyrodniczym; przedstawia fakty odnoszące się do świata przyrody: zwierząt, krajobrazów, zagrożeń środowiska; przedstawia intencje i marzenia, planując wycieczkę do parku narodowego; opisuje swoje upodobania oraz wyraża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zasadnia swoje opinie dotyczące pogody, krajobrazów, parków narodowych, ogrodów zoologicznych oraz ochrony środowiska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żywając bogatego słownictwa tworzy proste i złożone wypowiedzi ustne: opisuje zwierzęta, krajobrazy, pory roku, pogodę; relacjonuje udział w konkursie przyrodniczym; przedstawia fakty odnoszące się do świata przyrody: zwierząt, krajobrazów, zagrożeń środowiska; przedstawia intencje i marzenia, planując wycieczkę do parku narodowego; opisuje swoje upodobania oraz wyraża i uzasadnia swoje opinie dotyczące pogody, krajobrazów, parków narodowych, ogrod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oologicznych oraz ochrony środowiska; ewentualne sporadyczne błędy nie zakłócają komunikacj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8B5731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s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, popełniając liczne zaburzające komunikację błędy, nieudolnie tworzy bardzo proste wypowiedzi pisemne: opisuje zwierzęta i zjawiska przyrodnicze; opowiada o doświadczeniach odnosząc się do udziału w konkursie przyrodniczym; przedstawia fakty dotyczące zjawisk przyrodniczych; przedstawia intencje, marzenia i plany na przyszłość; opisuje swoje upodobania dotyczące pór roku i pogody; wyraża i uzasadnia swoje opinie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emat różnych zjawisk przyrodniczych i ochrony środowisk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 zaburzające komunikację, pisze e-mail dotyczący konkursu przyrodniczego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 lub z pomocą tworzy bardzo proste wypowiedzi pisemne: opisuje zwierzęta i zjawiska przyrodnicze; opowiada o doświadczeniach odnosząc się do udziału w konkursie przyrodniczym; przedstawia fakty dotyczące zjawisk przyrodniczych; przedstawia intencje, marzenia i plany na przyszłość; opisuje swoje upodobania dotyczące pór roku i pogody; wyraża i uzasadnia swoje opinie na temat różnych zjawisk przyrodniczych i ochrony środowiska; dość licz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łędy częściowo zaburzają komunikację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częściowo zaburzające komunikację, pisze e-mail dotyczący konkursu przyrodniczego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na ogół niezakłócające komunikacji błędy, tworzy proste i bardziej złożone wypowiedzi pisemne: opisuje zwierzęta i zjawiska przyrodnicze; opowiada o doświadczeniach odnosząc się do udziału w konkursie przyrodniczym; przedstawia fakty dotyczące zjawisk przyrodniczych; przedstawia intencje, marzenia i plany na przyszłość; opisuje swoje upodobania dotyczące pór roku i pogody;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raża i uzasadnia swoje opinie na temat różnych zjawisk przyrodniczych i ochrony środowisk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Popełniając drobne błędy w zasadzie niezaburzające komunikacji, pisze e-mail dotyczący konkursu przyrodniczego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odzielnie, stosując urozmaicone słownictwo, bezbłędnie lub niemal bezbłędnie, tworzy proste i bardziej złożone wypowiedzi pisemne: opisuje zwierzęta i zjawiska przyrodnicze; opowiada o doświadczeniach odnosząc się do udziału w konkursie przyrodniczym; przedstawia fakty dotyczące zjawisk przyrodniczych; przedstawia intencje, marzenia i plany na przyszłość; opisuje swoje upodobania dotyczące pór roku i pogody; wyraża i uzasadnia swoje opinie na temat różnych zjawisk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zyrodniczych i ochrony środowiska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osując urozmaicone słownictwo i struktury, pisze e-mail dotyczący konkursu przyrodniczego; ewentualne sporadyczne błędy nie zaburzają komunikacji.</w:t>
            </w:r>
          </w:p>
        </w:tc>
      </w:tr>
      <w:tr w:rsidR="0034243E" w:rsidRPr="00961F7E" w:rsidTr="008B5731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agow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udolnie reaguje w prostych sytuacjach, popełniając liczne błędy: uzyskuje i przekazuje informacje i wyjaśnienia odnośnie zjawisk przyrodniczych oraz ochrony środowiska; zaprasza i reaguje na zaproszenie; proponuje i prowadzi proste negocjacje w sytuacjach codziennych; składa życzenia i gratulacje; wyraża uczucia i emocje.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eaguje w prostych sytuacjach, czasem popełniając błędy: uzyskuje i przekazuje informacje i wyjaśnienia odnośnie zjawisk przyrodniczych oraz ochrony środowiska; zaprasza i reaguje na zaproszenie; proponuje i prowadzi proste negocjacje w sytuacjach codziennych; składa życzenia i gratulacje; wyraża uczucia i emocje</w:t>
            </w: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nieliczne błędy, reaguje w prostych i bardziej złożonych sytuacjach: uzyskuje i przekazuje informacje i wyjaśnienia odnośnie zjawisk przyrodniczych oraz ochrony środowiska; zaprasza i reaguje na zaproszenie; proponuje i prowadzi proste negocjacje w sytuacjach codziennych; składa życzenia i gratulacje; wyraża uczucia i emocje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wobodnie i bezbłędnie lub niemal bezbłędnie reaguje w prostych i złożonych sytuacjach: uzyskuje i przekazuje informacje i wyjaśnienia odnośnie zjawisk przyrodniczych oraz ochrony środowiska; zaprasza i reaguje na zaproszenie; proponuje i prowadzi proste negocjacje w sytuacjach codziennych; składa życzenia i gratulacje; wyraża uczucia i emo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8B5731">
        <w:trPr>
          <w:trHeight w:val="132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twarzanie wypowiedzi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udolnie przekazuje w języku angielskim informacje zawarte w materiałach wizualnych, popełniając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trudnością popełniając liczne błędy przekazuje w języku polskim lub angielskim informacje sformułowane w języku angielskim, jak również przekazuje w języku angielskim informacje sformułowane w języku polskim.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kazuje w języku angielskim informacje zawarte w materiałach wizualnych, czasem popełniając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przekazuje w języku polskim lub angielskim informacje sformułowane w języku angielskim, jak również przekazuje w języku angielskim informacje sformułowane w języku polski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, popełniając nieliczne błędy, przekazuje w języku angielskim informacje zawarte w materiałach wizual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ogół poprawnie przekazuje w języku polskim lub angielskim informacje sformułowane w języku angielskim, jak również przekazuje w języku angielskim informacje sformułowane w języku polskim</w:t>
            </w: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ez trudu przekazuje w języku angielskim informacje zawarte w materiałach wizualnych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przekazuje w języku polskim lub angielskim informacje sformułowane w języku angielskim, jak również przekazuje w języku angielskim informacje sformułowane w języku polski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4243E" w:rsidRPr="00961F7E" w:rsidRDefault="0034243E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12474" w:type="dxa"/>
        <w:tblInd w:w="1809" w:type="dxa"/>
        <w:tblLook w:val="00A0"/>
      </w:tblPr>
      <w:tblGrid>
        <w:gridCol w:w="12474"/>
      </w:tblGrid>
      <w:tr w:rsidR="0034243E" w:rsidRPr="00961F7E" w:rsidTr="0019235B">
        <w:tc>
          <w:tcPr>
            <w:tcW w:w="12474" w:type="dxa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dział 14 – Życie społeczne</w:t>
            </w:r>
          </w:p>
        </w:tc>
      </w:tr>
    </w:tbl>
    <w:p w:rsidR="0038113D" w:rsidRPr="00961F7E" w:rsidRDefault="0038113D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73"/>
        <w:gridCol w:w="2827"/>
        <w:gridCol w:w="2827"/>
        <w:gridCol w:w="2700"/>
        <w:gridCol w:w="2955"/>
      </w:tblGrid>
      <w:tr w:rsidR="0034243E" w:rsidRPr="00961F7E" w:rsidTr="00100F90">
        <w:trPr>
          <w:trHeight w:val="534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omość środków językowych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zna i, popełniając liczne błędy, posługuje się słownictwem odnoszącym się do postaw obywatelskich, problem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 zjawisk społecznych, wolontariatu i akcji charytatywnych, a także przestępczości i kar,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zna zasady tworzenia zdań z czasownikami modaln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us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igh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ay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ould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an’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opełnia liczne błędy posługując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o zna zasady tworzenia zdań w poznanych czasach i z trudnością je budu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 liczne błędy posługując się poznanymi czasami gramatyczny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trudnością, popełniając liczne błędy stosuje zaimki zwrotne oraz wyrażeni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e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othe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zęściowo zna i, popełniając dość liczne błędy, posługuje się słownictwem odnoszącym się do posta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bywatelskich, problemów i zjawisk społecznych, wolontariatu i akcji charytatywnych, a także przestępczości i kar,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ściowo zna zasady tworzenia zdań z czasownikami modaln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us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igh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ay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ould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an’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osługując się nimi popełnia dość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ściowo zna zasady tworzenia zdań w poznanych czasach i nie zawsze poprawnie je budu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 dość liczne błędy posługując się poznanymi czasami gramatyczny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ie zawsze poprawnie stosuje zaimki zwrotne oraz wyrażeni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e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othe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na i popełniając nieliczne błędy, posługuje się słownictwem odnoszącym się d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staw obywatelskich, problemów i zjawisk społecznych, wolontariatu i akcji charytatywnych, a także przestępczości i kar,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zasady tworzenia zdań z czasownikami modaln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us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igh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ay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ould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an’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opełnia nieliczne błędy posługując się nim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zasady tworzenia zdań w poznanych czasach i zazwyczaj poprawnie je budu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zwyczaj stosuje czasy gramatyczne odpowiednio do sytuacj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a ogół poprawnie stosuje zaimki zwrotne oraz wyrażeni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e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othe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wobodnie i bezbłędnie lub niemal bezbłędnie posługuje się słownictwem odnoszącym się do postaw obywatelskich, problemów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jawisk społecznych, wolontariatu i akcji charytatywnych, a także przestępczości i kar, oraz mediów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połecznościow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Dobrze zna zasady tworzenia zdań z czasownikami modalnymi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us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ight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ay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ould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can’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; posługuje się nimi bezbłędnie lub niemal bezbłędni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brze zna zasady tworzenia zdań w poznanych czasach i poprawnie je budu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wobodnie stosuje czasy gramatyczne odpowiednio do sytuacj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rawnie stosuje zaimki zwrotne oraz wyrażenie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each</w:t>
            </w:r>
            <w:proofErr w:type="spellEnd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othe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100F90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łuch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łabo rozumie ogólny sens prost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sto popełnia błędy w wyszukiwaniu w wypowiedzi prostych informacj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mo pomocy z dużą trudnością znajduje w wypowiedzi bardziej złożone informacje.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umie ogólny sens prost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duje proste informacje w wypowiedzi, czasem popełniając błędy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pewną trudnością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ogólny sens prostych i bardziej złożonych wypowiedzi.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jduje proste informacje w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 znajduje w wypowiedzi bardziej złożone informacje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rozumie ogólny sens zarówno prostych, jak i złożonych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znajduje proste informacje w wypowiedz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znajduje w wypowiedzi bardziej złoż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100F90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ytanie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a trudności z rozumieniem ogólnego sensu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trudnością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 określa kontekst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, popełniając liczne błęd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poznaje związki między poszczególnymi częściami tekstu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mo pomocy, z trudnością układa informacje w określonej kolejności.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jczęściej 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ogół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, określa kontekst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asem popełniając błędy, rozpoznaje związki między poszczególn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asem popełniając błędy, układa informacje w określonej kolejnośc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umie ogólny sens prostych tekstów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robne błędy określa kontekst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azwyczaj poprawnie rozpoznaje związki między poszczególn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ęściami 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zwyczaj poprawnie układa informacje w określonej kolejnośc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ez trudu rozumie ogólny sens tekstów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trudu znajduje w tekście określone informa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błędnie lub niemal bezbłędnie określa kontekst wypowiedzi pisemnej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łatwością rozpoznaje związki między poszczególnymi częścia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ekstu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układa informacje w określonej kolejnośc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100F90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ówie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 nieudolnie tworzy proste wypowiedzi ustne, popełniając liczne błędy zaburzające komunikację: opisuje ludzi, przedmioty, miejsca i zjawiska; opowiada o doświadczeniach i wydarzeniach związanych ze zjawiskami społecznymi i akcjami charytatywnymi; przedstawia fakty dotyczące zjawisk społecznych i politycznych; przedstawia marzenia i plany na przyszłość; wyraża i uzasadnia swoje opinie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emat problemów społecznych i metod ich rozwiązywania; wyraża uczucia i emo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 lub z pomocą tworzy proste wypowiedzi ustne, popełniając dość liczne błędy częściowo zaburzające komunikację: opisuje ludzi, przedmioty, miejsca i zjawiska; opowiada o doświadczeniach i wydarzeniach związanych ze zjawiskami społecznymi i akcjami charytatywnymi; przedstawia fakty dotyczące zjawisk społecznych i politycznych; przedstawia marzenia i plany na przyszłość; wyraża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zasadnia swoje opinie na temat problemów społecznych i metod ich rozwiązywania; wyraża uczucia i emo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w zasadzie niezakłócające komunikacji błędy, tworzy proste i złożone wypowiedzi ustne: opisuje ludzi, przedmioty, miejsca i zjawiska; opowiada o doświadczeniach i wydarzeniach związanych ze zjawiskami społecznymi i akcjami charytatywnymi; przedstawia fakty dotyczące zjawisk społecznych i politycznych; przedstawia marzenia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lany na przyszłość; wyraża i uzasadnia swoje opinie na temat problemów społecznych i metod ich rozwiązywania; wyraża uczucia i emocje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żywając bogatego słownictwa tworzy proste i złożone wypowiedzi ustne: opisuje ludzi, przedmioty, miejsca i zjawiska; opowiada o doświadczeniach i wydarzeniach związanych ze zjawiskami społecznymi i akcjami charytatywnymi; przedstawia fakty dotyczące zjawisk społecznych i politycznych; przedstawia marzenia i plany na przyszłość; wyraża i uzasadnia swoje opinie na temat problemów społecznych i metod ich rozwiązywania; wyraż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ucia i emocje; ewentualne sporadyczne błędy nie zakłócają komunikacji.</w:t>
            </w:r>
          </w:p>
        </w:tc>
      </w:tr>
      <w:tr w:rsidR="0034243E" w:rsidRPr="00961F7E" w:rsidTr="00100F90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s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imo pomocy, popełniając liczne zaburzające komunikację błędy, nieudolnie tworzy bardzo proste wypowiedzi pisemne: opowiada o czynnościach, doświadczeniach i wydarzeniach związanych z udziałem w akcjach charytatywnych; przedstawia fakty odnoszące się do zjawisk społecznych; przedstawia nadzieje, marzenia i plany związane z przeprowadzką do innego kraju; wyraża i uzasadnia opinie oraz wyjaśnienia dotyczą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oblemów społecznych oraz sposobów ich rozwiązywani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liczne błędy zakłócające komunikację, pisze ogłoszenie na stronie internetowej dotyczące problemów społecznych i ich rozwiązywani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 lub z pomocą tworzy bardzo proste wypowiedzi pisemne: opowiada o czynnościach, doświadczeniach i wydarzeniach związanych z udziałem w akcjach charytatywnych; przedstawia fakty odnoszące się do zjawisk społecznych; przedstawia nadzieje, marzenia i plany związane z przeprowadzką do innego kraju; wyraża i uzasadnia opinie oraz wyjaśnienia dotyczące problemów społecznych oraz sposobów ich rozwiązywania; doś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liczne błędy częściowo zakłócają komunikację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częściowo zakłócające komunikację, pisze ogłoszenie na stronie internetowej dotyczące problemów społecznych i ich rozwiązywani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błędy na ogół niezakłócające komunikacji, tworzy proste i bardziej złożone wypowiedzi pisemne: opowiada o czynnościach, doświadczeniach i wydarzeniach związanych z udziałem w akcjach charytatywnych; przedstawia fakty odnoszące się do zjawisk społecznych; przedstawia nadzieje, marzenia i plany związane z przeprowadzką do innego kraju; wyraża i uzasad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inie oraz wyjaśnienia dotyczące problemów społecznych, a także sposobów ich rozwiązywania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nieliczne błędy na ogół niezakłócające komunikacji, pisze ogłoszenie na stronie internetowej dotyczące problemów społecznych i ich rozwiązywania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amodzielnie, stosując urozmaicone słownictwo, , tworzy proste i bardziej złożone wypowiedzi pisemne: opowiada o czynnościach, doświadczeniach i wydarzeniach związanych z udziałem w akcjach charytatywnych; przedstawia fakty odnoszące się do zjawisk społecznych; przedstawia nadzieje, marzenia i plany związane z przeprowadzką do innego kraju; wyraża i uzasadnia opinie oraz wyjaśnienia dotyczące problemów społecznych, 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akże sposobów ich rozwiązywania; ewentualne drobne błędy nie zaburzają komunikacji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osując urozmaicone słownictwo i struktury, pisze ogłoszenie na stronie internetowej dotyczące problemów społecznych i ich rozwiązywania; ewentualne sporadyczne błędy nie zaburzają komunikacji.</w:t>
            </w:r>
          </w:p>
        </w:tc>
      </w:tr>
      <w:tr w:rsidR="0034243E" w:rsidRPr="00961F7E" w:rsidTr="00100F90">
        <w:trPr>
          <w:trHeight w:val="533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agowanie</w:t>
            </w: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ieudolnie reaguje w prostych sytuacjach, popełniając liczne błędy: uzyskuje i przekazuje informacje i wyjaśnienia odnośnie systemu politycznego w różnych krajach, a także zjawisk społecznych; zaprasza i odpowiada na zaproszenia; proponuje, przyjmuje i odrzuca propozycje; wyraża prośbę oraz zgod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lub odmowę spełnienia prośby; wyraża uczucia i emo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eaguje w prostych sytuacjach, często popełniając błędy: uzyskuje i przekazuje informacje i wyjaśnienia odnośnie systemu politycznego w różnych krajach, a także zjawisk społecznych; zaprasza i odpowiada na zaproszenia; proponuje, przyjmuje i odrzuca propozycje; wyraża prośbę oraz zgod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lub odmowę spełnienia prośby; wyraża uczucia i emocje.</w:t>
            </w:r>
          </w:p>
        </w:tc>
        <w:tc>
          <w:tcPr>
            <w:tcW w:w="1040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pełniając nieliczne błędy, reaguje w prostych i bardziej złożonych sytuacjach: uzyskuje i przekazuje informacje i wyjaśnienia odnośnie systemu politycznego w różnych krajach, a także zjawisk społecznych; zaprasza i odpowiada na zaproszenia; proponuje, przyjmuje i odrzuca propozycje; wyraż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ośbę oraz zgodę lub odmowę spełnienia prośby; wyraża uczucia i emocje.</w:t>
            </w:r>
          </w:p>
        </w:tc>
        <w:tc>
          <w:tcPr>
            <w:tcW w:w="1139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wobodnie i bezbłędnie lub niemal bezbłędnie reaguje w prostych i złożonych sytuacjach: uzyskuje i przekazuje informacje i wyjaśnienia odnośnie systemu politycznego w różnych krajach, a także zjawisk społecznych; zaprasza i odpowiada na zaproszenia; proponuje, przyjmuje i odrzuca propozycje; wyraża prośb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raz zgodę lub odmowę spełnienia prośby; wyraża uczucia i emocje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43E" w:rsidRPr="00961F7E" w:rsidTr="00100F90">
        <w:trPr>
          <w:trHeight w:val="141"/>
        </w:trPr>
        <w:tc>
          <w:tcPr>
            <w:tcW w:w="644" w:type="pct"/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twarzanie wypowiedzi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udolnie przekazuje w języku angielskim informacje zawarte w materiałach wizualnych, popełniając liczne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trudnością popełniając liczne błędy przekazuje w języku polskim lub angielskim informacje sformułowane w języku angielskim, jak również przekazuje w języku angielskim informacje sformułowane w języku polskim.</w:t>
            </w:r>
          </w:p>
        </w:tc>
        <w:tc>
          <w:tcPr>
            <w:tcW w:w="10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kazuje w języku angielskim informacje zawarte w materiałach wizualnych, czasem popełniając błędy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pełniając dość liczne błędy przekazuje w języku polskim lub angielskim informacje sformułowane w języku angielskim, jak również przekazuje w języku angielskim informacje sformułowane w języku polski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ez większego trudu, popełniając nieliczne błędy, przekazuje w języku angielskim informacje zawarte w materiałach wizualnych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ogół poprawnie przekazuje w języku polskim lub angielskim informacje sformułowane w języku angielskim, jak również przekazuje w języku angielskim informacje sformułowane w języku polskim.</w:t>
            </w: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ez trudu przekazuje w języku angielskim informacje zawarte w materiałach wizualnych 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łatwością przekazuje w języku polskim lub angielskim informacje sformułowane w języku angielskim, jak również przekazuje w języku angielskim informacje sformułowane w języku polskim.</w:t>
            </w:r>
          </w:p>
          <w:p w:rsidR="0034243E" w:rsidRPr="00961F7E" w:rsidRDefault="0034243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4243E" w:rsidRPr="00961F7E" w:rsidRDefault="0034243E" w:rsidP="00961F7E">
      <w:pPr>
        <w:rPr>
          <w:rFonts w:ascii="Times New Roman" w:hAnsi="Times New Roman" w:cs="Times New Roman"/>
          <w:color w:val="FF0000"/>
          <w:sz w:val="24"/>
          <w:szCs w:val="24"/>
        </w:rPr>
      </w:pPr>
    </w:p>
    <w:p w:rsidR="00C05457" w:rsidRPr="00961F7E" w:rsidRDefault="00C05457" w:rsidP="00961F7E">
      <w:pPr>
        <w:rPr>
          <w:rFonts w:ascii="Times New Roman" w:eastAsia="Times New Roman" w:hAnsi="Times New Roman" w:cs="Times New Roman"/>
          <w:sz w:val="24"/>
          <w:szCs w:val="24"/>
        </w:rPr>
      </w:pPr>
      <w:r w:rsidRPr="00961F7E">
        <w:rPr>
          <w:rFonts w:ascii="Times New Roman" w:eastAsia="Times New Roman" w:hAnsi="Times New Roman" w:cs="Times New Roman"/>
          <w:sz w:val="24"/>
          <w:szCs w:val="24"/>
        </w:rPr>
        <w:t xml:space="preserve">Wymagania edukacyjne na poszczególne oceny </w:t>
      </w:r>
      <w:r w:rsidRPr="0038113D">
        <w:rPr>
          <w:rFonts w:ascii="Times New Roman" w:eastAsia="Times New Roman" w:hAnsi="Times New Roman" w:cs="Times New Roman"/>
          <w:b/>
          <w:sz w:val="24"/>
          <w:szCs w:val="24"/>
        </w:rPr>
        <w:t>z edukacji dla bezpieczeństwa</w:t>
      </w:r>
      <w:r w:rsidRPr="00961F7E">
        <w:rPr>
          <w:rFonts w:ascii="Times New Roman" w:eastAsia="Times New Roman" w:hAnsi="Times New Roman" w:cs="Times New Roman"/>
          <w:sz w:val="24"/>
          <w:szCs w:val="24"/>
        </w:rPr>
        <w:t xml:space="preserve"> w kl.8</w:t>
      </w:r>
    </w:p>
    <w:p w:rsidR="00C05457" w:rsidRPr="00961F7E" w:rsidRDefault="00C05457" w:rsidP="00961F7E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C05457" w:rsidRPr="00961F7E" w:rsidRDefault="00C05457" w:rsidP="00961F7E">
      <w:pPr>
        <w:rPr>
          <w:rFonts w:ascii="Times New Roman" w:eastAsia="Times New Roman" w:hAnsi="Times New Roman" w:cs="Times New Roman"/>
          <w:sz w:val="24"/>
          <w:szCs w:val="24"/>
        </w:rPr>
      </w:pPr>
      <w:r w:rsidRPr="00961F7E">
        <w:rPr>
          <w:rFonts w:ascii="Times New Roman" w:eastAsia="Times New Roman" w:hAnsi="Times New Roman" w:cs="Times New Roman"/>
          <w:sz w:val="24"/>
          <w:szCs w:val="24"/>
        </w:rPr>
        <w:lastRenderedPageBreak/>
        <w:t>Rozdział: Bezpieczeństwo państwa</w:t>
      </w:r>
    </w:p>
    <w:tbl>
      <w:tblPr>
        <w:tblStyle w:val="Tabela-Siatka"/>
        <w:tblW w:w="5000" w:type="pct"/>
        <w:tblLook w:val="06A0"/>
      </w:tblPr>
      <w:tblGrid>
        <w:gridCol w:w="3245"/>
        <w:gridCol w:w="3245"/>
        <w:gridCol w:w="3246"/>
        <w:gridCol w:w="3246"/>
      </w:tblGrid>
      <w:tr w:rsidR="00C05457" w:rsidRPr="00961F7E" w:rsidTr="0038113D"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Dopuszczający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Dostateczny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(1+2)</w:t>
            </w:r>
          </w:p>
        </w:tc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Dobry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(1+2+3)</w:t>
            </w:r>
          </w:p>
        </w:tc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b. dobry i celujący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(1+2+3+4)</w:t>
            </w:r>
          </w:p>
        </w:tc>
      </w:tr>
      <w:tr w:rsidR="00C05457" w:rsidRPr="00961F7E" w:rsidTr="0038113D">
        <w:tc>
          <w:tcPr>
            <w:tcW w:w="1250" w:type="pct"/>
          </w:tcPr>
          <w:tbl>
            <w:tblPr>
              <w:tblStyle w:val="Tabela-Siatka"/>
              <w:tblW w:w="0" w:type="auto"/>
              <w:tblLook w:val="04A0"/>
            </w:tblPr>
            <w:tblGrid>
              <w:gridCol w:w="3019"/>
            </w:tblGrid>
            <w:tr w:rsidR="00C05457" w:rsidRPr="00961F7E" w:rsidTr="0038113D">
              <w:trPr>
                <w:trHeight w:val="4665"/>
              </w:trPr>
              <w:tc>
                <w:tcPr>
                  <w:tcW w:w="3368" w:type="dxa"/>
                </w:tcPr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definiuje bezpieczeństwo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rodzaje bezpieczeństw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podmioty odpowiadające za bezpieczeństwo kraju i jego obywatel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pisuje geopolityczne położenie Polsk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</w:tcPr>
          <w:tbl>
            <w:tblPr>
              <w:tblStyle w:val="Tabela-Siatka"/>
              <w:tblW w:w="0" w:type="auto"/>
              <w:tblLook w:val="04A0"/>
            </w:tblPr>
            <w:tblGrid>
              <w:gridCol w:w="3019"/>
            </w:tblGrid>
            <w:tr w:rsidR="00C05457" w:rsidRPr="00961F7E" w:rsidTr="0038113D">
              <w:trPr>
                <w:trHeight w:val="4665"/>
              </w:trPr>
              <w:tc>
                <w:tcPr>
                  <w:tcW w:w="3368" w:type="dxa"/>
                </w:tcPr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rodzaje i dziedziny bezpieczeństwa państw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podmioty odpowiadające za bezpieczeństwo kraju i jego obywatel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mawia wybrane aspekty tego położenia dla bezpieczeństwa narodowego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wybrane zagrożenia dla bezpieczeństwa we współczesnym świecie</w:t>
                  </w:r>
                </w:p>
                <w:p w:rsidR="00C05457" w:rsidRPr="00961F7E" w:rsidRDefault="00C05457" w:rsidP="00961F7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</w:tcPr>
          <w:tbl>
            <w:tblPr>
              <w:tblStyle w:val="Tabela-Siatka"/>
              <w:tblW w:w="0" w:type="auto"/>
              <w:tblLook w:val="04A0"/>
            </w:tblPr>
            <w:tblGrid>
              <w:gridCol w:w="3020"/>
            </w:tblGrid>
            <w:tr w:rsidR="00C05457" w:rsidRPr="00961F7E" w:rsidTr="0038113D">
              <w:trPr>
                <w:trHeight w:val="4665"/>
              </w:trPr>
              <w:tc>
                <w:tcPr>
                  <w:tcW w:w="3368" w:type="dxa"/>
                </w:tcPr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definiuje pojęcia ochrony i obrony narodowej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mawia historyczną ewolucję modelu bezpieczeństwa Polsk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pisuje rolę organizacji międzynarodowych w zapewnieniu bezpieczeństwa Polsk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wybrane zagrożenia dla bezpieczeństwa we współczesnym świecie</w:t>
                  </w:r>
                </w:p>
              </w:tc>
            </w:tr>
          </w:tbl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</w:tcPr>
          <w:tbl>
            <w:tblPr>
              <w:tblStyle w:val="Tabela-Siatka"/>
              <w:tblW w:w="0" w:type="auto"/>
              <w:tblLook w:val="04A0"/>
            </w:tblPr>
            <w:tblGrid>
              <w:gridCol w:w="3020"/>
            </w:tblGrid>
            <w:tr w:rsidR="00C05457" w:rsidRPr="00961F7E" w:rsidTr="0038113D">
              <w:trPr>
                <w:trHeight w:val="4665"/>
              </w:trPr>
              <w:tc>
                <w:tcPr>
                  <w:tcW w:w="3368" w:type="dxa"/>
                </w:tcPr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jaśnia misję Sił Zbrojnych RP, ich rolę, podstawowe zadania w systemie obronności państwa oraz strukturę i uzbrojenie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przykłady polskiej aktywności na rzecz zachowania bezpieczeństwa (w ONZ, OBWE, NATO)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05457" w:rsidRPr="00961F7E" w:rsidRDefault="00C05457" w:rsidP="00961F7E">
      <w:pPr>
        <w:rPr>
          <w:rFonts w:ascii="Times New Roman" w:eastAsia="Times New Roman" w:hAnsi="Times New Roman" w:cs="Times New Roman"/>
          <w:sz w:val="24"/>
          <w:szCs w:val="24"/>
        </w:rPr>
      </w:pPr>
      <w:r w:rsidRPr="00961F7E">
        <w:rPr>
          <w:rFonts w:ascii="Times New Roman" w:eastAsia="Times New Roman" w:hAnsi="Times New Roman" w:cs="Times New Roman"/>
          <w:sz w:val="24"/>
          <w:szCs w:val="24"/>
        </w:rPr>
        <w:t>Rozdział : Postępowanie w sytuacjach zagrożeń</w:t>
      </w:r>
    </w:p>
    <w:tbl>
      <w:tblPr>
        <w:tblStyle w:val="Tabela-Siatka"/>
        <w:tblW w:w="5000" w:type="pct"/>
        <w:tblLook w:val="06A0"/>
      </w:tblPr>
      <w:tblGrid>
        <w:gridCol w:w="3245"/>
        <w:gridCol w:w="3245"/>
        <w:gridCol w:w="3246"/>
        <w:gridCol w:w="3246"/>
      </w:tblGrid>
      <w:tr w:rsidR="00C05457" w:rsidRPr="00961F7E" w:rsidTr="0038113D">
        <w:trPr>
          <w:trHeight w:val="20"/>
        </w:trPr>
        <w:tc>
          <w:tcPr>
            <w:tcW w:w="5000" w:type="pct"/>
            <w:gridSpan w:val="4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tbl>
            <w:tblPr>
              <w:tblStyle w:val="Tabela-Siatka"/>
              <w:tblW w:w="0" w:type="auto"/>
              <w:tblLook w:val="06A0"/>
            </w:tblPr>
            <w:tblGrid>
              <w:gridCol w:w="3245"/>
              <w:gridCol w:w="3210"/>
              <w:gridCol w:w="3135"/>
              <w:gridCol w:w="3166"/>
            </w:tblGrid>
            <w:tr w:rsidR="00C05457" w:rsidRPr="00961F7E" w:rsidTr="0038113D">
              <w:tc>
                <w:tcPr>
                  <w:tcW w:w="3488" w:type="dxa"/>
                </w:tcPr>
                <w:p w:rsidR="00C05457" w:rsidRPr="00961F7E" w:rsidRDefault="00C05457" w:rsidP="00961F7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opuszczający</w:t>
                  </w:r>
                </w:p>
              </w:tc>
              <w:tc>
                <w:tcPr>
                  <w:tcW w:w="3488" w:type="dxa"/>
                </w:tcPr>
                <w:p w:rsidR="00C05457" w:rsidRPr="00961F7E" w:rsidRDefault="00C05457" w:rsidP="00961F7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ostateczny</w:t>
                  </w:r>
                </w:p>
              </w:tc>
              <w:tc>
                <w:tcPr>
                  <w:tcW w:w="3488" w:type="dxa"/>
                </w:tcPr>
                <w:p w:rsidR="00C05457" w:rsidRPr="00961F7E" w:rsidRDefault="00C05457" w:rsidP="00961F7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obry</w:t>
                  </w:r>
                </w:p>
              </w:tc>
              <w:tc>
                <w:tcPr>
                  <w:tcW w:w="3488" w:type="dxa"/>
                </w:tcPr>
                <w:p w:rsidR="00C05457" w:rsidRPr="00961F7E" w:rsidRDefault="00C05457" w:rsidP="00961F7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b. dobry i celujący</w:t>
                  </w:r>
                </w:p>
              </w:tc>
            </w:tr>
          </w:tbl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C05457" w:rsidRPr="00961F7E" w:rsidTr="0038113D">
        <w:trPr>
          <w:trHeight w:val="20"/>
        </w:trPr>
        <w:tc>
          <w:tcPr>
            <w:tcW w:w="1250" w:type="pct"/>
          </w:tcPr>
          <w:tbl>
            <w:tblPr>
              <w:tblStyle w:val="Tabela-Siatka"/>
              <w:tblW w:w="0" w:type="auto"/>
              <w:tblLook w:val="04A0"/>
            </w:tblPr>
            <w:tblGrid>
              <w:gridCol w:w="3019"/>
            </w:tblGrid>
            <w:tr w:rsidR="00C05457" w:rsidRPr="00961F7E" w:rsidTr="0038113D">
              <w:trPr>
                <w:trHeight w:val="2268"/>
              </w:trPr>
              <w:tc>
                <w:tcPr>
                  <w:tcW w:w="3368" w:type="dxa"/>
                </w:tcPr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dokonuje podziału zagrożeń ze względu na źródło ich pochodzeni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wymienia podmioty działające na rzecz zwalczania skutków 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zagrożeń i tworzące system ratownictwa w Polsce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numery alarmowe w Polsce i przypisuje je odpowiednim służbom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arakteryzuje działanie i zadania systemu wykrywania skażeń i alarmowani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środki alarmowe podstawowe i zastępcze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rozróżnia sygnały alarmowe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pisuje sposób zachowania się ludności po ogłoszeniu alarmu lub wydaniu komunikatu ostrzegawczego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sposoby przeciwdziałania panice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rozróżnia rodzaje i stopnie ewakuacj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pisuje sposób zachowania się podczas ewakuacji z budynku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rozpoznaje znaki ewakuacyjne i informacyjne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zna szkolną instrukcję ewakuacj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wymienia główne przyczyny pożarów 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pisuje zasady postępowania po dostrzeżeniu pożaru 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omawia przeznaczenie podręcznego sprzętu gaśniczego i jego rozmieszczenie np. w szkole 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rozpoznaje znaki ochrony przeciwpożarowej 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główne przyczyny powodz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jaśnia, jak należy się zachowywać w czasie powodz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pisuje zasady postępowania po opadnięciu wód powodziowych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pogodowe zagrożenia dla bezpieczeństwa człowiek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mawia sposoby ochrony przed niszczącymi skutkami upałów, wichury i gwałtownych burz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główne przyczyny wypadków komunikacyjnych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mawia sposoby zapewnienia bezpieczeństwa poszkodowanym, ratownikowi, osobom postronnym i w miejscu zdarzeni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pisuje zasady zachowania 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się po uwolnieniu substancji toksycznych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zna ogólne zasady postępowania po ogłoszeniu ewakuacj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prawidłowo wykonuje nakazane czynnośc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zna ogólne zasady postępowania po ogłoszeniu ewakuacj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prawidłowo wykonuje nakazane czynności</w:t>
                  </w:r>
                </w:p>
              </w:tc>
            </w:tr>
          </w:tbl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mienia przykłady nadzwyczajnych zagrożeń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szczególnym podmiotom ratowniczym przypisuje odpowiednie zadania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mawia sposób ogłaszania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dwołania alarmów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rodzaje komunikatów ostrzegawczych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termin „ewakuacja” i omawia jej znaczenie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zasady ewakuacji ludności i zwierząt z terenów zagrożonych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sposób obsługi gaśnic i hydrantu wewnętrznego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bezwzględny nakaz stosowania się do poleceń służb ratowniczych i sanitarnych w czasie powodzi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praktyczne sposoby przeciwdziałania zagrożeniom podczas intensywnych opadów śniegu oraz ekstremalnie niskich temperatur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zagrożenia towarzyszące  wypadkom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czynności, które należy wykonać, aby ocenić sytuację na miejscu zdarzenia, i stosuje tę wiedzę w praktyce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podstawowe zasady postępowania ratownika w miejscu zdarzenia (wypadek komunikacyjny)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pisuje zasady zachowania się na wypadek: 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trzelaniny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lezienia się w sytuacj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kładniczej</w:t>
            </w:r>
            <w:proofErr w:type="spellEnd"/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taku bombowego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taku gazowego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trzymania podejrzanej przesyłki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chowuje spokój i opanowanie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poznaje znaki ewakuacyjne, informacyjne i ochrony przeciwpożarowej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mawia sposoby przeciwdziałania zagrożeniom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sposób zaopatrywania w wodę i żywność podczas ewakuacji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jaśnia, jak gasić zarzew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gnia i odzież płonącą na człowieku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zadania państwa w zakresie ochrony przeciwpowodziowej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genezę i formy współczesnych aktów terroru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umie konieczność powiadamiania służb porządkowych (policji, straży miejskiej) o podejrzanie zachowujących się osobach lub podejrzanych przedmiotach zauważonych w miejscach publicznych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treść szkolnej instrukcji ewakuacji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zasadnia znaczenie przeciwdziałania panice i podporządkowania się poleceniom służb ratowniczych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lanuje niezbędne zapasy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tóre powinien zgromadzić dla swojej rodziny, aby przetrwać kilka dni w sytuacji kryzysowej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zasady kodowania informacji na tablicach ADR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kazuje troskę o bezpieczeństwo własne i innych osób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05457" w:rsidRPr="00961F7E" w:rsidRDefault="00C05457" w:rsidP="00961F7E">
      <w:pPr>
        <w:rPr>
          <w:rFonts w:ascii="Times New Roman" w:hAnsi="Times New Roman" w:cs="Times New Roman"/>
          <w:sz w:val="24"/>
          <w:szCs w:val="24"/>
        </w:rPr>
      </w:pPr>
    </w:p>
    <w:p w:rsidR="00C05457" w:rsidRPr="00961F7E" w:rsidRDefault="00C05457" w:rsidP="00961F7E">
      <w:pPr>
        <w:rPr>
          <w:rFonts w:ascii="Times New Roman" w:eastAsia="Times New Roman" w:hAnsi="Times New Roman" w:cs="Times New Roman"/>
          <w:sz w:val="24"/>
          <w:szCs w:val="24"/>
        </w:rPr>
      </w:pPr>
      <w:r w:rsidRPr="00961F7E">
        <w:rPr>
          <w:rFonts w:ascii="Times New Roman" w:eastAsia="Times New Roman" w:hAnsi="Times New Roman" w:cs="Times New Roman"/>
          <w:sz w:val="24"/>
          <w:szCs w:val="24"/>
        </w:rPr>
        <w:t>Rozdział: Podstawy pierwszej pomocy</w:t>
      </w:r>
    </w:p>
    <w:tbl>
      <w:tblPr>
        <w:tblStyle w:val="Tabela-Siatka"/>
        <w:tblW w:w="5000" w:type="pct"/>
        <w:tblLook w:val="06A0"/>
      </w:tblPr>
      <w:tblGrid>
        <w:gridCol w:w="3245"/>
        <w:gridCol w:w="3245"/>
        <w:gridCol w:w="3246"/>
        <w:gridCol w:w="3246"/>
      </w:tblGrid>
      <w:tr w:rsidR="00C05457" w:rsidRPr="00961F7E" w:rsidTr="0038113D"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dopuszczający</w:t>
            </w:r>
          </w:p>
        </w:tc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dostateczny</w:t>
            </w:r>
          </w:p>
        </w:tc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dobry</w:t>
            </w:r>
          </w:p>
        </w:tc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b. dobry i celujący</w:t>
            </w:r>
          </w:p>
        </w:tc>
      </w:tr>
      <w:tr w:rsidR="00C05457" w:rsidRPr="00961F7E" w:rsidTr="0038113D"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przyczyny i okoliczności prowadzące do szybkiego pogorszenia stanu zdrowia lub zagrożenia życia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czynności, które na miejscu zdarzenia należy podjąć w trosce o bezpieczeństwo: świadka, ratownika, poszkodowanych, miejsca zdarzenia i pozostałych osób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numery alarmowe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objawy utrat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tomności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warunki i czynniki zapewniające realizację RKO na wysokim poziomie skuteczności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licza przedmioty wchodzące w skład apteczki pierwszej pomocy: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amochodowej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turystycznej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mowej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pojęcia: rana, krwotok, opatrunek uciskowy, opatrunek osłaniający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i stosuje zasady doraźnego unieruchomienia kości i stawów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pojęcia: oparzenie, udar słoneczny, udar cieplny, odmrożenie, wychłodzenie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monstruje sposób schładzania oparzonej kończyny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</w:tcPr>
          <w:tbl>
            <w:tblPr>
              <w:tblStyle w:val="Tabela-Siatka"/>
              <w:tblW w:w="0" w:type="auto"/>
              <w:tblLook w:val="04A0"/>
            </w:tblPr>
            <w:tblGrid>
              <w:gridCol w:w="3019"/>
            </w:tblGrid>
            <w:tr w:rsidR="00C05457" w:rsidRPr="00961F7E" w:rsidTr="0038113D">
              <w:trPr>
                <w:trHeight w:val="4394"/>
              </w:trPr>
              <w:tc>
                <w:tcPr>
                  <w:tcW w:w="3368" w:type="dxa"/>
                </w:tcPr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wyjaśnia termin „pierwsza pomoc”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jaśnia pojęcie „stan nagłego zagrożenia zdrowotnego”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jaśnia znaczenie czasu podczas udzielania pierwszej pomocy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skazuje sposób zabezpieczenia się ratownika w kontakcie z poszkodowanym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demonstruje bezpieczny sposób zdejmowania 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rękawiczek jednorazowych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poprawnie konstruuje komunikat wzywający pomoc fachową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pisuje wybrane sposoby transportu osób przytomnych i nieprzytomnych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wyjaśnia pojęcie „nagłe zatrzymanie krążenia” 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cenia bezpieczeństwo miejsca wypadku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cenia stan świadomości poszkodowanego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cenia stan poszkodowanego wg schematu ABC 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udrażnia drogi oddechowe (rękoczynem </w:t>
                  </w:r>
                  <w:proofErr w:type="spellStart"/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czoło–żuchwa</w:t>
                  </w:r>
                  <w:proofErr w:type="spellEnd"/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jaśnia mechanizm niedrożności dróg oddechowych u osoby nieprzytomnej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sprawdza, czy poszkodowany oddych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układa poszkodowanego nieprzytomnego, ale oddychającego, w pozycji bezpiecznej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zapewnia poszkodowanemu ochronę termiczną 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wymienia główne przyczyny 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omdleni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definiuje pojęcie „resuscytacja krążeniowo-oddechowa”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pisuje znaczenie RKO w akcji ratowniczej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mawia algorytm ratowniczy RKO u dorosłych i dziec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konuje pełen cykl RKO na manekinie dorosłego i niemowlęcia (samodzielnie i w parze)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stosuje środki ochrony osobistej podczas wykonywania RKO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pisuje działanie i obsługę automatycznego defibrylatora zewnętrznego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mawia przeznaczenie i podstawowe typy apteczek pierwszej pomocy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konuje w obrębie kończyny opatrunki uciskowe i osłaniające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rodzaje krwotoków i je charakteryzuje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stosuje rękawiczki ochronne podczas opatrywania ran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bezpiecznie zdejmuje rękawiczki ochronne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demonstruje sposób tamowania krwotoku z nos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pisuje zasady zachowania się w sytuacji zagrożenia przy (zasada uciekaj, schowaj się walcz)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zakłada temblak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mawia pryncypialne zasady postępowania w przypadku podejrzenia urazów kręgosłupa 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mawia zasady postępowania ratowniczego w przypadkach: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parzeń termicznych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parzeń środkami chemicznym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chłodzenia organizmu i odmrożeń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mawia objawy oraz sposób udzielania pierwszej pomocy w przypadkach: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zadławieni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mawia schemat postępowania w przypadku 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zadławieni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konuje na manekinie rękoczyny ratunkowe w przypadku zadławieni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wymienia przykłady działań zapobiegających zadławieniu u małych dzieci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zawału serca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udaru mózgu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napadu padaczkowego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porażenia prądem</w:t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t>omawia sposoby zapewnienia bezpieczeństwa ratownika w wymienionych wypadkach</w:t>
                  </w:r>
                </w:p>
              </w:tc>
            </w:tr>
          </w:tbl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kreśla prawny i moralny obowiązek niesienia pomocy poszkodowanym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rolę układów: krążenia, nerwowego, oddechowego w utrzymaniu podstawowych funkcji życiowych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ogniwa łańcucha przeżycia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jętnie stosuje folię NRC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objawy zwiastujące omdlenie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pisuje zasady dobor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przechowywania składników apteczki pierwszej pomocy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tamuje krwotok przy użyciu dłoni oraz opatrunku uciskowego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pojęcia: złamanie, zwichnięcie, skręcenie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najczęstsze okoliczności urazów kręgosłupa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objawy oraz sposób udzielania pierwszej pomocy w przypadkach: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iała obcego w oku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trucia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tonięcia 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kąszenia 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żądlenia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</w:tcPr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jaśnia, kiedy można zastosować odwrócony schemat CAB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dziela pierwszej pomocy w przypadku omdlenia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dstawia zalety zastosowania AED w akcji ratowniczej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oponuje improwizowane środki opatrunkowe, zależnie od rodzaju zranienia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konuje opatrunek zależnie od miejsca zranienia (inne niż kończyna)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daje przykłady zapobiegania urazom w domu, w pracy, podczas rekreacji i w sporcie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oponuje skuteczne sposoby zapobiegania oparzeniom, ze szczególnym uwzględnieniem środowiska domowego i małych dzieci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8113D" w:rsidRDefault="0038113D" w:rsidP="00961F7E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C05457" w:rsidRPr="00961F7E" w:rsidRDefault="00C05457" w:rsidP="00961F7E">
      <w:pPr>
        <w:rPr>
          <w:rFonts w:ascii="Times New Roman" w:eastAsia="Times New Roman" w:hAnsi="Times New Roman" w:cs="Times New Roman"/>
          <w:sz w:val="24"/>
          <w:szCs w:val="24"/>
        </w:rPr>
      </w:pPr>
      <w:r w:rsidRPr="00961F7E">
        <w:rPr>
          <w:rFonts w:ascii="Times New Roman" w:eastAsia="Times New Roman" w:hAnsi="Times New Roman" w:cs="Times New Roman"/>
          <w:sz w:val="24"/>
          <w:szCs w:val="24"/>
        </w:rPr>
        <w:t>Rozdział: Kształtowanie postaw obronnych</w:t>
      </w:r>
    </w:p>
    <w:tbl>
      <w:tblPr>
        <w:tblStyle w:val="Tabela-Siatka"/>
        <w:tblW w:w="0" w:type="auto"/>
        <w:tblLayout w:type="fixed"/>
        <w:tblLook w:val="06A0"/>
      </w:tblPr>
      <w:tblGrid>
        <w:gridCol w:w="3488"/>
        <w:gridCol w:w="3488"/>
        <w:gridCol w:w="3488"/>
        <w:gridCol w:w="3488"/>
      </w:tblGrid>
      <w:tr w:rsidR="00C05457" w:rsidRPr="00961F7E" w:rsidTr="0019235B">
        <w:tc>
          <w:tcPr>
            <w:tcW w:w="3488" w:type="dxa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dopuszczający</w:t>
            </w:r>
          </w:p>
        </w:tc>
        <w:tc>
          <w:tcPr>
            <w:tcW w:w="3488" w:type="dxa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dostateczny</w:t>
            </w:r>
          </w:p>
        </w:tc>
        <w:tc>
          <w:tcPr>
            <w:tcW w:w="3488" w:type="dxa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dobry</w:t>
            </w:r>
          </w:p>
        </w:tc>
        <w:tc>
          <w:tcPr>
            <w:tcW w:w="3488" w:type="dxa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b.dobry</w:t>
            </w:r>
            <w:proofErr w:type="spellEnd"/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 celujący</w:t>
            </w:r>
          </w:p>
        </w:tc>
      </w:tr>
      <w:tr w:rsidR="00C05457" w:rsidRPr="00961F7E" w:rsidTr="0019235B">
        <w:tc>
          <w:tcPr>
            <w:tcW w:w="3488" w:type="dxa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- - orientuje się w terenie według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harakterystycznych przedmiotów terenowych (natura/ budowle)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wymienia główne zagrożenia dl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  <w:proofErr w:type="spellStart"/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cyberbezpieczeństwa</w:t>
            </w:r>
            <w:proofErr w:type="spellEnd"/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- zasada BLOS (broń/ lufa/ otoczenie/ spust)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wylicza zasady bezpiecznego </w:t>
            </w: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posługiw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się bronią strzelecką (odpięcie magazynk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brak kontaktu ze spustem, przeładowanie, luf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skierowana w bezpieczne miejsce, strzał kontrolny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wskaźnik bezpieczeństwa, pudełko – futerał transportowy lub kabura)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8" w:type="dxa"/>
          </w:tcPr>
          <w:tbl>
            <w:tblPr>
              <w:tblStyle w:val="Tabela-Siatka"/>
              <w:tblW w:w="0" w:type="auto"/>
              <w:tblLayout w:type="fixed"/>
              <w:tblLook w:val="04A0"/>
            </w:tblPr>
            <w:tblGrid>
              <w:gridCol w:w="3368"/>
            </w:tblGrid>
            <w:tr w:rsidR="00C05457" w:rsidRPr="00961F7E" w:rsidTr="0038113D">
              <w:trPr>
                <w:trHeight w:val="4252"/>
              </w:trPr>
              <w:tc>
                <w:tcPr>
                  <w:tcW w:w="3368" w:type="dxa"/>
                </w:tcPr>
                <w:p w:rsidR="00C05457" w:rsidRPr="00961F7E" w:rsidRDefault="00C05457" w:rsidP="00961F7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lastRenderedPageBreak/>
                    <w:t>• wyznacza kierunki stron świata przy pomocy  kompasu/ busoli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br/>
                  </w: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• wyznacza kierunki stron świata przy pomocy GPS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br/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- wyjaśnia znaczenie pojęcia </w:t>
                  </w:r>
                  <w:proofErr w:type="spellStart"/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yberbezpieczeństwa</w:t>
                  </w:r>
                  <w:proofErr w:type="spellEnd"/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br/>
                  </w: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- opisuje miejsce </w:t>
                  </w:r>
                  <w:proofErr w:type="spellStart"/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yberbezpieczeństwa</w:t>
                  </w:r>
                  <w:proofErr w:type="spellEnd"/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w </w:t>
                  </w: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lastRenderedPageBreak/>
                    <w:t xml:space="preserve">systemie 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br/>
                  </w: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bezpieczeństwa państwa 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br/>
                  </w:r>
                </w:p>
                <w:p w:rsidR="00C05457" w:rsidRPr="00961F7E" w:rsidRDefault="00C05457" w:rsidP="00961F7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- rozumie zasady efektywnego posługiwania się 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br/>
                  </w: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bronią strzelecką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br/>
                  </w: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 identyfikuje podstawowe części składowe broni: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br/>
                  </w: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• krótkiej – pistolet/ rewolwer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br/>
                  </w: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• długiej - karabin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br/>
                  </w: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• śrutowej – strzelba </w:t>
                  </w:r>
                </w:p>
                <w:p w:rsidR="00C05457" w:rsidRPr="00961F7E" w:rsidRDefault="00C05457" w:rsidP="00961F7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- opisuje ułożenie ciała w podstawowych postawach </w:t>
                  </w:r>
                  <w:r w:rsidRPr="00961F7E">
                    <w:rPr>
                      <w:rFonts w:ascii="Times New Roman" w:hAnsi="Times New Roman" w:cs="Times New Roman"/>
                      <w:sz w:val="24"/>
                      <w:szCs w:val="24"/>
                    </w:rPr>
                    <w:br/>
                  </w: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strzeleckich (zależnie od dyscypliny i konkurencji)</w:t>
                  </w:r>
                </w:p>
                <w:p w:rsidR="00C05457" w:rsidRPr="00961F7E" w:rsidRDefault="00C05457" w:rsidP="00961F7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61F7E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  <w:p w:rsidR="00C05457" w:rsidRPr="00961F7E" w:rsidRDefault="00C05457" w:rsidP="00961F7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8" w:type="dxa"/>
          </w:tcPr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- orientuje się w terenie według: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położenia Słońca, Gwiazdy Polarnej,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- umie zorientować mapę i wskazać na niej własne miejsce stania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• określa przybliżoną odległość przebytej drogi na podstawie </w:t>
            </w:r>
            <w:proofErr w:type="spellStart"/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parokroków</w:t>
            </w:r>
            <w:proofErr w:type="spellEnd"/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ub upływając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 czasu marszu 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- opisuje zadania Wojsk Obrony Cyberprzestrzeni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opisuje przykłady ataków na </w:t>
            </w:r>
            <w:proofErr w:type="spellStart"/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cyberbezpieczeństwo</w:t>
            </w:r>
            <w:proofErr w:type="spellEnd"/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>- opisuje zasady zgrywania podstawowych rodzajów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przyrządów celowniczych (otwarte, zamknięte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optyczne)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8" w:type="dxa"/>
          </w:tcPr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• umie zaplanować i obliczyć drogę marszu (czas,  odległość)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roponuje efektywne sposoby zapobiegania atako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  n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yberbezpieczeństw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 minimalizacji  ich skutków</w:t>
            </w:r>
          </w:p>
          <w:p w:rsidR="00C05457" w:rsidRPr="00961F7E" w:rsidRDefault="00C05457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- prawidłowo składa się do strzału, reguluje oddech i ściąga język spustowy</w:t>
            </w:r>
          </w:p>
          <w:p w:rsidR="00C05457" w:rsidRPr="00961F7E" w:rsidRDefault="00C05457" w:rsidP="00961F7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C05457" w:rsidRPr="00961F7E" w:rsidRDefault="00C05457" w:rsidP="00961F7E">
      <w:pPr>
        <w:rPr>
          <w:rFonts w:ascii="Times New Roman" w:hAnsi="Times New Roman" w:cs="Times New Roman"/>
          <w:sz w:val="24"/>
          <w:szCs w:val="24"/>
        </w:rPr>
      </w:pPr>
    </w:p>
    <w:p w:rsidR="004429DE" w:rsidRPr="00961F7E" w:rsidRDefault="004429DE" w:rsidP="00961F7E">
      <w:pPr>
        <w:rPr>
          <w:rFonts w:ascii="Times New Roman" w:hAnsi="Times New Roman" w:cs="Times New Roman"/>
          <w:caps/>
          <w:sz w:val="24"/>
          <w:szCs w:val="24"/>
        </w:rPr>
      </w:pPr>
      <w:r w:rsidRPr="00961F7E">
        <w:rPr>
          <w:rFonts w:ascii="Times New Roman" w:hAnsi="Times New Roman" w:cs="Times New Roman"/>
          <w:caps/>
          <w:sz w:val="24"/>
          <w:szCs w:val="24"/>
        </w:rPr>
        <w:t>SYSTEM OCENIANIA Z RELIGII DLA KLASY VIII SZKOŁY PODSTAWOWEJ</w:t>
      </w:r>
    </w:p>
    <w:p w:rsidR="004429DE" w:rsidRPr="00961F7E" w:rsidRDefault="004429DE" w:rsidP="00961F7E">
      <w:pPr>
        <w:rPr>
          <w:rFonts w:ascii="Times New Roman" w:hAnsi="Times New Roman" w:cs="Times New Roman"/>
          <w:caps/>
          <w:sz w:val="24"/>
          <w:szCs w:val="24"/>
        </w:rPr>
      </w:pPr>
      <w:r w:rsidRPr="00961F7E">
        <w:rPr>
          <w:rFonts w:ascii="Times New Roman" w:hAnsi="Times New Roman" w:cs="Times New Roman"/>
          <w:caps/>
          <w:sz w:val="24"/>
          <w:szCs w:val="24"/>
        </w:rPr>
        <w:t xml:space="preserve">według podręcznika „Błogosławieni, którzy ufają Jezusowi” </w:t>
      </w:r>
    </w:p>
    <w:p w:rsidR="004429DE" w:rsidRPr="00961F7E" w:rsidRDefault="004429DE" w:rsidP="00961F7E">
      <w:pPr>
        <w:rPr>
          <w:rFonts w:ascii="Times New Roman" w:hAnsi="Times New Roman" w:cs="Times New Roman"/>
          <w:caps/>
          <w:sz w:val="24"/>
          <w:szCs w:val="24"/>
        </w:rPr>
      </w:pPr>
      <w:r w:rsidRPr="00961F7E">
        <w:rPr>
          <w:rFonts w:ascii="Times New Roman" w:hAnsi="Times New Roman" w:cs="Times New Roman"/>
          <w:caps/>
          <w:sz w:val="24"/>
          <w:szCs w:val="24"/>
        </w:rPr>
        <w:t xml:space="preserve">zgodnego z programem nauczania „Kim jestem jako człowiek, kim chcę być jako chrześcijanin” nr </w:t>
      </w:r>
      <w:r w:rsidRPr="00961F7E">
        <w:rPr>
          <w:rFonts w:ascii="Times New Roman" w:hAnsi="Times New Roman" w:cs="Times New Roman"/>
          <w:sz w:val="24"/>
          <w:szCs w:val="24"/>
        </w:rPr>
        <w:t>AZ-3-01/13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GÓLNE KRYTERIA OCENIANIA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W procesie oceniania obowiązuje stosowanie zasady kumulowania wymagań (ocenę wyższą otrzymać może uczeń, który spełnia wszystkie wymagania przypisane ocenom niższym). Oceniamy wiedzę i umiejętności ucznia oraz przejawy ich zastosowania w </w:t>
      </w:r>
      <w:r w:rsidRPr="00961F7E">
        <w:rPr>
          <w:rFonts w:ascii="Times New Roman" w:hAnsi="Times New Roman" w:cs="Times New Roman"/>
          <w:sz w:val="24"/>
          <w:szCs w:val="24"/>
        </w:rPr>
        <w:lastRenderedPageBreak/>
        <w:t>życiu codziennym, przede wszystkim w szkole. Gdy uczeń ubiega się o ocenę celującą, bierzemy pod uwagę również jego zaangażowanie religijno-społeczne poza szkołą.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cenę niedostateczną otrzymuje uczeń, który:</w:t>
      </w:r>
      <w:r w:rsidRPr="00961F7E">
        <w:rPr>
          <w:rFonts w:ascii="Times New Roman" w:hAnsi="Times New Roman" w:cs="Times New Roman"/>
          <w:sz w:val="24"/>
          <w:szCs w:val="24"/>
        </w:rPr>
        <w:br/>
        <w:t>a) nie spełnia wymagań na ocenę dopuszczającą, (i)</w:t>
      </w:r>
      <w:r w:rsidRPr="00961F7E">
        <w:rPr>
          <w:rFonts w:ascii="Times New Roman" w:hAnsi="Times New Roman" w:cs="Times New Roman"/>
          <w:sz w:val="24"/>
          <w:szCs w:val="24"/>
        </w:rPr>
        <w:br/>
        <w:t>b) odmawia wszelkiej współpracy, (i)</w:t>
      </w:r>
      <w:r w:rsidRPr="00961F7E">
        <w:rPr>
          <w:rFonts w:ascii="Times New Roman" w:hAnsi="Times New Roman" w:cs="Times New Roman"/>
          <w:sz w:val="24"/>
          <w:szCs w:val="24"/>
        </w:rPr>
        <w:br/>
        <w:t>c) ma lekceważący stosunek do przedmiotu i wiary.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cenę dopuszczającą otrzymuje uczeń, który spełnia wymagania konieczne: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 zakresie wiadomości i umiejętności opanował treści najłatwiejsze, najczęściej stosowane, stanowiące podstawę do dalszej edukacji, wykazuje choćby minimalne zainteresowanie przedmiotem i gotowość współpracy z nauczycielem i w grupie.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cenę dostateczną otrzymuje uczeń, który spełnia wymagania podstawowe: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panował treści najbardziej przystępne, najprostsze, najbardziej uniwersalne, niezbędne na danym etapie kształcenia i na wyższych etapach,</w:t>
      </w:r>
      <w:r w:rsidR="00EE5BD0">
        <w:rPr>
          <w:rFonts w:ascii="Times New Roman" w:hAnsi="Times New Roman" w:cs="Times New Roman"/>
          <w:sz w:val="24"/>
          <w:szCs w:val="24"/>
        </w:rPr>
        <w:t xml:space="preserve"> </w:t>
      </w:r>
      <w:r w:rsidRPr="00961F7E">
        <w:rPr>
          <w:rFonts w:ascii="Times New Roman" w:hAnsi="Times New Roman" w:cs="Times New Roman"/>
          <w:sz w:val="24"/>
          <w:szCs w:val="24"/>
        </w:rPr>
        <w:t>uczestniczy w rozwiązywaniu problemów oraz umiejętnie słucha innych.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cenę dobrą otrzymuje uczeń, który spełnia wymagania rozszerzające: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panował treści umiarkowanie przystępne oraz bardziej złożone,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ukierunkowany jest na poszukiwanie prawdy i dobra oraz szanuje poglądy innych,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aktywnie realizuje zadania wykonywane w grupie.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lastRenderedPageBreak/>
        <w:t>Ocenę bardzo dobrą otrzymuje uczeń, który spełnia wymagania dopełniające: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opanował treści obejmujące elementy trudne do opanowania, złożone i nietypowe,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kazuje własną inicjatywę w rozwiązywaniu problemów swojej społeczności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szechstronnie dba o rozwój swojej osobowości i podejmuje zadania apostolskie.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Ocenę celującą otrzymuje uczeń, który: </w:t>
      </w:r>
      <w:r w:rsidRPr="00961F7E">
        <w:rPr>
          <w:rFonts w:ascii="Times New Roman" w:hAnsi="Times New Roman" w:cs="Times New Roman"/>
          <w:sz w:val="24"/>
          <w:szCs w:val="24"/>
        </w:rPr>
        <w:br/>
        <w:t xml:space="preserve">a) posiadł wiedzę i umiejętności znacznie wykraczające poza program nauczania przedmiotu w danej klasie, samodzielnie i twórczo rozwija własne uzdolnienia, 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b) biegle posługuje się zdobytymi wiadomościami w rozwiązywaniu problemów teoretycznych lub praktycznych z programu nauczania danej klasy, proponuje rozwiązania nietypowe, rozwiązuje także zadania wykraczające poza program nauczania tej klasy, </w:t>
      </w: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c) osiąga sukcesy w konkursach i olimpiadach kwalifikując się do finałów na szczeblu powiatowym, regionalnym, wojewódzkim albo krajowym lub posiada inne porównywalne osiągnięcia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527"/>
        <w:gridCol w:w="2229"/>
        <w:gridCol w:w="2230"/>
        <w:gridCol w:w="1763"/>
        <w:gridCol w:w="1686"/>
        <w:gridCol w:w="1918"/>
        <w:gridCol w:w="1553"/>
      </w:tblGrid>
      <w:tr w:rsidR="004429DE" w:rsidRPr="00961F7E" w:rsidTr="00EE5BD0">
        <w:tc>
          <w:tcPr>
            <w:tcW w:w="542" w:type="pct"/>
            <w:vMerge w:val="restar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DMIOT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CENY</w:t>
            </w:r>
          </w:p>
        </w:tc>
        <w:tc>
          <w:tcPr>
            <w:tcW w:w="4458" w:type="pct"/>
            <w:gridSpan w:val="6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CENA</w:t>
            </w:r>
          </w:p>
        </w:tc>
      </w:tr>
      <w:tr w:rsidR="004429DE" w:rsidRPr="00961F7E" w:rsidTr="0038113D">
        <w:trPr>
          <w:trHeight w:val="587"/>
        </w:trPr>
        <w:tc>
          <w:tcPr>
            <w:tcW w:w="542" w:type="pct"/>
            <w:vMerge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elując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ardzo dobra</w:t>
            </w:r>
          </w:p>
        </w:tc>
        <w:tc>
          <w:tcPr>
            <w:tcW w:w="72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bra</w:t>
            </w:r>
          </w:p>
        </w:tc>
        <w:tc>
          <w:tcPr>
            <w:tcW w:w="60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stateczna</w:t>
            </w:r>
          </w:p>
        </w:tc>
        <w:tc>
          <w:tcPr>
            <w:tcW w:w="78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puszczająca</w:t>
            </w:r>
          </w:p>
        </w:tc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dostateczna</w:t>
            </w:r>
          </w:p>
        </w:tc>
      </w:tr>
      <w:tr w:rsidR="004429DE" w:rsidRPr="00961F7E" w:rsidTr="00EE5BD0"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 Cytaty z Pisma Świętego.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odlitwy, pieśni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 xml:space="preserve">dokładna znajomość cytatu wraz ze znajomością źródła (np. Ewangelia św. 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>Mateusza)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okładna znajomość cytatów z lekcji</w:t>
            </w:r>
          </w:p>
        </w:tc>
        <w:tc>
          <w:tcPr>
            <w:tcW w:w="72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rzytoczenie sensu cytatu własn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łowami</w:t>
            </w:r>
          </w:p>
        </w:tc>
        <w:tc>
          <w:tcPr>
            <w:tcW w:w="60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niezbyt dokładna znajomoś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ensu cytatu</w:t>
            </w:r>
          </w:p>
        </w:tc>
        <w:tc>
          <w:tcPr>
            <w:tcW w:w="78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kojarzenia z treścią cytatu</w:t>
            </w:r>
          </w:p>
        </w:tc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rak jakiejkolwiek znajomoś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ytatów</w:t>
            </w:r>
          </w:p>
        </w:tc>
      </w:tr>
      <w:tr w:rsidR="004429DE" w:rsidRPr="00961F7E" w:rsidTr="00EE5BD0"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2. Zeszyt przedmiotowy 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zystkie temat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pis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ace domow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aranne pism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łasne materiał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lustracje itp.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arannie prowadzo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zystkie tematy i notatk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ace domowe</w:t>
            </w:r>
          </w:p>
        </w:tc>
        <w:tc>
          <w:tcPr>
            <w:tcW w:w="72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eszyt staran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luki w zapisach (sporadyczne do 5 tematów)</w:t>
            </w:r>
          </w:p>
        </w:tc>
        <w:tc>
          <w:tcPr>
            <w:tcW w:w="60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eszyt czytel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raki notatek, prac domowych (do 40% tematów)</w:t>
            </w:r>
          </w:p>
        </w:tc>
        <w:tc>
          <w:tcPr>
            <w:tcW w:w="78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ismo niestarann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liczne luki w zapisach (do 70% tematów)</w:t>
            </w:r>
          </w:p>
        </w:tc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rak zeszytu</w:t>
            </w:r>
          </w:p>
        </w:tc>
      </w:tr>
      <w:tr w:rsidR="004429DE" w:rsidRPr="00961F7E" w:rsidTr="00EE5BD0"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 Prace domowe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aranne wykonan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treści wskazujące na poszukiwania w różnych materiała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użo własnej inwenc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twórcze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erytorycznie zgodne z omawianym na lekcji materiałe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arann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ytelne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zeczowe</w:t>
            </w:r>
          </w:p>
        </w:tc>
        <w:tc>
          <w:tcPr>
            <w:tcW w:w="72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ą na zrozumienie tematu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zbyt twórcze</w:t>
            </w:r>
          </w:p>
        </w:tc>
        <w:tc>
          <w:tcPr>
            <w:tcW w:w="60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wiązane z temate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staranne</w:t>
            </w:r>
          </w:p>
        </w:tc>
        <w:tc>
          <w:tcPr>
            <w:tcW w:w="78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idać próby wykonania prac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temat</w:t>
            </w:r>
          </w:p>
        </w:tc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aca nie na temat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rak rzeczowości w prac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rak pracy</w:t>
            </w:r>
          </w:p>
        </w:tc>
      </w:tr>
      <w:tr w:rsidR="004429DE" w:rsidRPr="00961F7E" w:rsidTr="00EE5BD0"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 Testy i sprawdziany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zystkie polecenia wykonane poprawn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wiązane też zadanie dodatkowe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75% spełnionych wymagań podstawowych (łatwe, praktyczne, przydatne życiowo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iezbędne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75% spełnionych wymagań rozszerzających (bardzo trudne i trudne, teoretyczne, naukowe)</w:t>
            </w:r>
          </w:p>
        </w:tc>
        <w:tc>
          <w:tcPr>
            <w:tcW w:w="72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5% zadań podstawow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50% wymagań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szerzających</w:t>
            </w:r>
          </w:p>
        </w:tc>
        <w:tc>
          <w:tcPr>
            <w:tcW w:w="60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75% wiedzy z zakresu wymagań podstawowych (bardzo łatw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łatwe, niezbędne w dalszej edukacji)</w:t>
            </w:r>
          </w:p>
        </w:tc>
        <w:tc>
          <w:tcPr>
            <w:tcW w:w="78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0% wiedzy  z zakresu wymagań podstawowych</w:t>
            </w:r>
          </w:p>
        </w:tc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poniżej 30% odpowiedzi dotyczących wied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dstawowej</w:t>
            </w:r>
          </w:p>
        </w:tc>
      </w:tr>
      <w:tr w:rsidR="004429DE" w:rsidRPr="00961F7E" w:rsidTr="00EE5BD0"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5. Odpowiedzi ustn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iadomości zawarte w podręczniku i zeszycie uzupełnione wiedzą spoza program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powiedź pełnymi zdaniami, bogaty język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żywanie pojęć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wiadomości z podręcznika i zeszytu prezentowane w sposób wskazujący na ich rozumienie, informacje przekazywane zrozumiałym językie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dpowiedź pełna nie wymagająca pytań dodatkowych</w:t>
            </w:r>
          </w:p>
        </w:tc>
        <w:tc>
          <w:tcPr>
            <w:tcW w:w="72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uczone na pamięć wiadomośc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ń ma trudności w sformułowaniu myśli własnymi słowam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trzebna pomoc nauczyciela</w:t>
            </w:r>
          </w:p>
        </w:tc>
        <w:tc>
          <w:tcPr>
            <w:tcW w:w="60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biórcza znajomość poznanych treści i pojęć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dpowiedź niestarann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zęste pytania naprowadzające</w:t>
            </w:r>
          </w:p>
        </w:tc>
        <w:tc>
          <w:tcPr>
            <w:tcW w:w="78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łabe wiązanie faktów i wiadomośc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os myślowy i słow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dpowiedź bełkotliwa, niewyraźna, pojedyncze wyraz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dużo pytań pomocniczych</w:t>
            </w:r>
          </w:p>
        </w:tc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rak odpowiedzi lub odpowiedzi świadczące o braku wiadomości rzeczowych</w:t>
            </w:r>
          </w:p>
        </w:tc>
      </w:tr>
      <w:tr w:rsidR="004429DE" w:rsidRPr="00961F7E" w:rsidTr="00EE5BD0"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6. Aktywność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czeń wyróżnia się aktywnością na lekcji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korzysta z materiałów zgromadzonych 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>samodzielnie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 zawsze przygotowany do lekc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ęsto zgłasza się d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dpowiedz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powiada się poprawnie</w:t>
            </w:r>
          </w:p>
        </w:tc>
        <w:tc>
          <w:tcPr>
            <w:tcW w:w="72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tara się być przygotowany do lekcji chętnie w ni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stniczy</w:t>
            </w:r>
          </w:p>
        </w:tc>
        <w:tc>
          <w:tcPr>
            <w:tcW w:w="60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mało aktywny na lekcjach </w:t>
            </w:r>
          </w:p>
        </w:tc>
        <w:tc>
          <w:tcPr>
            <w:tcW w:w="78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echętny udział w lekcji</w:t>
            </w:r>
          </w:p>
        </w:tc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lekceważący stosunek do przedmiotu i wiary</w:t>
            </w:r>
          </w:p>
        </w:tc>
      </w:tr>
      <w:tr w:rsidR="004429DE" w:rsidRPr="00961F7E" w:rsidTr="00EE5BD0"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7. Inscenizacje, gazetka szkolna, praca na rzecz Kościoła i inne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iele razy pomaga w różnych praca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ilnie i terminowo wykonuje powierzone zadania, dużo własnej inicjatyw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aktywnie uczestniczy w życiu małych grup formacyjnych (ministranci, oaza itp.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eprezentuje szkołę (parafię) w konkursie przedmiotowym (olimpiadzie) </w:t>
            </w:r>
          </w:p>
        </w:tc>
        <w:tc>
          <w:tcPr>
            <w:tcW w:w="90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arannie wykonuje powierzone przez katechetę zadan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jawia postawę apostolską</w:t>
            </w:r>
          </w:p>
        </w:tc>
        <w:tc>
          <w:tcPr>
            <w:tcW w:w="72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iezbyt chętnie wykonuje zadania poza lekcjami, ale nie unika ich zupełnie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czestniczy w rekolekcjach szkolnych</w:t>
            </w:r>
          </w:p>
        </w:tc>
        <w:tc>
          <w:tcPr>
            <w:tcW w:w="60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3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429DE" w:rsidRPr="00961F7E" w:rsidRDefault="004429DE" w:rsidP="00961F7E">
      <w:pPr>
        <w:rPr>
          <w:rFonts w:ascii="Times New Roman" w:hAnsi="Times New Roman" w:cs="Times New Roman"/>
          <w:caps/>
          <w:sz w:val="24"/>
          <w:szCs w:val="24"/>
        </w:rPr>
      </w:pP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ab/>
        <w:t>SZCZEGÓŁOWE KRYTERIA OCENIANIA</w:t>
      </w:r>
      <w:r w:rsidRPr="00961F7E">
        <w:rPr>
          <w:rFonts w:ascii="Times New Roman" w:hAnsi="Times New Roman" w:cs="Times New Roman"/>
          <w:sz w:val="24"/>
          <w:szCs w:val="24"/>
        </w:rPr>
        <w:tab/>
      </w:r>
    </w:p>
    <w:p w:rsidR="004429DE" w:rsidRPr="00961F7E" w:rsidRDefault="004429DE" w:rsidP="00961F7E">
      <w:pPr>
        <w:rPr>
          <w:rFonts w:ascii="Times New Roman" w:hAnsi="Times New Roman" w:cs="Times New Roman"/>
          <w:caps/>
          <w:smallCaps/>
          <w:sz w:val="24"/>
          <w:szCs w:val="24"/>
        </w:rPr>
      </w:pPr>
      <w:r w:rsidRPr="00961F7E">
        <w:rPr>
          <w:rFonts w:ascii="Times New Roman" w:hAnsi="Times New Roman" w:cs="Times New Roman"/>
          <w:caps/>
          <w:smallCaps/>
          <w:sz w:val="24"/>
          <w:szCs w:val="24"/>
        </w:rPr>
        <w:t>Semestr I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1"/>
        <w:gridCol w:w="2135"/>
        <w:gridCol w:w="2403"/>
        <w:gridCol w:w="2726"/>
        <w:gridCol w:w="2488"/>
        <w:gridCol w:w="1869"/>
      </w:tblGrid>
      <w:tr w:rsidR="004429DE" w:rsidRPr="00961F7E" w:rsidTr="00EE5BD0">
        <w:tc>
          <w:tcPr>
            <w:tcW w:w="331" w:type="pct"/>
            <w:vMerge w:val="restar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ZIAŁ</w:t>
            </w:r>
          </w:p>
        </w:tc>
        <w:tc>
          <w:tcPr>
            <w:tcW w:w="4669" w:type="pct"/>
            <w:gridSpan w:val="5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CENA</w:t>
            </w:r>
          </w:p>
        </w:tc>
      </w:tr>
      <w:tr w:rsidR="004429DE" w:rsidRPr="00961F7E" w:rsidTr="00EE5BD0">
        <w:tc>
          <w:tcPr>
            <w:tcW w:w="331" w:type="pct"/>
            <w:vMerge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0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puszczająca</w:t>
            </w:r>
          </w:p>
        </w:tc>
        <w:tc>
          <w:tcPr>
            <w:tcW w:w="946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stateczna</w:t>
            </w:r>
          </w:p>
        </w:tc>
        <w:tc>
          <w:tcPr>
            <w:tcW w:w="1478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bra</w:t>
            </w:r>
          </w:p>
        </w:tc>
        <w:tc>
          <w:tcPr>
            <w:tcW w:w="118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ardzo dobra</w:t>
            </w:r>
          </w:p>
        </w:tc>
        <w:tc>
          <w:tcPr>
            <w:tcW w:w="41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elująca</w:t>
            </w:r>
          </w:p>
        </w:tc>
      </w:tr>
      <w:tr w:rsidR="004429DE" w:rsidRPr="00961F7E" w:rsidTr="00EE5BD0">
        <w:tc>
          <w:tcPr>
            <w:tcW w:w="33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I.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Przyjęcie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0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kreśla własne rozumienie szczęśc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przeżywania przez ludzi cierpienia i szczęśc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awdę, że Jezus czeka na grzesznika nie jako sędzia, lecz jako Ten, kto koch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ie, że wiara jest darem od Boga, niezasłużonym przez człowieka,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prawdę, że Jezus wysłuchuje naszych próśb ze względu na naszą wiarę</w:t>
            </w:r>
          </w:p>
        </w:tc>
        <w:tc>
          <w:tcPr>
            <w:tcW w:w="946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prawdę, że miłość Boga jest skierowana indywidualnie do każdego człowieka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w jaki sposób powierza siebie Maryi w indywidualnej modlitw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kreśla istotę prawdziwego szczęścia i cierpien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, jak pokonać lęk przed wyznaniem grzechów spowiednikowi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kreśla, w jaki sposób powierza swoje grzechy Jezusow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dział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łowieka, które pomogą mu otworzyć drzwi nieba (osiągnąć zbawienie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owoce zaufania Jezusow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78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nterpretuje tekst hymnu </w:t>
            </w:r>
            <w:r w:rsidRPr="00961F7E">
              <w:rPr>
                <w:rFonts w:ascii="Times New Roman" w:hAnsi="Times New Roman" w:cs="Times New Roman"/>
                <w:i/>
                <w:sz w:val="24"/>
                <w:szCs w:val="24"/>
              </w:rPr>
              <w:t>Magnificat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przyjęcie Bożej miłości otwiera drogę do szczęśc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łącza w swoją modlitwę „Pod Twoją obronę”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pretuje teksty biblijne o zaparciu się Piotra i zdradzie Judasza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26,69-75;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27,3-5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człowiek jest naprawdę szczęśliwy, gdy jest bez grzech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ludzkie szczęście w perspektywie wiecznośc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interpretuje biblijną perykopę o robotnik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 winnicy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20,1-15),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osiągnięcie nieba realizuje się przez modlitwę i podejmowanie codziennych obowiązkó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pretuje tekst o uzdrowieniu sługi setnika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8,5-13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postać setnika jako poganin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znaczenie modlitwy liturgicznej „Panie nie jestem godzien…”</w:t>
            </w:r>
          </w:p>
        </w:tc>
        <w:tc>
          <w:tcPr>
            <w:tcW w:w="118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jaśnia, dlaczego Maryja jest nazywana Gwiazdą Nowej Ewangelizac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jest otwarty na sygnały-znaki Bożej miłości w swoim życi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przyznanie się do winy i żal prowadzi do oczyszczenia, a ich brak do nieszczęścia (na przykładzie Piotra i Judasza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Bóg pragnie zbawienia każdego człowieka, ale wspólnie z innymi,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, jak troszczy się o rozwój wiary, b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jego miejsce w niebie nie pozostało pust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prośba skierowana do Jezusa musi być połączona z głęboką wiarą i pokorą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, gdy z wiarą prosi Boga o pomoc w codziennych sytuacjach</w:t>
            </w:r>
          </w:p>
        </w:tc>
        <w:tc>
          <w:tcPr>
            <w:tcW w:w="41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aje świadectwo szczęścia płynącego z życia bez grzech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29DE" w:rsidRPr="00961F7E" w:rsidTr="00EE5BD0">
        <w:tc>
          <w:tcPr>
            <w:tcW w:w="33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II.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br/>
              <w:t>Miłość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0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, za kogo jest odpowiedzialny teraz i w przyszłośc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zasady, na których opierają się relacje międzyludzk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przykład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utorytetów osób dorosł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licza przyczyny konfliktów z rodzicam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grupy ludzi wykluczonych społeczn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najczęstsze przyczyny wykluczeń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argumenty za urodzeniem dziecka, biorąc pod uwagę matkę i ojc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pojęcie „eutanazja”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powody, dla których ludzie chcą poddać się eutanaz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kreśla, co to jest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akrament namaszczenia chorych</w:t>
            </w:r>
          </w:p>
        </w:tc>
        <w:tc>
          <w:tcPr>
            <w:tcW w:w="946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daje kryteria, według których chce kształtować swoje życie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osoby, które mogą mu pomóc w podejmowaniu właściwych decyz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prawdę, ż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óg stworzył człowieka do życia we wspólnocie z innymi (Rdz 2,18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pojęcie konfliktu międzypokoleniow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zasady pomagające w rozwiązywaniu konfliktów z dorosłym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okazywania przez siebie szacunku do ludzi potrzebujących pomoc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licza sposoby ratowania dzieci nienarodzon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skutki aborcji w życiu kobiety i mężczyz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licza sposoby udzielania pomocy osobie chorej i umierając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skutki sakramentu namaszczenia chor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licza sytuacje, w których osoba przyjmuje sakrament namaszczenia chor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78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jaśnia, dlaczego jego obecny rozwój ma wpływ na jego przyszłość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pretuje perykopę biblijną o bogaczu i Łazarzu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Ł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16,19-31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kręgi relacji z innymi (rodzina, przyjaciele, koledzy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bcy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różnice w relacjach między osobami bliskimi i obcym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warto korzystać z doświadczenia dorosł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, czego dotyczą wybory życiowe młodego człowiek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, jak podejmować właściwe decyzj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potrzeby człowieka, który przestał sobie radzić w życi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chrześcijańską powinność zajęcia się ludźmi wykluczonym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czym jest dar życ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jaśnia, dlaczego najczęstszą przyczyn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borcji jest poczucie osamotnienia matki dzieck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konuje moralnej oceny aborc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w jaki sposób wyraża postawę obrony życia od poczęc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konuje moralnej oceny eutanaz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dlaczego podjęcie decyzji o poddaniu się eutanazji wynika z poczucia odrzucenia przez bliskich i samotnośc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co to jest hospicju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poświęcenia przez siebie czasu osobom starszym i chory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jaśnia, dlacz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akrament namaszczenia chorych jest sakramentem uzdrowien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historie, w których ludzie doświadczają cierpienia</w:t>
            </w:r>
          </w:p>
        </w:tc>
        <w:tc>
          <w:tcPr>
            <w:tcW w:w="118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harakteryzuje konsekwencje swoich działań w chwili obecnej i w dorosłym życiu oraz w wiecznośc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jaśnia, dlaczego krytycznie ocenia styl życia proponowa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z med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dlaczego konsekwencją samotności może być niechęć do życ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, że świadomie buduje właściwe relacje z ludźmi, wśród których żyj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znaczenie samodzielności w życiu osoby dojrzewając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jak szuka sposobów komunikacji, dającej wzajemne zrozumien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 sytuacje, gdy otacza ludzi potrzebujących swoją modlitwą, starając się rozeznać ich potrzeby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ieść skuteczną pomoc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na czym polega tzw. duchowa adopcj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cele funkcjonowania hospicju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w jaki sposób wyraża postawę poszanowania człowieka i jego godności do chwili naturalnej śmierc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osoby chore potrzebują pomocy w sferze duchow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swą gotowość pomocy osobie cierpiącej przez rozmowę i zachętę do przyjęcia sakramentu namaszczenia chorych</w:t>
            </w:r>
          </w:p>
        </w:tc>
        <w:tc>
          <w:tcPr>
            <w:tcW w:w="41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racowuje program pomocy konkretnej grupie ludzi lub konkretnemu człowiekow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, dlaczego podejmu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stanowienie modlitwy w intencji dzieci nienarodzon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29DE" w:rsidRPr="00961F7E" w:rsidTr="00EE5BD0">
        <w:tc>
          <w:tcPr>
            <w:tcW w:w="33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III. Syn Boż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0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cechy charakteryzujące wiarę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teksty biblijne i patrystyczne mówiące o historycznym pochodzeniu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zachrześcijański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dokumenty świadczące o Jezusie Chrystusie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mawia proces powstawania Ewangelii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efiniuje pojęcie „cud”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sfery życia ludzi, w 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których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Jezus dokonywał cudó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okresy roku liturgicznego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 miejsce Adwentu na schemacie roku liturgicznego i omawia jego znaczenie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wydarzenia paschalne na schemacie roku liturgiczn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 teksty biblijne mówiące o wniebowstąpieniu Jezusa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mienia rzeczy ostateczne człowieka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główne części Mszy Świętej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, że są cztery modlitwy eucharystyczne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warunki przystąpienia do Komunii Święt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rezentuje główne przesłanie objawień Pana Jezusa św. Małgorzacie Marii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lacoque</w:t>
            </w:r>
            <w:proofErr w:type="spellEnd"/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, kiedy obchodzimy uroczystość Najświętszego Serca Pana Jezusa</w:t>
            </w:r>
          </w:p>
        </w:tc>
        <w:tc>
          <w:tcPr>
            <w:tcW w:w="946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ytuje z pamięci wybrane wersety biblijne określające wiarę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najważniejsze fakty z życia i działalności Jezusa w porządku chronologiczny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 skrótowej formie przedstawia treść każdego z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zachrześcijański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dokumentów świadczących o Jezusie Chrystusie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rezentuje główną myśl teologiczn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zterech ewangelistów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teksty biblijne opisujące wybrane cuda Jezusa: przemianę wody w wino (J 2,1-11), rozmnożenie chleba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6,34-44), uzdrowienie epileptyka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17,14-18), uzdrowienie opętanego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1,23-27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święta upamiętniające wydarzenia z życia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święta Pańskie na schemacie roku liturgiczn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tradycje i symbole adwentow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przykład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eśni adwentow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 teksty biblijne i pozabiblijne mówiące o śmierci i zmartwychwstaniu Jezusa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spotkań z Chrystusem po Jego zmartwychwstani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czas (liczbę dni) ukazywania się Zmartwychwstałego apostoło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teksty biblijne o powtórnym przyjściu Chrystusa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25,31-46;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Ł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21,25-28.34-36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kryteria, według których Chrystus będzie sądził ludzi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daje przykłady ludzi, dla których uczestnictwo w Eucharystii było największą wartością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za kogo i z kim modlimy się w drugiej modlitwie eucharystycznej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 teksty biblijne dotyczące Eucharystii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i omawia formy kultu Najświętszego Serca Jezusowego</w:t>
            </w:r>
          </w:p>
        </w:tc>
        <w:tc>
          <w:tcPr>
            <w:tcW w:w="1478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porządkowuje cechy wiary odpowiednim tekstom biblijnym lub z tych tekstów samodzielnie odczytuje cechy i określenia wiar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pretuje teksty biblijne mówiące o historycznym pochodzeniu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amodzielnie sięga do ksiąg Nowego Testamentu jako źródła wiedzy na temat Jezusa i daje o tym świadectwo wobec klasy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 oparciu o dokument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zachrześcijański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zasadnia, że Jezus istniał naprawdę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gotowość obrony swojej wiary w Jezusa Chryst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podobieństwa i różnice w czterech Ewangeliach w świetle ich teologi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kazuje dążność poznawczą przejawiającą się w czytaniu czterech Ewangelii w celu bliższego poznania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dlaczego cuda Jezusa są potwierdzeniem Jego Synostwa Boż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pretuje perykopy biblijne opisujące wybrane cud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jaśnia związek działalności Jezusa z J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odlitwą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co to jest kalendarz liturgicz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ara się świadomie przeżywać rok liturgiczny, zaznaczając w kalendarzu aktualne tygodn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sens i znaczenie tradycji i symboli adwentow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pretuje teksty biblijne zapowiadające przyjście Zbawiciel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znaczenie spotkań z Chrystusem Zmartwychwstałym w umocnieniu wiary Jego ucznió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pretuje teksty biblijne mówiące o wniebowstąpieniu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harakteryzuje sposob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becności Chrystusa wśród nas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pretuje tekst biblijny o końcu świata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Ł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21,25-28.34-36), wyjaśnia, dlaczego moment ten dla jednych będzie przyczyną lęku, a dla innych radości)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na czym polega królowanie Chryst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podejmowanych przez siebie codziennych decyzji w perspektywie wiecznośc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formułuje argumenty za uczestnictwem w liturgi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świadomie i z przekonaniem włącza się w przygotowanie Mszy Święt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mówi z pamięci słow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sekrac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dpowiada na wezwania kapłan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odli się we wspólnocie z innymi podczas liturgi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na podstawie tekstów biblijnych wyjaśnia motywy ustanowienia przez Jezusa sakramentu Eucharystii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potrzebę częstej Komunii Święt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potrzebę i sens poświęcenia się Boskiemu Sercu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współczesne przejawy znieważania Bożej miłości (niewdzięczność, brak poczucia grzechu, świętokradzka komunia)</w:t>
            </w:r>
          </w:p>
        </w:tc>
        <w:tc>
          <w:tcPr>
            <w:tcW w:w="118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 zaangażowaniem podejmuje refleksję nad wskazanymi tekstami biblijnym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jest odpowiedzialny za rozwój swojej wiar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kontekst historyczny przyjścia na świat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sytuacji, gdy chętnie dzieli się wiedzą o Jezusie z innym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, w jaki sposób poszukuje rzetelnego wyjaśnienia wątpliwości co d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dstaw swojej wiar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ezentuje owoc refleksji nad własnym życiem w świetle prawd przekazanych przez ewangelistó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cuda Jezusa są ogłaszaniem królestwa Boż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że Jezus dokonuje cudów tam, gdzie jest wiara, i jednocześnie przez cuda umacnia wiarę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aje świadectwo o tym, że z wiarą prosi Jezusa o pomoc w najtrudniejszych sytuacjach życiow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 chrześcijański sens i wartość świętowania na przestrzeni rok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liturgiczn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w jaki sposób włącza się w rodzinne i parafialne przygotowania do świąt Bożego Narodzen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potrzebę liturgicznych spotkań z Chrystuse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wartość życia „w obecności Chrystusa”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kłada swój plan dnia (tygodnia), uwzględniając nieustanną, bliską obecność Chryst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wyrok wydany przez Chrystusa na sądzie ostatecznym będzie konsekwencją działań</w:t>
            </w:r>
            <w:r w:rsidRPr="00961F7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złowieka podczas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jego życ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wpływ Eucharystii na życie ludzi, którzy z wielką wiarą w niej uczestniczą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ktywnie uczestniczy we wspólnej liturgi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dlaczego kapłan wypowiada słowa modlitwy w liczbie mnogi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treść czterech aklamac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przyjmowanie Komunii Świętej jako przejaw głębokiej zażyłości z Panem Jezuse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 ekspiacyjny charakter praktykow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erwszych piątków miesiąca</w:t>
            </w:r>
          </w:p>
        </w:tc>
        <w:tc>
          <w:tcPr>
            <w:tcW w:w="41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aktywnie włącza się w przygotowanie liturgii Mszy Świętej lub innej celebracji i z zaangażowaniem w niej uczestniczy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wija swoją więź z Chrystusem przez życie sakramentalne i odważnie świadczy o tym wobec klas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29DE" w:rsidRPr="00961F7E" w:rsidTr="00EE5BD0">
        <w:tc>
          <w:tcPr>
            <w:tcW w:w="33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VII. Wydarzenia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zbawcz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(tematy 56-58)</w:t>
            </w:r>
          </w:p>
        </w:tc>
        <w:tc>
          <w:tcPr>
            <w:tcW w:w="650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daje prawdę, że świętość w nieb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jest nagrodą za życie ziemsk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okoliczności narodzenia Pana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kreśla postawy ludzi wobec Jezusa analizując tekst biblijn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2,1-12 </w:t>
            </w:r>
          </w:p>
        </w:tc>
        <w:tc>
          <w:tcPr>
            <w:tcW w:w="946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mienia imiona świętych, któr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siągnęli swoją świętość przez dobre życie (np. św. Józef)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że od narodzin Jezusa liczy się lata naszej ery mówi z pamięci tekst kolędy „Bóg się rodzi”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 przyczyny lęku przed Jezusem Heroda i współczesnych ludzi </w:t>
            </w:r>
          </w:p>
        </w:tc>
        <w:tc>
          <w:tcPr>
            <w:tcW w:w="1478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nterpretuje tekst biblijn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5,3-12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drogę do świętości wybranego święt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w jaki sposób troszczy się o swoją świętość w codziennym życi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kazuje, że narodzenie Jezusa zmieniło bieg świata (nowy kalendarz, nowa kultura, nowa religia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przesłania wybranych kolęd („Bóg się rodzi”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śpiewa kolędy z rodziną i klasą oddając cześć narodzonemu Jezusow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harakteryzuje podobieństwa w postawach pomiędzy współczesnymi ludźmi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Herodem a Mędrcami w poszukiwaniu Mesjasza</w:t>
            </w:r>
          </w:p>
        </w:tc>
        <w:tc>
          <w:tcPr>
            <w:tcW w:w="118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jaśnia, że świętość można osiągnąć przez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odzienne dobre życie oraz męczeństwo czyli żyjąc duchem Ośmiu Błogosławieńst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konuje porównania treści kolęd z przesłaniem tekstów biblijnych o narodzeniu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, w jaki sposób przygotowuje się do przyjęcia Chrystusa we własnym sercu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, jak służy pomocą tym, którzy chcą być blisko Jezusa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modli się za tych, którzy Jezusa odrzucają</w:t>
            </w:r>
          </w:p>
        </w:tc>
        <w:tc>
          <w:tcPr>
            <w:tcW w:w="41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emestr II</w:t>
      </w:r>
      <w:r w:rsidRPr="00961F7E">
        <w:rPr>
          <w:rFonts w:ascii="Times New Roman" w:hAnsi="Times New Roman" w:cs="Times New Roman"/>
          <w:sz w:val="24"/>
          <w:szCs w:val="24"/>
        </w:rPr>
        <w:tab/>
      </w:r>
      <w:r w:rsidRPr="00961F7E">
        <w:rPr>
          <w:rFonts w:ascii="Times New Roman" w:hAnsi="Times New Roman" w:cs="Times New Roman"/>
          <w:sz w:val="24"/>
          <w:szCs w:val="24"/>
        </w:rPr>
        <w:tab/>
      </w:r>
      <w:r w:rsidRPr="00961F7E">
        <w:rPr>
          <w:rFonts w:ascii="Times New Roman" w:hAnsi="Times New Roman" w:cs="Times New Roman"/>
          <w:sz w:val="24"/>
          <w:szCs w:val="24"/>
        </w:rPr>
        <w:tab/>
      </w:r>
      <w:r w:rsidRPr="00961F7E">
        <w:rPr>
          <w:rFonts w:ascii="Times New Roman" w:hAnsi="Times New Roman" w:cs="Times New Roman"/>
          <w:sz w:val="24"/>
          <w:szCs w:val="24"/>
        </w:rPr>
        <w:tab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1"/>
        <w:gridCol w:w="2029"/>
        <w:gridCol w:w="2136"/>
        <w:gridCol w:w="3393"/>
        <w:gridCol w:w="2381"/>
        <w:gridCol w:w="1682"/>
      </w:tblGrid>
      <w:tr w:rsidR="004429DE" w:rsidRPr="00961F7E" w:rsidTr="00EE5BD0">
        <w:tc>
          <w:tcPr>
            <w:tcW w:w="331" w:type="pct"/>
            <w:vMerge w:val="restar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ZIAŁ</w:t>
            </w:r>
          </w:p>
        </w:tc>
        <w:tc>
          <w:tcPr>
            <w:tcW w:w="4669" w:type="pct"/>
            <w:gridSpan w:val="5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CENA</w:t>
            </w:r>
          </w:p>
        </w:tc>
      </w:tr>
      <w:tr w:rsidR="004429DE" w:rsidRPr="00961F7E" w:rsidTr="00EE5BD0">
        <w:tc>
          <w:tcPr>
            <w:tcW w:w="331" w:type="pct"/>
            <w:vMerge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puszczająca</w:t>
            </w:r>
          </w:p>
        </w:tc>
        <w:tc>
          <w:tcPr>
            <w:tcW w:w="945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stateczna</w:t>
            </w:r>
          </w:p>
        </w:tc>
        <w:tc>
          <w:tcPr>
            <w:tcW w:w="159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obra</w:t>
            </w:r>
          </w:p>
        </w:tc>
        <w:tc>
          <w:tcPr>
            <w:tcW w:w="112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ardzo dobra</w:t>
            </w:r>
          </w:p>
        </w:tc>
        <w:tc>
          <w:tcPr>
            <w:tcW w:w="418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elująca</w:t>
            </w:r>
          </w:p>
        </w:tc>
      </w:tr>
      <w:tr w:rsidR="004429DE" w:rsidRPr="00961F7E" w:rsidTr="00EE5BD0">
        <w:tc>
          <w:tcPr>
            <w:tcW w:w="33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IV. Parafia, wspólnota, ru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pojęcie parafii i podaje, kto do niej przynależ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definicję sanktuarium, diecezji, seminarium,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nazwę swojej diecezji oraz imię i nazwisko jej biskup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definiuje pojęcia: świecki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sekrowa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posługi kapłana oraz funkcje, jakie mogą pełnić w Kościele ludzie świecc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pojęcie liturgii Kościoła,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, że liturgia słowa jest częścią Mszy Świętej, może też być odrębną celebracją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, co zawiera i do czego służy lekcjonarz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pojęcie wspólnot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motywów biblijnych w sztuce</w:t>
            </w:r>
          </w:p>
        </w:tc>
        <w:tc>
          <w:tcPr>
            <w:tcW w:w="945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poznaje kapłanów pracujących w miejscowej parafii oraz podaje ich imiona i nazwisk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dobra materialne i duchowe, z których korzysta w parafii (ofiarowane przez wiernych w historii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, gdzie jest katedra i seminariu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uchown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najważniejsze sanktuaria swojej diecez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omawia najważniejsze wydarzenia z historii swojej diecez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grupy, ruchy i wspólnoty działające na terenie parafi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różne formy życia poświęconego Bog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dstawia cechy charakterystyczne dla święt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, że celem posługi kapłan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jak i apostolstwa świeckich jest zbawienie własne i pomoc w zbawieniu innych ludz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sposoby obecności Chrystusa w liturgi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różne formy liturgii Kościoł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i omawia cykle czytań mszalnych (dwuletni cykl na dni powszednie i trzyletni na niedziele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podaje przykłady wspólnotowej lektury Pisma Święt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jbardziej znane dzieła sztuki religijnej (z zakresu architektury, malarstwa, rzeźby, muzyki)</w:t>
            </w:r>
          </w:p>
        </w:tc>
        <w:tc>
          <w:tcPr>
            <w:tcW w:w="159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owiada historię swojego kościoła parafialnego.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w jaki sposób wyraża więź ze swoją parafią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rolę sanktuariów w życiu społecznym i narodowy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działalność wybranych grup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potrzebę i wartość przynależności do rówieśniczych grup o charakterze religijny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interpretuje słowa Chrystusa i Kościoła wzywające do życ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sekrowan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raża zainteresowanie formą życia poświęconego Bog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potrzebę apostolstwa świecki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wzajemne relacje członków Kościoł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swojej troski o zbawienie własne i inn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działanie Boga i człowieka w liturgi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uczestnicząc w liturgii spotykamy Chrystusa zmartwychwstał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swe pragnienie spotykania się z Chrystusem przez świadome i czynne uczestnictwo w liturgii Kościoł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formułuje argumenty za uczestnictwem w liturgi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, że czytane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ważane podczas liturgii teksty biblijne są kierowanym do nas słowem Bog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znaczenie kreślonych na czole, ustach i sercu krzyżyków przed czytaniem Ewangeli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trafi posługiwać się lekcjonarze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Kościół jako wspólnotę wspólnot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schemat biblijnego spotkania w ramach wybranej wspólnot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wyjaśnia związek życia chrześcijanina z rozważanym we wspólnocie lub indywidualnie słowem Boży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ejmuje samodzielne próby rozmowy ze słowem Bożym i dzieli się z klasą swym doświadczenie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poznaje elementy sztu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akralnej w swojej świątyn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w jaki sposób kształtuje w sobie wrażliwość na piękno</w:t>
            </w:r>
          </w:p>
        </w:tc>
        <w:tc>
          <w:tcPr>
            <w:tcW w:w="112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zasadnia, dlaczego modli się za żyjących i zmarłych ofiarodawców na rzecz parafi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chętnie bierze udział w pielgrzymce do wybranego sanktuariu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zieli się przeżyciami związanymi z pobytem w sanktuariu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dokonuje wyboru grupy, w której czułb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ię dobrze i mógłby się rozwijać emocjonalnie i duchowo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modli się za różne stany w Kościel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eferuje, w jaki sposób poszukuje własnej drogi życiow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kreśla swoje miejsce w Kościel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w jaki sposób angażuje się w życie Kościoł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ngażuje się w przygotowanie liturgii Mszy Święt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, że do życia prawdziwie chrześcijańskiego konieczna jest stał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ięź z Chrystuse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własne pragnienie podtrzymywania i ciągłego odnawiania więzi z Chrystusem poprzez życie sakramentaln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z szacunkiem i uwagą słucha słowa Boż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w jaki sposób zachęca rodziców i rodzeństwo do rodzinnej lektury Pisma Święt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harakteryzuje motywy powstawania religijnych dzieł sztuki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 swój szacunek wobec dzieł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ztuki sakralnej</w:t>
            </w:r>
          </w:p>
        </w:tc>
        <w:tc>
          <w:tcPr>
            <w:tcW w:w="418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feruje, jakie działania podejmuje na rzecz parafii, inspirując do nich swoich kolegó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, w jaki sposób angażuje się w działalność wybranej grupy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eferuje wobec klasy swe uczestnictwo w spotkani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grupy rozważającej słowo Boż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29DE" w:rsidRPr="00961F7E" w:rsidTr="00EE5BD0">
        <w:tc>
          <w:tcPr>
            <w:tcW w:w="33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V.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br/>
              <w:t>Europ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zetknięcia się św. Pawła z kulturą grecką i rzymską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najwcześniejszych misjonarzy niosących Ewangelię w różnych częściach Europ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pojęcia: monastycyzm, reguła zakonna, benedyktyn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definiuje pojęcia: patriarcha, schizma, prawosławie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kona, cerkie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, kim był Grzegorz VII i czego dotyczyły wydane przez niego dekrety reformatorsk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uniwersytety średniowiecznej Europ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pojęcia: zakon żebraczy, habit, kwest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kreśla, na czym polega świętość Kościoł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pojęcia: inkwizycja i herezj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przyczyny reformacji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formy katolicki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głównych reprezentantów epoki reformac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pojęcia: deizm, masoneria, racjonalizm, modernizm</w:t>
            </w:r>
          </w:p>
        </w:tc>
        <w:tc>
          <w:tcPr>
            <w:tcW w:w="945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efiniuje pojęcie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kulturacji</w:t>
            </w:r>
            <w:proofErr w:type="spellEnd"/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 podstawie wypowiedzi Jana Pawła II podaje przykłady współczesnych „areopagów”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w zarysie kolejność chrystianizacji poszczególnych ludów i terytoriów Europ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rezentuje koleje życia św. Benedykta z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ursji</w:t>
            </w:r>
            <w:proofErr w:type="spellEnd"/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znaczen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entencji „ora et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labor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”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przyczyny i następstwa podziału na Kościół wschodni i zachodn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patriarchaty Kościoła wschodni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owoce reformy gregoriański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pojęcia: inwestytura, symonia, ekskomunik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rezentuje dziedziny wiedzy studiowane w średniowieczu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ezentuje dorobek św. Tomasza z Akwinu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nazwiska wierzących ludzi nauki ze średniowiecza (M. Kopernik, M. Trąba, S. Hozjusz, Z. Oleśnicki) i tych, którzy żyją współcześn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zakonny żebracze i ich założyciel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współczesne sposoby pozyskiwania dóbr nawiązujące do franciszkańskiego żebractw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przyczyny powst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nkwizycji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rezentuje stanowisko współczesnego Kościoła wobec inkwizycji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raża postawę akceptacji i tolerancji wobec drugiego człowieka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datę Soboru Trydenckiego i wymienia główne postanowien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wartości, którymi Kościoły reformacji ubogaciły chrześcijaństw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autentyczne osiągnięcia epoki oświecen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mienia zagrożenia wiary zawarte w filozofii oświecenia</w:t>
            </w:r>
          </w:p>
        </w:tc>
        <w:tc>
          <w:tcPr>
            <w:tcW w:w="159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harakteryzuje postawę św. Pawła wobec przejawów kultury greckiej i rzymski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raża szacunek dla ludzi o innych pogląda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w jaki sposób szuka wyjaśnienia napotkanych trudności w celu pogłębienia własnej wiar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działalność ewangelizacyjną pierwszych misjonarz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przemiany cywilizacyjne związane z wprowadzeniem chrześcijaństw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harakteryzuje benedyktyńską regułę zakonną, ukazując j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ktualność dla współczesnego człowiek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zakonne życie benedyktynó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zaangażowanie chrześcijan w tworzenie kultur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eferuje, w jaki sposób walczy z bezczynnością i lenistwe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cenia przyczyny i skutki schizmy wschodni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kazuje podobieństwa i różnice między Kościołem rzymskokatolickim i prawosławny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kłada modlitwę w intencji zjednoczenia wszystkich chrześcijan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raża szacunek względem braci prawosławn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krytycznie ocenia stosunki państwo – Kościół przed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formą gregoriańską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główne założenia reform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wkład ludzi wierzących w rozwój ludzkiej wiedz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, gdzie szuka kompetentnej pomocy w rozwiązywaniu wątpliwości w wierze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religijny sens ubóstwa i żebractw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isuje habit franciszkańsk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chętnie dzieli się z ubogim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trafi ocenić zło płynące z inkwizycji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metody walki z heretykami stosowane przez inkwizycję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 swą postawę mężn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znawania wiary w Chrystusa oraz miłości względem drugiego człowiek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problemy Kościoła zachodniego i jego wewnętrzne próby odnow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na czym polegał rozłam w Kościele Zachodni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ruch ekumenicz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raża postawę tolerancji religijnej i szacunku wobec przedstawicieli innych wyznań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raża więź ze swoim Kościołem oraz docenia osiągnięcia i wartości Kościołów reformacj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nielogiczność poglądów przeciwstawiających wiarę rozumow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pisuje przebieg prześladowań Kościoła w okresie rewoluc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rancuski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wiara i rozum wzajemnie się uzupełniają i nie może być między nimi sprzecznośc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swe przekonanie, że rozum potrzebuje wiary dla lepszego poznania rzeczywistości</w:t>
            </w:r>
          </w:p>
        </w:tc>
        <w:tc>
          <w:tcPr>
            <w:tcW w:w="112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mawia problemy związane z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kulturacją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chrześcijaństwa w pierwszych wieka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sytuacji, gdy w różnych środowiskach odważnie przyznaje się do Chrystusa i Kościoł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wartość chrześcijańskich zasad w kształtowaniu się i rozwoju europejskich społeczeńst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 wybór św. Benedykta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głównego patrona Europ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wpływ św. Benedykta i benedyktynów na rozwój cywilizacji i kultury europejski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mawia znaczenie modlitwy i pracy w swej trosce o własny rozwój duchowy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harakteryzuje działania ekumeniczne Kościoła prawosławnego i katolickiego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znaczenie reformy Grzegorza VII dla Kościoła w Europie zachodniej i w Polsc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 swą gotowoś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espektowania obowiązków i praw Polaka katolika zawartych w Konstytucji RP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, w jaki sposób angażuje się w pogłębianie wiedzy i wiar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kazuje wartość rezygnacji z dóbr materialnych na rzecz wzrostu duchowego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prawnie interpretuje fragmenty z Biblii i listu Jana Pawła II „Tertio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illenni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advenient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”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, dlaczego przebacza i prosi o przebaczenie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mawia działanie reformatorów katolickich oraz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ałożycieli nowych Kościołów reformacji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podobieństwa i różnice katolicyzmu, luteranizmu i kalwinizm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modli się o jedność chrześcijan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intelektualne postawy oświecen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wartości i zagrożenia kryjące się w myśli oświeceniow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deizm i ideologia masońska nie da się pogodzić z nauką Kościoła katolicki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 swą krytyczną postaw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obec ideologii niezgodnych z wiarą katolicką</w:t>
            </w:r>
          </w:p>
        </w:tc>
        <w:tc>
          <w:tcPr>
            <w:tcW w:w="418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skazuje, w jaki sposób włącza się w działania ekumeniczne Kościoł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krytycznie odnosi się do wypowiedzi odrzucających chrześcijańskie wartości (oparte na dekalogu i Ewangelii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eferuje swe uczestnictw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 kwestach na cele charytatywn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29DE" w:rsidRPr="00961F7E" w:rsidTr="00EE5BD0">
        <w:tc>
          <w:tcPr>
            <w:tcW w:w="33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VI. Mój rozwó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pojęcia: pokora, pych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prośby zawarte w Modlitwie Pański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kreśla, czym jest modlitwa,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pojęcia: wychowanie, samowychowan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przykłady pozytywnego i negatywn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pływu rówieśników na życ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swoje zdolności oraz pozytywne cechy charakteru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kreśla, czym są obiektywne normy moralne oraz na czym polega relatywizm moral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ważniejsze fakty z życia Salomona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finiuje mądrość i wymienia jej przejaw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swoje najważniejsze obowiązk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mienia swo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jważniejsze zainteresowania</w:t>
            </w:r>
          </w:p>
        </w:tc>
        <w:tc>
          <w:tcPr>
            <w:tcW w:w="945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daje biblijne przykłady pokory i pychy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ludzi, którzy swoje życie opierali na modlitw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kreśla różne sposoby postrzegania relacji z Bogiem i innymi w zależności od wieku (1 Kor 13,11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skazuje zmiany zachodzące we własnym postrzeganiu Boga i ludz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, za co najczęściej jest chwalony a za co krytykowa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daje refleksji różnice, jakie dostrzega między własnym wyobrażeniem siebie a tym, jak postrzegają go inn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definiuje pojęcie prawo naturalne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przykłady praw, które obowiązują każdego i w każdym czasie, oraz takich, które ludzie mog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stanawiać i modyfikować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różnice między mądrością Bożą a ludzką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przejawy mądrości Salomon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ludzi (uczniów, sportowców, naukowców…), którzy osiągnęli sukces dzięki wytężonej prac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kreśla, kim chce zostać i co robić w dorosłym życiu</w:t>
            </w:r>
          </w:p>
        </w:tc>
        <w:tc>
          <w:tcPr>
            <w:tcW w:w="159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terpretuje teksty biblijne mówiące o pokorze i pysze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Ł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18,10-14; J 13,5.16;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z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12,16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 znaczenie tych postaw w rozwoju relacji do samego siebie, Boga i ludz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pretuje treść Modlitwy Pańskiej jako program drogi chrześcijanin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potrzebę systematycznej modlitw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charakteryzuje znaczenie modlitwy w życiu wybranych świętych (bł. Teresa z Kalkuty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św. O. Pio, Marta Robin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dlaczego warto dobrze się modlić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wartość codziennej modlitwy w pogłębianiu swej osobistej relacji z Bogie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czemu służy wychowanie, do czego zmierza, kto uczestniczy w tym procesie, kto nim kieruje i od czego zależy efekt wychowawcz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wraz z dorastaniem powinna dokonywać się zmiana relacji z ludźmi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zasady wypowiadania opinii o ludziach i przyjmowania wypowiedzi na swój temat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 godnością i spokojem przyjmuje opinie innych na swój temat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 potrzeb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spektowania obiektywnych norm moraln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trafi właściwie oceniać czyny, nazywając zło złem, a dobro dobre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 potrzebę Bożej pomocy w dokonywaniu mądrych wyboró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dokonywanych przez siebie mądrych, zgodnych z wolą Bożą wyboró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właściwie podjętych przez siebie decyzji i ich owoce, za które dziękuje Bog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podaje przykłady prac, zajęć, które podejmuje z chęcią, oraz takich, do których czuje się przymusza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pretuje przypowieść o talenta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daje przykład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korzystywania swoich umiejętności dla dobra własnego i inn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sposób realizacji własnej drogi życiowej, określając cele dalsze i bliższ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pracowuje plan rozwoju ujawnionych zainteresowań i osiągania życiowych celów</w:t>
            </w:r>
          </w:p>
        </w:tc>
        <w:tc>
          <w:tcPr>
            <w:tcW w:w="112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skazuje i charakteryzuje sposoby kształtowania postawy pokory i wyzwalania się z pych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formułuje własną modlitwę, wzorując się na Modlitwie Pański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 związek swej codziennej systematycznej modlitwy z postaw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ufania Bogu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mawia trudności napotykane przy modlitwie i wskazuje sposoby ich pokonywan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co w procesie samowychowania prowadzi nas do Chrystusa, a co nas od Niego oddal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konkretnych wymagań, jakie stawia sobie w aspekcie samowychowan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nastolatek powinien budować nową wizję obrazu Boga i relacji z Nim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 potrzeb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frontacji własnego obrazu siebie z opiniami inn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, w jaki sposób dąży do lepszego poznania siebi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arakteryzuje zgubne skutki odrzucenia obiektywnych norm moraln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poznaje i właściwie ocenia spotykane w mediach wypowiedzi promujące relatywizm moralny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przejawy swej odpowiedzialności za rozwój darów, które otrzymał od Bog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 potrzeb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acowitości dla rozwoju zarówno jednostek wybitnych, jak i przeciętnych uzdolnień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elacjonuje realizację swojego projektu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sytuacje, gdy prosi Boga o pomoc w realizacji życiowych planów</w:t>
            </w:r>
          </w:p>
        </w:tc>
        <w:tc>
          <w:tcPr>
            <w:tcW w:w="418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daje przykłady sytuacji, gdy wyraża sprzeciw wobec lansowania relatywizmu moraln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mawia, w jaki sposób poszukuje dojrzalszych form spotykania się z Bogiem 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nymi</w:t>
            </w:r>
          </w:p>
        </w:tc>
      </w:tr>
      <w:tr w:rsidR="004429DE" w:rsidRPr="00961F7E" w:rsidTr="00EE5BD0">
        <w:tc>
          <w:tcPr>
            <w:tcW w:w="33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VII. Wydarzenia zbawcze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(tematy 59-61)</w:t>
            </w:r>
          </w:p>
        </w:tc>
        <w:tc>
          <w:tcPr>
            <w:tcW w:w="591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, że Wielki Post to czas rozważania Męki Pana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 tekst biblijny o zmartwychwstani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16,1-14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określa, na czym polega dzieło nowej ewangelizacji</w:t>
            </w:r>
          </w:p>
        </w:tc>
        <w:tc>
          <w:tcPr>
            <w:tcW w:w="945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skazuje tekst biblijny o cierpieniu Jezusa (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27,27-44)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mienia osoby, które spotkały Chrystusa zmartwychwstał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skazuje przyczyny odchodzenia od Chrystusa współczesneg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łowiek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, jak może ewangelizować w swojej parafii</w:t>
            </w:r>
          </w:p>
        </w:tc>
        <w:tc>
          <w:tcPr>
            <w:tcW w:w="1594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terpretuje tekst biblijny o drodze krzyżowej i śmierci Jezus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elacjonuje swój udział rekolekcjach wielkopostnych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pretuje tekst Sekwencji wielkanocnej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jaśnia symbolikę Grobu Pańskiego 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zasadnia, dlaczego uczestniczy we Mszy Świętej w uroczystoś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martwychwstania Pańskiego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przyjmując sakramenty we wspólnocie parafialnej stajemy się odpowiedzialni za dzieło ewangelizacyjne Kościoł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jaśnia, że w parafii każdy powinien odnaleźć własne miejsce i zadanie do spełnien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aje przykłady sytuacji, gdy ewangelizuje przez dawanie świadectwa w swoim środowisku</w:t>
            </w:r>
          </w:p>
        </w:tc>
        <w:tc>
          <w:tcPr>
            <w:tcW w:w="1122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 podstawie tekstu Gorzkich żali i rozważań nabożeństwa drogi krzyżowej opisuje cierpienia Jezusa dla naszego zbawienia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pisuje zmartwychwstanie Chrystusa jako wypełnienie Bożej tajemnicy zbawienia, która uobecnia się w tajemnicy przemia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hleba w Ciało i wina w Krew</w:t>
            </w:r>
          </w:p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zasadnia, że dzieło nowej ewangelizacji dokonuje się wtedy, gdy człowiek poddaje się działaniu Ducha Świętego</w:t>
            </w:r>
          </w:p>
        </w:tc>
        <w:tc>
          <w:tcPr>
            <w:tcW w:w="418" w:type="pct"/>
          </w:tcPr>
          <w:p w:rsidR="004429DE" w:rsidRPr="00961F7E" w:rsidRDefault="004429DE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lacjonuje swój udział w czuwaniu w wigilię uroczystości Zesłania Ducha Świętego</w:t>
            </w:r>
          </w:p>
        </w:tc>
      </w:tr>
    </w:tbl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</w:p>
    <w:p w:rsidR="002505D5" w:rsidRPr="00961F7E" w:rsidRDefault="002505D5" w:rsidP="00961F7E">
      <w:pPr>
        <w:rPr>
          <w:rStyle w:val="PLAboldPSOxInne"/>
          <w:rFonts w:ascii="Times New Roman" w:hAnsi="Times New Roman" w:cs="Times New Roman"/>
          <w:b w:val="0"/>
          <w:sz w:val="24"/>
          <w:szCs w:val="24"/>
        </w:rPr>
      </w:pPr>
      <w:r w:rsidRPr="00961F7E">
        <w:rPr>
          <w:rStyle w:val="PLAboldPSOxInne"/>
          <w:rFonts w:ascii="Times New Roman" w:hAnsi="Times New Roman" w:cs="Times New Roman"/>
          <w:sz w:val="24"/>
          <w:szCs w:val="24"/>
        </w:rPr>
        <w:t>Przedmiotowy system oceniania z historii. Klasa 8</w:t>
      </w: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2057"/>
        <w:gridCol w:w="1739"/>
        <w:gridCol w:w="1858"/>
        <w:gridCol w:w="2060"/>
        <w:gridCol w:w="2040"/>
        <w:gridCol w:w="1958"/>
        <w:gridCol w:w="1196"/>
      </w:tblGrid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13" w:type="dxa"/>
              <w:left w:w="85" w:type="dxa"/>
              <w:bottom w:w="113" w:type="dxa"/>
              <w:right w:w="85" w:type="dxa"/>
            </w:tcMar>
            <w:vAlign w:val="center"/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Temat lekcji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13" w:type="dxa"/>
              <w:left w:w="85" w:type="dxa"/>
              <w:bottom w:w="113" w:type="dxa"/>
              <w:right w:w="85" w:type="dxa"/>
            </w:tcMar>
            <w:vAlign w:val="center"/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ce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dopuszczająca</w:t>
            </w:r>
          </w:p>
        </w:tc>
        <w:tc>
          <w:tcPr>
            <w:tcW w:w="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13" w:type="dxa"/>
              <w:left w:w="85" w:type="dxa"/>
              <w:bottom w:w="113" w:type="dxa"/>
              <w:right w:w="85" w:type="dxa"/>
            </w:tcMar>
            <w:vAlign w:val="center"/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ce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dostateczna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13" w:type="dxa"/>
              <w:left w:w="85" w:type="dxa"/>
              <w:bottom w:w="113" w:type="dxa"/>
              <w:right w:w="85" w:type="dxa"/>
            </w:tcMar>
            <w:vAlign w:val="center"/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ce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dobra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13" w:type="dxa"/>
              <w:left w:w="85" w:type="dxa"/>
              <w:bottom w:w="113" w:type="dxa"/>
              <w:right w:w="85" w:type="dxa"/>
            </w:tcMar>
            <w:vAlign w:val="center"/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ce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bardzo dobra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13" w:type="dxa"/>
              <w:left w:w="85" w:type="dxa"/>
              <w:bottom w:w="113" w:type="dxa"/>
              <w:right w:w="57" w:type="dxa"/>
            </w:tcMar>
            <w:vAlign w:val="center"/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ce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celująca</w:t>
            </w:r>
          </w:p>
        </w:tc>
        <w:tc>
          <w:tcPr>
            <w:tcW w:w="5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13" w:type="dxa"/>
              <w:left w:w="57" w:type="dxa"/>
              <w:bottom w:w="113" w:type="dxa"/>
              <w:right w:w="57" w:type="dxa"/>
            </w:tcMar>
            <w:vAlign w:val="center"/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dstawa programowa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auto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ojna obronna Pol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gadnien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tencjały militarne Polski i Niemiec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tak niemiecki na Polskę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tak sowiecki na Polskę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rzebieg wojny obronnej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daty: 1 wrześ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39 r., 17 października 193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 Polaków związanych z wojną obronną 1939 r.</w:t>
            </w:r>
          </w:p>
        </w:tc>
        <w:tc>
          <w:tcPr>
            <w:tcW w:w="85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e woj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bronn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chronologicznie podstawowe wydarzenia związane z przebiegiem wojny obronnej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porównuje potencjały militarne Pols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Niemiec we wrześniu 193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główne punkty oporu Polaków we wrześniu 193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ab/>
              <w:t>omawia przebieg działań militarnych we wrześniu 1939 r.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kreśla przyczyny i dostrzega skut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kroczenia Niemców i Sowietów na ziemie polskie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cenia bilans woj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bronnej Polski</w:t>
            </w:r>
          </w:p>
        </w:tc>
        <w:tc>
          <w:tcPr>
            <w:tcW w:w="55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42" w:type="dxa"/>
              <w:left w:w="57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II 1), 2), 3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Działania wojen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  latach 1939−1941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tzw. dziwna wojna na Zachodz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1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ab/>
              <w:t xml:space="preserve">wojna </w:t>
            </w:r>
            <w:r w:rsidRPr="00961F7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lastRenderedPageBreak/>
              <w:t>zimowa i zajęcie państw bałtyckich przez 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gresja Niemiec na kraje skandynawsk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bitwa o Anglię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5.</w:t>
            </w: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ab/>
              <w:t>działania wojenne w Afryc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tak Niemiec na 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japoński atak n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earl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Harbour</w:t>
            </w:r>
            <w:proofErr w:type="spellEnd"/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40 r., 1941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mienia podstawowe wydarzenia związane z przebiegiem działań wojen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 latach 1939−1941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jęcia: plan „Barbarossa”, dziwna wojna, wojna zimowa, bitwa o Atlantyk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pisuje przebieg ofensywy niemieckiej w Europ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chodn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okoliczności wojny zimowej i przyłączenia nowych terenów przez 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przebieg bitwy o Anglię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przebieg konfliktu na kontynencie afrykańskim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przebieg działań wojennych w latach 1939–1941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 przyczyny przystąpienia USA do woj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ab/>
              <w:t>charakteryzuje okoliczności agresji niemieckiej na Związek Radziecki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podstawowe wydarzenia związane z przebiegiem działań wojennych w latach 1939−1941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politykę Niemiec i ZSRR w latach 1939−1941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42" w:type="dxa"/>
              <w:left w:w="57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XXXIII 1) 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 2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lityka Niemiec w okupowanej Europ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kupacja niemiecka w Europie Wschodniej i Zachodn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stawy względem okupantów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styczeń 1942 r., kwiecień 1943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staci: Iren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endlerow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Jan Karski, Janusz Korczak, Mordechaj Anielewicz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pacyfikacja, kolaboracja, dywersja, sabotaż, Holokaust, obóz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głady, obóz koncentracyjny, eksterminacja, getto, Żegota, ŻOB, łapan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równuje okupację niemiecką na terenie Europy Zachodniej i Wschodn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postawy władz krajów okupowanych wobec władz niemiec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politykę wyniszczenia stosowaną przez nazistów wobec Żydów, Rom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Słowian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dostrzega, na czym polega wyjątkowość zagłady Żydów, której Niemcy dokonali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iemiach pols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42" w:type="dxa"/>
              <w:left w:w="57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III 2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Holokaust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wstanie w getcie warszawskim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lacy wobec Holokaustu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docenia poświęcenie rodzin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lmów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 innych rodzin polskich wspomagających ludność żydowską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42" w:type="dxa"/>
              <w:left w:w="57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ielka koalicja i przełom na fronta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początki wielkiej koalic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</w:t>
            </w:r>
            <w:r w:rsidRPr="00961F7E">
              <w:rPr>
                <w:rStyle w:val="CondensedItalic"/>
                <w:rFonts w:ascii="Times New Roman" w:hAnsi="Times New Roman" w:cs="Times New Roman"/>
                <w:sz w:val="24"/>
                <w:szCs w:val="24"/>
              </w:rPr>
              <w:t>Karta atlantyc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niemieckie klęski na froncie wschodnim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alki w Afryce i lądowanie we Włosze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nferencja w Teheran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lądowanie w Normandi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alki na Dalekim Wschodzie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sierpień 1941 r., czerwiec 1942 r., listopad 1943 r., 6 czerwca 1944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Stalin, Winston Churchill, Franklin Delano Roosevelt, Bernard Montgomery, Dwight Eisenhower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alianci, drugi front, kamikaz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mienia chronologicznie podstawow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darzenia związane z przebiegiem woj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ostanowienia konferencji teherań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przyczyny powstania koalicji antyhitlerow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skazuje na mapie główne bitwy i kierun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ziałań wojennych w Europie, Afryce i na Dalekim Wschodzie w latach 1942–1945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główne postanowienia </w:t>
            </w:r>
            <w:r w:rsidRPr="00961F7E">
              <w:rPr>
                <w:rStyle w:val="CondensedItalic"/>
                <w:rFonts w:ascii="Times New Roman" w:hAnsi="Times New Roman" w:cs="Times New Roman"/>
                <w:sz w:val="24"/>
                <w:szCs w:val="24"/>
              </w:rPr>
              <w:t>Karty atlantyc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jaśnia, kiedy i gdzie doszło d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łomów na frontach wojny, od których rozpoczęła się klęska państw osi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wydarzenia wojenne z lat 1942–1944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cenia postanowienia konferenc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 Teheranie z perspektywy interesu Polski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42" w:type="dxa"/>
              <w:left w:w="57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III 1), 3), 4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Klęska państw osi i zakończenie II woj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stanowienia konferencji wielkiej trójki w Jałcie i Poczdam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padek Berlin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niec wojny na Dalekim Wschodzie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8 maja 1945 r., 6 sierpnia 1945 r., 2 września 1945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Stalin, Winston Churchill, Franklin Delano Roosevelt, marszałkowie sowieccy Koniew i Żukow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e kapitul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ie, co wydarzyło się w Hiroszim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Nagasa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rzyczyny klęski państw osi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postanowienia konferencji w Jałcie i Poczdamie, ze szczególnym uwzględnieni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rawy pol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wydarzenia na frontach w latach 1944–1945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arakteryzuje wydarzenia polityczno-militarne rozgrywające się u schyłku II woj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światowej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strzega znaczenie użycia bomb atomowy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cenia postanowienia konferencj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ielkiej trójki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42" w:type="dxa"/>
              <w:left w:w="57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III 1), 3), 4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Lekcja powtórzeniowa. II wojna światow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 ważnych wydarzeń związanych z II wojną światową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sługuje się pojęciami odnoszącymi się do wydarzeń z lat 1939– 45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ab/>
              <w:t>wskazuje na mapie miejsca bitew, fronty, kierunki ofensyw i inne ważne miejsca dla przebiegu II wojny światowej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wojnę obronną Polaków z września 193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cenia poświęcenie jednostek dla dobra innych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42" w:type="dxa"/>
              <w:left w:w="57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II 1), 2), 3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III 1), 2), 3), 4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agadnienie: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dzieje II wojny światowej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 odgrywają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luczowe role podczas II wojny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mienia chronologicznie podstawow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darzenia związane z przebiegiem woj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ostanowienia konferencji teherańskiej, jałtańskiej i poczdam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pisuje kolejne etapy polity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iemieckiej wobec Żydó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politykę wyniszczenia stosowaną przez nazistów wobec Żydów, Romów i Słowian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politykę ZSRS i III Rzeszy wobec narodów podbity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okoliczności powstania koalicji antyhitlerow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działania na frontach II wojny światowej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porównuje okupację niemiecką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erenie Europy Zachodniej i Wschodn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agresywną politykę III Rzeszy, ZSRS i Japonii w latach 1939–1945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postawy społeczeństw okupowanych państw wobec władz niemiec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cenia bilans woj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bronnej Pol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strzega konsekwencje decyzji podjętych przez wielką trójkę na konferencja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przyczyny klęski państw os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strzega znaczenie użycia bomb atomowy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postanowienia konferencji wielkiej trójki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rawdzian 1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lska pod okupacją niemiecką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kupacja niemiecka na terenach wcielonych do Rzesz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kupacja niemiecka na terenach Generalnego Gubernatorstwa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39 r., 1945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ć Hansa Fran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miejsca zbrodni hitlerows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najstraszniejsze katownie nazistowsk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mienia ziemie wcielone d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zeszy i ziemie, z których utworzono Generalne Gubernatorstwo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folkslista, akcja „AB”, pacyfikacja, gestapo, wysiedlenia, wywłaszczenie, okup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życie codzienne Polaków w czasach okupacji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miejsca zbrodni hitlerowskich;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ziemie wcielone do Rzeszy i ziemie, z których utworzono Generalne Gubernatorstw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linię podziału ziem polskich w 193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równuje okupację niemiecką na różnych terenach pols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metody stosowane przez nazistów wobec Polaków oraz wie, jaki był ich cel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zbrodnie niemieckie z okresu II wojny światowej na ziemiach polskich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IV 1), 2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lska pod okupacją sowiecką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kupacja sowiecka – represj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brodnia katyńska i kłamstwo katyńskie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ę 1940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Janina Antonina Lewandowska, Stalin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miejsca masowych egzekucji polskich oficeró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zbrodnia katyńska, łagier, zsyłka, deport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cele i metody sowieckiej polityki okupacyjnej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tereny przyłączone do 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miejsca masowych egzekucji polskich oficeró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zbrodnię katyńską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cele sowieckiej polityki okupacyjnej i metody, które stosowały władze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by je osiągnąć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równuje polityczne dążenia i sposoby działania okupantów niemieckiego i sowieckiego oraz wymienia podobieństwa i różnice między nim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, na czym polegało kłamstwo katyńsk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25" w:type="dxa"/>
              <w:left w:w="57" w:type="dxa"/>
              <w:bottom w:w="125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IV 1), 2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ładze polskie na uchodźstw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ząd RP na uchodźstw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rmia Polska w 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dział Polaków w walkach na zachodzie Europy, Bliskim Wschodzie i w Afryc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układ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ikorski–Majski</w:t>
            </w:r>
            <w:proofErr w:type="spellEnd"/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30 lipca 1941 r., kwiecień 1943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ab/>
              <w:t xml:space="preserve">zna postaci: Władysław Raczkiewicz, Władysław Sikorski, Iwan </w:t>
            </w:r>
            <w:proofErr w:type="spellStart"/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Majski</w:t>
            </w:r>
            <w:proofErr w:type="spellEnd"/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, Stanisław Mikołajczyk, Tomasz Arciszewski, Kazimierz Sosnkowski, Tadeusz Komorowski, Władysław Anders, Stanisław 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lastRenderedPageBreak/>
              <w:t>Sosabowski, Stanisław Maczek, Stanisław Skal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członków rządu polskiego na uchodźstw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olskie okręty wojenne biorące udział w II wojnie światowej oraz zna ich osiągnięc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mienia główne polskie forma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brojne, które walczyły z Niemcami po stronie aliantów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Rada Narodowa, dywizjon, brygad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ważniejsze miejsca bite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członków rządu polskiego na uchodźstwie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, w jakich okolicznościach utworzono polski rząd na uchodźstw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rzedstawia osiągnięcia jednostek polskich na frontach II wojny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dlaczego stosunek aliantów do sprawy polskiej podlegał przemianom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stosunki polsko-sowieckie od września 1939 do lipca 1943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działalność Polaków poza granicami kraju w okresie wojny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postanowienia układu Sikorski–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–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ajski</w:t>
            </w:r>
            <w:proofErr w:type="spellEnd"/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25" w:type="dxa"/>
              <w:left w:w="57" w:type="dxa"/>
              <w:bottom w:w="125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 1), 2), 3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miejsca ważniejszych bitew stoczonych przez polskie oddziały po stronie aliantów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42" w:type="dxa"/>
              <w:left w:w="57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lskie Państwo Podziemn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ziałalność cywilnego pionu Polskiego Państwa Podziem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ziałalność wojskowego pionu Polskiego Państwa Podziem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ziałalność politycznego pionu Polskiego państwa Podziemnego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ab/>
              <w:t>zna datę 14 lutego 1942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Jan Bytnar, Tadeusz Zawadzki, Henryk Dobrzański, Cyryl Ratajski, Jan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ekałkiewicz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Jan Stanisław Jankowski, Stefan Grot-Rowecki, Michał Karaszewicz-Tokarzewski, Witold Pilecki, Jan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iwnik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Jan Nowak-Jeziorański, Elżbiet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wacka</w:t>
            </w:r>
            <w:proofErr w:type="spellEnd"/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ab/>
              <w:t>wymienia najważniejsze ugrupowania polityczne działające w warunkach konspiracyjnych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Szare Szeregi, akcja „N”, Delegat Rządu na Kraj, V-2, cichociemn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wija skróty: ZWZ, SZP, AK,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Ch</w:t>
            </w:r>
            <w:proofErr w:type="spellEnd"/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metody oporu, które stosowali Polacy wobec niemieckiego okupant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strukturę Polskiego Państwa Podziemnego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instytucje i organizacje, które tworzyły Polskie Państwo Podziemn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działalność najważniejszych ugrupowań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litycznych działających w warunkach konspiracyjny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działalność poszczególnych organów Polskiego Państwa Podziem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funkcjonowanie i osiągnięcia Polskiego Państwa Podziemnego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42" w:type="dxa"/>
              <w:left w:w="57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IV 4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iemie polskie w lat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43–1944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ab/>
              <w:t>Polska Partia Robotnicza i Gwardia Ludow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wstanie KRN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Ludowe Wojsko Polskie i powstanie Armii Lud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brodnia wołyńs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wstanie PKWN i Rządu Tymczasowego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dat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44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epan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Bandera, Wanda Wasilewska, Zygmunt Berling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e zbrodn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ołyń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wija skróty: PPR, GL, AL, KRN, PKWN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okoliczności powstania 1 Dywizji Piechoty im. Tadeusza Kościusz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ab/>
              <w:t>wymienia powody konfliktu polsko-</w:t>
            </w: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br/>
            </w: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-ukraińskiego w Małopolsce </w:t>
            </w: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Wschodniej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jaśnia, jakie dział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w jakim celu podjął Stalin, by stworzyć na ziemiach polskich nowy ośrodek władz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Wołyń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je stosunki polsko-ukraińskie w czasach II wojny światowej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nalizuje przyczyny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 powodu których konflikt polsko-ukraiński przyjął tak krwawą formę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działania komunistów na ziemiach polskich w latach 1943–1944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42" w:type="dxa"/>
              <w:left w:w="57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XXXIV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), 3), 4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 3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I 1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wstanie warszawsk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plan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„Burza”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rzyczyny wybuchu i przebieg powstania warszaws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>losy ludności cywilnej w trakcie powstan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skutki powstania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daty: 1 sierpnia 1944 r., 2 październik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44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ab/>
              <w:t xml:space="preserve">zna postaci: gen. Tadeusz Bór-Komorowski, </w:t>
            </w:r>
            <w:proofErr w:type="spellStart"/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płk</w:t>
            </w:r>
            <w:proofErr w:type="spellEnd"/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. Antoni Monter-Chruściel, Jan Stanisław Jankowski, gen. Erich von dem Bach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plan „Burza”, godzina „W”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zbrodnie nazistowskie dokonane na ludności cywilnej i żołnierzach polskich w trakcie powstania i po jego zakończeniu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cele i formy realizacji planu „Burza”, z uwzględnienie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czyny wybuchu powstania warszaws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przebieg działań zbrojnych podczas powstan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arakteryzuje postawę aliantów zachodni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Stalina wobec walczącej Warszaw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2" w:type="dxa"/>
              <w:left w:w="85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dokonuje uproszczonej oceny skutków i znacz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wstan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42" w:type="dxa"/>
              <w:left w:w="57" w:type="dxa"/>
              <w:bottom w:w="142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IV 5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Lekcja powtórzeniowa. Polska w latach II wojny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kupacja niemiecka i sowiecka na ziemiach pols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ziałalność Polskiego Państwa Podziem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dział Polaków w walkach na frontach II wojny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brodnie nazistowskie i sowieckie na Polakach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 związane z ważnym wydarzeniami z dziejów Polski w okresie II wojny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ab/>
              <w:t xml:space="preserve">zna 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 xml:space="preserve">postaci: gen. Tadeusz Bór-Komorowski, </w:t>
            </w:r>
            <w:proofErr w:type="spellStart"/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płk</w:t>
            </w:r>
            <w:proofErr w:type="spellEnd"/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. Antoni Monter-Chruściel, Jan Stanisław Jankowski, Janina Antonina Lewandowska, Władysław Raczkiewicz, Władysław Sikorski, Iwan </w:t>
            </w:r>
            <w:proofErr w:type="spellStart"/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Majski</w:t>
            </w:r>
            <w:proofErr w:type="spellEnd"/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, Stanisław Mikołajczyk, Tomasz Arciszewski, Kazimierz Sosnkowski, Tadeusz Komorowski, Władysław Anders, Stanisław 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 xml:space="preserve">Sosabowski, Stanisław Maczek, Stanisław Skalski, Jan Bytnar, Tadeusz Zawadzki, 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ab/>
              <w:t xml:space="preserve">rozumie pojęcia: zbrodnia katyńska, zbrodnia wołyńska, łagier, zsyłka, deportacja, plan „Burza”, godzina „W”, folkslista, akcja „AB”, pacyfikacja, 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lastRenderedPageBreak/>
              <w:t>gestapo, wysiedlenia, wywłaszczenie, okupacja, Rada Narodowa, dywizjon, brygada, Szare Szeregi, akcja „N”, Delegat Rządu na Kraj, V-2, cichociemn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wija skróty: ZWZ, SZP, AK,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B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PPR, GL, AL, KRN, PKWN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mienia główne polskie formacje zbrojne, które walczyły z Niemcami po stronie aliantów, miejsca ważniejsz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itew stoczonych przez polskie oddziały po stronie aliantów oraz najważniejsze polskie ugrupowania polityczne działające w warunkach konspiracyjnych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skazuje na mapie miejsca zbrodni hitlerowskich, najstraszniejsze katownie nazistowskie, miejsca masowych egzekucji polskich oficerów przez Sowietów, ziem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cielone do Rzeszy i ziemie z których utworzono Generalne Gubernatorstwo, linię podziału ziem polskich w 1939 r. oraz ważniejsze miejsca bitew stoczone przez polskie oddziały na frontach II wojny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działalność najważniejszych polskich ugrupowań politycznych działających w warunkach konspiracyjny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metody oporu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tóre stosowali Polacy wobec niemieckiego okupanta;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cele i formy realizacji planu „Burza” z uwzględnieniem przyczyn wybuchu i przebiegu powstania warszawskiego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równuje polityczne dążenia i sposoby działania okupantów niemieckiego i sowieckiego oraz wymienia podobieństwa i różnice między nim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, w jakich okolicznościach utworzono polski rząd na uchodźstwie, zna jego skład i działanie podczas II wojny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działalność Polskiego Państwa Podziem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stosunki polsko-sowieckie od września 1939 do lipca 1943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arakteryzuje przyczy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przebieg konfliktu polsko-ukraińskiego w Małopolsce Wschodn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ab/>
              <w:t>analizuje przyczyny, z powodu których konflikt polsko-ukraiński przyjął tak krwawą formę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cenia działania komunistów na ziemiach polski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 latach 1943–1944, które miały na celu przejęcie władz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funkcjonowanie i osiągnięcia Polskiego Państwa Podziem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cenia postanowienia układu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ikorski–Majski</w:t>
            </w:r>
            <w:proofErr w:type="spellEnd"/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ab/>
              <w:t>ocenia zbrodnie niemieckie i sowieckie z okresu II wojny światowej na ziemiach polskich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IV 1), 2), 3), 4), 5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 1), 2), 3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I 1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Henryk Dobrzański, Cyryl Ratajski, Jan </w:t>
            </w:r>
            <w:proofErr w:type="spellStart"/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Piekałkiewicz</w:t>
            </w:r>
            <w:proofErr w:type="spellEnd"/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, Jan Stanisław Jankowski, Stefan Grot-Rowecki, Michał Karaszewicz-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lastRenderedPageBreak/>
              <w:t xml:space="preserve">Tokarzewski, Witold Pilecki, Jan </w:t>
            </w:r>
            <w:proofErr w:type="spellStart"/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Piwnik</w:t>
            </w:r>
            <w:proofErr w:type="spellEnd"/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, Jan Nowak-Jeziorański, Elżbieta </w:t>
            </w:r>
            <w:proofErr w:type="spellStart"/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Zawacka</w:t>
            </w:r>
            <w:proofErr w:type="spellEnd"/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, </w:t>
            </w:r>
            <w:proofErr w:type="spellStart"/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Stepan</w:t>
            </w:r>
            <w:proofErr w:type="spellEnd"/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 Bandera, Wanda Wasilewska, Zygmunt Berling, Stalin, gen. Erich von dem Bach, Hans Frank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ab/>
              <w:t>wymienia polskie okręty wojenne biorące udział w II wojnie światowej oraz zna ich osiągnięcia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zbrodnie nazistowskie i sowieckie dokonane na ludności cywilnej i żołnierzach pols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cele sowiecki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nazistowskiej polityki okupacyjnej oraz wskazuje, jakie metody stosowały władze okupacyjne, by je osiągnąć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dlaczego stosunek aliantów do sprawy polskiej podlegał przemianom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, na czym polegało kłamstwo katyńsk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dokonuje uproszczonej oceny skutków i znaczenia powst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arszawskiego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rawdzian 2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kutki II wojny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bilans II wojny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wstanie ONZ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ę 1945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ie, jak zostały ukarane osoby odpowiedzialne za zbrodnie wojenn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mie wskazać skutki II wojny światowej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aństwa odgrywające kluczową rolę w Radzie Bezpieczeństwa ONZ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warunki, w jakich żyli ludzie w Europie po zakończeniu wojny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różnia i wymienia skutki polityczne, gospodarcze, społeczne i kulturowe II wojny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w jakim celu powstało ONZ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konuje bilansu skutków II wojny światowej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III 5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 1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czątki zimnej woj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pad koalicji antyhitlerow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wstanie NATO i Układu Warszaws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imna wojn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dział Niemiec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ojna koreańs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49 r., 1950−1953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Henry Truman, Konrad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denauer, George C. Marshall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daje nazwy sojuszu wojskowego, który łączyły Stany Zjednoczone i ich partnerów oraz sojuszu łączącego ZSRS i kraje mu podporządkowane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ie, co oznaczają skróty: NATO, RWPG, RFN, NRD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>rozumie pojęcia: doktryna powstrzymywani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lastRenderedPageBreak/>
              <w:t>a, plan Marshalla, żelazna kurtyna, Układ Warszawski, wyścig zbrojeń, zimna wojna, imperializm, propaganda, blok wschodni, blok zachodni, blokada Berlin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okoliczności rozpadu koalicji antyhitlerowskiej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i wskazuje na mapie państwa wchodzące w skład bloków wschodniego i zachodn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konsekwencje rozpadu koalicji antyhitlerowskiej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okoliczności, które doprowadziły do podziału Niemiec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wydarze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wiązane z wojną koreańską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kształtowanie się nowego układu sił politycznych na świecie po II wojnie światowej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 2), 3), 4), 7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wojenna Pols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nowe granice Pol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skut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ołeczne i gospodarcze II wojny światowej na ziemiach pols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eforma rolna i nacjonalizacja na ziemiach polskich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ie, które ziemie należały do II RP, lecz nie znalazły się w powojennych granicach Polski, oraz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trafi wskazać je na map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ab/>
              <w:t>wymienia podstawowe problemy życia codziennego, z jakimi spotykali się Polacy tuż po zakończeniu wojny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mie wymienić skutki II wojny światowej dla ziem pols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patriacja, terytorium pojałtańskie, nacjonalizacja, bitwa o handel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ab/>
              <w:t>wymienia czynniki, które wpłynęły na zmianę struktury narodowościowej w Polsce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trudności życia codziennego w powojennej Polsc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proces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dporządkowywania polskiej gospodarki władzy komunistyczn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zmiany terytorialne i demograficzne na ziemiach polskich po 1945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czynniki, które wpłynęły na zmianę struktury narodowościowej w Polsc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życie ludności polskiej na Kresach Wschodnich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konuje bilansu skutków II wojny światowej na ziemiach polskich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XXXIII 5) 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I 1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. Tworzenie podstaw władzy komunistycznej w Polsc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wstanie TRJN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munistyc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y aparat represji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45 r., 1946 r., 1947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Stanisław Mikołajczyk, Bolesław Bierut, Władysław Gomułk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dward Osóbka-Morawski, Józef Cyrankiewicz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ab/>
              <w:t xml:space="preserve">rozumie pojęcia: Ministerstwo Bezpieczeństwa Publicznego (MBP), bezpieka, proces szesnastu, Ludowe Wojsko Polskie, obława augustowska, referendum, PSL, 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>PZPR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działania Polaków mające na celu niedopuszczenie do przejęcia pełnej kontroli nad Polską przez komunistów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główne etapy przejmowania rządów w Polsce przez komunistó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konuje oceny działań komunistów mających na celu zniewolenie Polski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I 1), 2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eferendum w 1946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bory w 1947 r.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główne etapy przejmowania rządów w Polsce przez komunistów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w jaki sposób Polacy starali się nie dopuścić do przejęcia pełnej kontroli nad Polską przez komunistó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w jaki sposób komuniści zapewnili sobie pełnię władzy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98" w:type="dxa"/>
              <w:left w:w="57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8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óżne koncepcje wal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z władz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munistyczną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nastroje społeczne wśród ludności polskiej po II wojnie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ab/>
              <w:t>podziemie niepodległościow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ziałalność Kościoła katolic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lacy na emigracji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Stefan Wyszyński, Jan Nowak-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Jeziorański, Hieronim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kutowsk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„Zapora”, Danut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iedzikówn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„Inka”, Jan Rodowicz „Anoda”, Witold Pilec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Rozgłośnia Polska Rad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olna Europa, amnest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rolę władz polskich na uchodźstwie po II wojnie światowej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losy żołnierzy podziemia niepodległościowe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w jakim celu władze ogłaszały amnestie dla żołnierzy podziemia niepodległościowego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arakteryzuje rolę władz polskich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hodźstwie po II wojnie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pozycję i rolę polskiego Kościoła katolickiego po II wojnie światowej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nalizuje postawy Polaków wobec władz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munistycznej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98" w:type="dxa"/>
              <w:left w:w="57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VII 2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Stalinizm w Polsc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amy czasowe stalinizmu i sowietyzacj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rmii pol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terror stalinow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indoktrynacja i propaganda komunistyczn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nstytucja PRL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ę 1952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August Emil Fieldorf „Nil”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stanty Rokossowski, Bolesław Bierut, Aleksander Zawadzki, Józef Cyrankiewicz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stalinizm, procesy pokazowe, bezpieka, indoktrynacj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opaganda, wróg ludu, ZMP, kolektywiz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czym był system totalitar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ab/>
              <w:t>wyjaśnia, w jakim celu rządzący stosowali propagandę i indoktrynowali młodzież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zasady działania komunistycznej gospodar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porównuje system rząd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 Polsce i ZSRS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rolę propagandy w kształtowaniu społeczeństwa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nalizuje funkcjonowanie poszczególnych elementów systemu stalinowskiego 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iemiach polskich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98" w:type="dxa"/>
              <w:left w:w="57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VIII 1), 2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a żelazną kurtyną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aństwa europejskie pod wpływem 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estalinizac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wstanie węgierskie i Praska Wiosna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53 r., 1956 r., 1968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Nikita Chruszczow, Imre Nagy, Aleksander Dubczek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aństwa pozostające pod wpływem komunizmu po 1945 r.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inwigilacja, sowietyzacja, destalinizacja, odwilż, Praska Wiosn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jaśnia, jakie znaczen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la tzw. odwilży miała śmierć Stalina i działalność Chruszczowa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państwa pozostające pod wpływem komunizmu po 1945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pisuje wydarzenia związa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 rewolucją węgierską i Praską Wiosną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przyczyny i skutki rewolucji węgierskiej i Praskiej Wios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porównuje okres stalinizmu w państw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jdujących się za żelazną kurtyną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cechy charakterystyczne dla ustrój krajów znajdujących się w sowieckiej strefie wpływów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 5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21. Lekcja powtórzeniowa. Polsk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i świat po II wojnie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 skutki II wojny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alinizacj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krajów za żelazną kurtyną ze szczególnym uwzględnieniem Pol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 destaliniz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49 r., 1950 r., 1953 r., 1956 r., 1968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Henry Truman, Konrad Adenauer, George C. Marshall, Nikita Chruszczow, Imre Nagy, Aleksander Dubczek, Stanisła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Mikołajczyk, Bolesław Bierut, Władysław Gomułka, Edward Osóbka-Morawski, Józef Cyrankiewicz, Stefan Wyszyński, Jan Nowak-Jeziorański, Hieronim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ekutowsk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„Zapora”, Danut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iedzikówn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„Inka”, Jan Rodowicz „Anoda”, Witold Pilecki, August Emil Fieldorf „Nil”, Konstant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kossowski, Aleksander Zawadzki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ONZ, zbrodnie wojenne, zbrodnie przeciwko ludzkości, inwigilacja, NATO, RWPG, RFN, NRD, sowietyzacja, destalinizacja, odwilż, Praska Wiosna, doktryna powstrzymywania, plan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Marshalla, żelazna kurtyna, Układ Warszawski, wyścig zbrojeń, zimna wojna, imperializm, propaganda, blok wschodni, blok zachodni, blokada Berlina, repatriacja, terytorium pojałtańskie, nacjonalizacja, bitwa o handel, Ministerstwo Bezpieczeństwa Publicznego (MBP), bezpieka, proces szesnastu, Ludowe Wojsko Polskie, obława augustowska, 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i wskazuje na mapie zmiany terytorialne ziem polskich po II wojnie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losy żołnierzy podziemia niepodległościow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rolę władz polskich na uchodźstwie po II wojn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podstawowe zasady zawarte w konstytucji PRL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wydarzenia związane z rewolucją węgierską i Praską Wiosną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okoliczności rozpadu koalicji antyhitlerow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okoliczności, które doprowadziły do podziału Niemiec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wydarzenia związane z wojn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reańską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proces podporządkowywania polskiej gospodarki władzy komunistycznej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skutki II wojny światowej dla świata i Pol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przyczyny i skutki rewolucji węgierskiej i Praskiej Wios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porównuje okres stalinizmu w państwach znajdujących się z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żelazną kurtyną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jakie znaczenie dla tzw. odwilży miała śmierć Stalina i działalność Chruszczow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w jaki sposób jaki Polacy starali się nie dopuścić do przejęcia pełnej kontroli nad Polską przez komunistó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pozycję i rolę polskiego Kościoła katolickiego po II wojnie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cechy charakterystyczne dla ustrój krajów znajdujących się w sowieckiej strefie wpływó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nalizuje kształtowanie si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owego układu sił politycznych na świecie po II wojnie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funkcjonowanie poszczególnych elementów systemu stalinowskiego na ziemiach polskich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VI 1), 2), 3), 4), 5), 7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I 1), 2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II 1), 2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aństwa pozostające pod wpływem komunizmu po 1945 r.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referendum, PSL, PZPR, stalinizm, procesy pokazowe, bezpieka, indoktrynacja, wróg ludu, ZMP, kolektywizacja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2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ab/>
              <w:t>omawia zmiany terytorialne i demograficzne dokonane na ziemiach polskich po 1945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jakie znaczenie dla tzw. odwilży miała śmierć Stalina i działalność Chruszczowa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98" w:type="dxa"/>
              <w:left w:w="57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rawdzian 3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98" w:type="dxa"/>
              <w:left w:w="57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2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owa mapa świata – dekoloniz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agadnienie: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procesy dekolonizacyjne w Azji i Afryce, ich przyczyny i przebieg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ę 1960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Mahatma Gandhi, Nelson Mandel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mie wskazać przyczyny dekolonizacj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aństwa będące potęgami kolonialnymi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dekolonizacja, apartheid, rasizm, Rok Afryki, Organizacja Jedności Afrykań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w jakim celu powstała Organizacja Jedności Afrykańskiej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przebieg dekolonizacji w Indiach, RPA i Algieri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różnia i wymienia skutki dekolonizacj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przyczyny, przebieg i skutki procesów dekolonizacyjnych w Azji i Afryce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konuje bilansu procesów dekolonizacyjnych w Afryce i Azj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tłumaczy rolę jednostek na losy krajów i świata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98" w:type="dxa"/>
              <w:left w:w="57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 6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3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liski Wschód –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flikty arabsko-izraelsk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narodziny syjonizmu i okres międzywojen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wstanie państwa Izrael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nflikt palestyński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 1948 r., 1993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Jasi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Arafat, Icchak Rabin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yjonizm, Organizacja Wyzwolenia Palestyny (OWP), autonom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rzyczyny powstania syjonizmu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dlaczego Palestyna jest zaliczana do najbardziej zapalnych regionów Bliskiego Wschodu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umie wskazać na mapie: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aństwo Izrael, obszar Palestyny, Półwysep Synaj, Egipt, Wzgórza Galon, Syrię, Jordanię i Liban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, jak doszło do powstania państwa Izrael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je stosunki Izraela z sąsiednimi państwami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nalizuje sytuacj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lityczną Izraela i Palestyny po II wojnie i w czasach współczesnych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98" w:type="dxa"/>
              <w:left w:w="57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VI 8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4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ywalizacja Stanów Zjednoczonych i 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aostrzenie zimnej woj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ryzys kubań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ryzys berliń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ojna w Wietnamie i Afganistanie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>zna daty: 1959 r., 1962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staci: Fidel Castro, Nikita Chruszczo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rzyczyny wojen w Wietnamie i Afganistanie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odprężenie, kryzys kubański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ur berliń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formy rywalizacji wielkich mocarstw w okresie zimnej woj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umie wskazać przyczyny i potencjalne skutki kryzys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ubańs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czym było i jak się przejawiało odprężenie w stosunkach międzynarodowych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arakteryzuje przyczyny wojen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 Wietnamie i Afganistanie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nalizuje przyczyny i skutki zimnowojennej rywalizacji US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ZSRS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VI 7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6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aleki Wschód – Chiny i Japon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5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munizm w China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Japonia po II wojnie światowej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49 r., 1959 r., 1966−1976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ć Mao Zedong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mie wskazać na mapie Chiny i Japonię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Kuomintang,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RL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maoizm, wielki skok, rewolucja kulturalna, Tiananmen, azjatycki tygrys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stosunki japońsko-amerykańskie po 1945 r.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, jak układały się stosunki pomiędz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hRL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a ZSRS po 194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ab/>
              <w:t>wyjaśnia, w jakich okolicznościach komuniści przejęli władzę w Chinach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konuje oceny rządów komunistów w Chinach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 9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7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oces integracji europej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5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ab/>
              <w:t>przyczyny i początki procesu integracji europej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ab/>
              <w:t>powstanie Unii Europejskiej i etapy jej rozszerzan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główne organy Unii Europejskiej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51 r., 1957 r., 1993 r., 2004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Jean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onne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Konrad Adenauer, Robert Schuman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>wymienia główne organy UE i ich funkcje oraz podaje przyczyny jej powstania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etapy powstawania U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 skróty UE i 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EWWiS</w:t>
            </w:r>
            <w:proofErr w:type="spellEnd"/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czym jest wspólny rynek i co jest podstawowym celem działalności UE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etapy powstawania U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Europy kraje członkowskie U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okoliczności powstania U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proces powstawania i rozszerzania się U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strzega szanse wynikające z powstania U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skutki powstania UE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 12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8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Przemiany społeczne i kulturowe w drugiej połow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 wieku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ab/>
              <w:t>narodziny społeczeństwa konsumpcyj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5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ab/>
              <w:t>rewolucja obyczajowa i bunt młodzieżowy z 1968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merykanizacja kultur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1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ab/>
              <w:t>reforma Kościoła katolic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5.</w:t>
            </w:r>
            <w:r w:rsidRPr="00961F7E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ab/>
              <w:t>Społeczeństwo informacyjne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ę 1968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ć Elvis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esley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zespół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Th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Beatle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ostanowienia Soboru Watykańskiego II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państwo opiekuńcze, społeczeństwo konsumpcyjne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połeczeństwo informacyjne, ruch hipisowski, punk, rock and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ll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feminizm, kraje Trzeciego Świata,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interne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amerykanizacja, globalizacja, Sobór Watykański II, laicyzacja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pisuje przemiany społeczne i kulturowe, jakie nastąpiły u schyłk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lat 50. i w latach 60. i 70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porównuje proces przemian społecznych w krajach Zachodu, z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żelazną kurtyną i w krajach Trzeciego Świat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zjawiska amerykanizacji i globalizacji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 13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9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Lekcja powtórzeniowa. Świat w drugi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łowie XX wieku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ekoloniz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nflikty doby zimnej woj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nflikty bliskowschodn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munistyczne Chi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wstanie, rozwój i funkcjonowanie Unii Europejskiej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daty: 1948 r., 1949 r., 1951 r.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57 r., 1959 r., 1960 r., 1962 r., 1966 ̶ 1976, 1968 r., 1993 r., 2004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Mahatma Gandhi, Nelson Mandela,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Jasir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Arafat, Icchak Rabin, Jean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onne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Konrad Adenauer, Robert Schuman, Fidel Castro, Nikita Chruszczow, Mao Zedong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mie wskazać przyczyny dekolonizacj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5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ab/>
              <w:t xml:space="preserve">rozumie pojęcia: dekolonizacja, </w:t>
            </w: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lastRenderedPageBreak/>
              <w:t xml:space="preserve">apartheid, rasizm, Rok Afryki, Organizacja Jedności Afrykańskiej, syjonizm, Organizacja Wyzwolenia Palestyny (OWP), autonomia, odprężenie, kryzys kubański, mur berliński, Kuomintang, </w:t>
            </w:r>
            <w:proofErr w:type="spellStart"/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ChRL</w:t>
            </w:r>
            <w:proofErr w:type="spellEnd"/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, maoizm, wielki skok, rewolucja kulturalna, Tiananmen, azjatycki tygrys, UE, wspólny rynek UE, </w:t>
            </w:r>
            <w:proofErr w:type="spellStart"/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EWWiS</w:t>
            </w:r>
            <w:proofErr w:type="spellEnd"/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, państwo opiekuńcze, społeczeństwo konsumpcyjne, </w:t>
            </w: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lastRenderedPageBreak/>
              <w:t xml:space="preserve">społeczeństwo informacyjne, ruch hipisowski, punk, rock and </w:t>
            </w:r>
            <w:proofErr w:type="spellStart"/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roll</w:t>
            </w:r>
            <w:proofErr w:type="spellEnd"/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, feminizm, kraje Trzeciego Świata, </w:t>
            </w:r>
            <w:proofErr w:type="spellStart"/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internet</w:t>
            </w:r>
            <w:proofErr w:type="spellEnd"/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, amerykanizacja, globalizacja, Sobór Watykański II, laicyz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czym było i jak się przejawiało odprężenie w stosunkach międzynarodowych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okoliczności powstania Izrael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jego stosunki z państwami sąsiednim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formy rywalizacji wielkich mocarstw w okresie zimnej wojn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mienia przyczyny powstania syjonizmu, przyczyny wojen w Wietnamie i Afganistanie, kryzysu kubańskiego,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owdy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zaliczania Palestyny do najbardziej zapalnych regionów Bliskiego Wschodu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pisuje przebieg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ekolonizacji w Indiach, RPA i Algieri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mie wskazać na mapie państwo Izrael, obszar Palestyny, Półwysep Synaj, Egipt, Wzgórza Galon, Syrię, Jordanię, Liban, kraje członkowskie UE, Chiny i Japonię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arakteryzuje przyczy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ekolonizacj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konflikty doby zimnej wojny: wojny w Korei, Wietnamie i Afganistanie, oraz omawia skutki blokady Berlina i kryzysu kubańs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skutki dekolonizacji i powstania U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stosunki japońsko-amerykańskie po 1945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arakteryzuje zimnowojenn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ywalizację USA i 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przemiany społeczno-kulturowe lat 50. i 60. na Zachodz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nalizuje proces powstawani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rozszerzania się UE oraz zasady jej funkcjonowani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konuje bilansu procesów dekolonizacyjnych w Afryce i Azj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tłumaczy wpływ jednostek na losy krajów i świat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rządy komunistów w China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VI 6), 7), 8), 9), 12), 13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rawdzian 4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0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ostalinowsk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dwilż i mał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tabiliz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dwilż po śmierci Stalin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5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ab/>
              <w:t>wydarzenia poznańskiego czerwca i Października 1956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zasy małej stabilizacji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ę 1956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staci: Władysław Gomułka, Józef Cyrankiewicz, Edward Ochab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zjawiska świadczące o odwilży w Polsce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odwilż, mała stabilizacja, poznańsk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zerwiec, rehabilitacja, aparat partyjny, ZOMO, SB, list otwarty, Rada Wzajemnej Pomocy Gospodarczej, Układ Warszawski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mie wskazać na mapie Poznań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jak doszło do wystąpień w czerwcu 1956 r. oraz jakie były ich przebieg i konsekwencje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arakteryzuje zjawiska świadcząc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 odwilży na ziemiach pols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życie codzienne w czasach Gomułki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działania Gomułki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II 3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XXXIX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), 2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nflikt państwa z Kościołem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zas odwilży i złagodzenie polityki wobec Kościoł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atolic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ab/>
              <w:t>zaostrzenie kursu wobec Kościoła na początku lat 60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ab/>
              <w:t>pojednanie biskupów polskich i niemiec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bchody Milenium w Polsce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65 r., 1966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ć Stefana Wyszyńs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odwilż, Milenium, Tysiąclec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pisuje przejawy złagodzenia polityki antykościelnej w czas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dwilży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, na czym polegało zaostrzenie polityki władz wobec Kościoła na początku lat 60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rolę Kościoła w podtrzymywaniu oporu przeciwko komunistycznej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ładzy w Polsce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spór wokół obchodów Milenium państwa pols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ab/>
              <w:t>dostrzega znaczenie listu biskupów polskich do biskupów niemieckich dla pojednania polsko-niemieckiego po II wojnie światow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ab/>
              <w:t xml:space="preserve">ocenia rolę Kościoła w podtrzymywaniu </w:t>
            </w:r>
            <w:r w:rsidRPr="00961F7E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>oporu przeciwko komunistycznej władzy w Polsce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IX 4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25" w:type="dxa"/>
              <w:left w:w="85" w:type="dxa"/>
              <w:bottom w:w="125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2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Bunty społeczn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>w latach 1968 i 1970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stąpienia studenckie i robotnicze za rządów Gomuł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upadek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ządów Gomułki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ab/>
              <w:t>zna daty: 1968 r., 1970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Zbigniew Godlewski, Edward Gierek, Stefan Kisielew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e polityka antysyjonistyczna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przyczyny i skutki wystąpień z 1968 r. i 1970 r.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strzega podobieństwa i różnice w przyczynach buntu studenckiego z 1968 r. i robotniczego z 1970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arakteryzuje konsekwen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ych wystąpień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rządy Gomułki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IX 3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02" w:type="dxa"/>
              <w:left w:w="85" w:type="dxa"/>
              <w:bottom w:w="10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3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L pod rządami Edwarda Gier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wój gospodarki w czasach Gierka i podłoże tego rozwoju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mocnienie władzy PZPR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twarcie na Zachód i sukcesy sportowe Polski z lat 70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stąpienia robotnicze w 1976 r. i ich podłoże oraz skutki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ę 1976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Edward Gierek, Kazimierz Górski, Ryszard Szurkowski, Wojciech Fibak, Irena Szewińska, Mirosław Hermaszew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zmiany, które nastąpiły w życiu codziennym Polaków w czasach rządów Gier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na czym opierała się polityka gospodarcza Polski za rządów Gier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sukcesy sportowe Polaków w okresie PRL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przyczyny i wymienia skutki wystąpień z 1976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rozwój gospodarczy PRL za czasów Gierka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strzega podobieństwa i różnice w przyczynach buntów z 1956, 1968, 1970 i 1976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strzega długofalowe konsekwencje polityki gospodarczej Gierka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politykę Gierka i Gomułki ze szczególnym uwzględnieniem działań władzy wobec protestujący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rządy Gierka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IX 1), 2), 3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4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arodziny opozycji polityczn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wstanie i działalność KOR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ktywizacja i działalność opozycj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epresjonowanie opozycj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bór Jana Pawła II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>zna daty: 1978 r., 1979 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 czołowych opozycjonistó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daje przykłady twórców ograniczanych przez cenzurę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metody, których SB używała do prześladowania opozycjonistów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cenzura, bibuła, drugi obieg, KOR, WZZ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, w jaki sposób starano się łamać monopol wydawniczy władzy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rzykłady działań opozycji, które miały wesprzeć represjonowanych robotników, uczestników protestów w czerwcu 1976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twórczość pisarzy cenzurowany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dlaczego tak istotne było złamanie monopolu wydawniczego państwa komunistycz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metody, których SB używała do prześladowania opozycjonistów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strzega znaczenie wyboru Polaka Karola Wojtyły na tron papieski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98" w:type="dxa"/>
              <w:left w:w="57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IX 5), 6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5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ewolucja Solidarnośc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80−1981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narodziny NSZZ „Solidarność”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gospodarka w kryzysie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daty: 1980 r.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81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Lech Wałęsa, Wojciech Jaruzelski, Leonid Breżniew, Ryszard Kukliński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MKS, NSZZ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„Solidarność”, porozumienia sierpniow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skazuje na mapie miejscowości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 których doszło do podpisania porozumień między władzą a 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MKS-ami</w:t>
            </w:r>
            <w:proofErr w:type="spellEnd"/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jaśnia, jakie miały konsekwen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rozumienia sierpniow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ruch społeczny „Solidarność”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cenia wydarzenia 1980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1981 r.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98" w:type="dxa"/>
              <w:left w:w="57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IX 6), 7), 8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6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tan wojenny w Polsc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rzyczyny wprowadzenia stanu wojen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dzaje represji stosowane przez władzę w okresie stanu wojen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ór społeczny w okresie stanu wojennego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3 grudnia 1981 r., 1983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Wojciech Jaruzelski, Zbigniew Bujak, Władysław Frasyniuk, Bogdan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orusewicz, Jerzy Popiełuszko, Grzegorz Przemyk, Czesław Kiszczak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rzykłady represji, jakie spadły na opozycję w czasie stanu wojennego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2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2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ab/>
              <w:t>rozumie pojęcia: internowanie, stan wojenny, sankcje gospodarcze, pacyfik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 przykłady represji, jakie spadły na opozycję w czasie stanu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ojen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wydarzenia związane z pacyfikacją kopalni „Wujek”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Katowic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najważniejsze ograniczenia praw obywatelskich wynikające z wprowadzenia na obszarze Polski stanu wojennego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najważniejsze ograniczenia praw obywatelskich wynikające z wprowadzenia na obszarze Polski stanu wojenn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arakteryzuje ruch społecz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„Solidarność”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98" w:type="dxa"/>
              <w:left w:w="85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strzega znaczenie wręczenia nagrody Nobla Lechowi Wałęsie w 1983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cenia, czy słusznie stan wojenny uważany jest za kontrowersyjne wydarzen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 historii Polski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98" w:type="dxa"/>
              <w:left w:w="57" w:type="dxa"/>
              <w:bottom w:w="198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L 1), 2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7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Lekcja powtórzeniowa. Polska Rzeczpospolita Ludow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agadnienie: 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czasy PRL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56 r., 1965 r., 1966 r., 1968 r., 1970 r., 1976 r., 1978 r., 1979 r., 1980 r., 13 grudnia 1981 r., 1983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Stefan Wyszyński, Wiesław Gomułka, Józef Cyrankiewicz, Edward Ochab, Zbigniew Godlewski, Edward Gierek, Stefan Kisielewski, Kazimierz Górski, Ryszard Szurkowski, Wojciech Fibak, Irena Szewińska, Mirosław Hermaszewski, Lech Wałęsa, Anna Walentynowicz i inni czołowi opozycjoniści, Leonid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reżniew, Ryszard Kukliński, Jerzy Popiełuszko, Grzegorz Przemyk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zjawiska świadczące o odwilży w Polsc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rzykłady działań opozycji i metody, których SB używała do prześladowania opozycjonistó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 główne obszary działalności NSZZ „Solidarność”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odwilż, Milenium, Tysiąclecie, mała stabilizacja, poznański czerwiec, rehabilitacja, aparat partyjny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OMO, SB, list otwarty, Rada Wzajemnej Pomocy Gospodarczej, Układ Warszawski, cenzura, bibuła, drugi obieg, KOR, WZZ, MKS, NSZZ „Solidarność”, porozumienia sierpniowe, internowanie, stan wojenny, sankcje gospodarcze, pacyfik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pisuje przejawy złagodzenia polityki antykościelnej w czasa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dwilży;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, na czym polegało zaostrzenie polityki władz wobec Kościoła na początku lat 60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najważniejsze ograniczenia praw obywatelskich wynikające z wprowadzenia na obszarze Polski stanu wojennego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umie wskazać na mapie Poznań, Katowice, Radom, Gdańsk, Szczecin i inne miejsca związane z protestami społecznym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 czasów PRL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na czym opierała się polityka gospodarcza Polski za rządów Gier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momenty zwrotne w dziejach PRL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dokonuje charakterystyki wystąpień społecznych w Polsce w latach 1956–1981 oraz omawia, jaki były ich przyczyny, przebieg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konsekwencj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życie codzienne w czasach Gomułki i Gier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spór wokół obchodów Milenium państwa pols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ruch społeczny „Solidarność”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ab/>
              <w:t xml:space="preserve">dostrzega znaczenie listu biskupów polskich do biskupów niemieckich dla pojednania polsko-niemieckiego po II wojnie światowej, znaczenie wyboru </w:t>
            </w:r>
            <w:r w:rsidRPr="00961F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lastRenderedPageBreak/>
              <w:t>Polaka Karola Wojtyły na tron papieski oraz wagę wręczenia nagrody Nobla Lechowi Wałęsie w 1983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>analizuje politykę Gierka, Gomułki i Jaruzelskiego ze szczególnym uwzględnieniem stosunku do protestujący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5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ab/>
              <w:t>ocenia rolę Kościoła w podtrzymywaniu oporu przeciwko komunistycznej władzy w Polsc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 xml:space="preserve">ocenia, czy słusznie stan wojenny uważany jest za kontrowersyjne 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lastRenderedPageBreak/>
              <w:t>wydarzenie w historii Pol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>ocenia działania Gomułki, Gierka i Jaruzelskiego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XXXVIII 3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IX 1), 2), 3), 4), 5), 6), 7), 8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L 1), 2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rawdzian 5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8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Kryzys wewnętrzny 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rzyczyny kryzysu gospodarczego 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ojna w Afganistan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ścig zbrojeń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ządy Michaiła Gorbaczow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85 r., 1986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Leonid Breżniew, Michaił Gorbaczow, Ronald Reagan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mudżahedin, wyścig zbrojeń,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głasnos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pierestrojk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rzyczyny kryzysu gospodarczego w ZSRS na początku lat 80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Czarnobyl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wydarzenia związane z katastrofą atomową w ZSRS i ich skut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czym był wyścig zbrojeń oraz wskazuje, kto i z jakich powodów go rozpoczął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mawia, jakie konsekwencj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la ZSRS miał udział w konflikcie w Afganistanie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reformy przeprowadzone przez Gorbaczow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sytuację gospodarczo-polityczną ZSRS w latach 80.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proces powolnego upadku ZSRS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 10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9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Upadek PRL i narodziny III RP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statnie lata PRL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krągły stół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bory parlamentarne w 198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ządy Tadeusza Mazowiec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narodziny III RP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czerwiec 1989 r., 1990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Ryszard Kaczorowski, Lech Wałęsa, Tadeusz Mazowiecki, Jacek Kuroń, Adam Michnik, Zbigniew Bujak, Władysław Frasyniuk, Aleksander Kwaśniewski, Leszek Miller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okrągły stół, wybory powszechn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okoliczności, które doprowadziły do rozpoczęcia rozmów przy okrągłym stol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najważniejsze osoby biorące udział w obradach okrągłego stołu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główne postanowienia podjęte podczas obrad okrągłego stołu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rządy Mazowieckiego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wyniki i skutki wyborów parlamentarnych w czerwcu 198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okoliczności, które doprowadziły do rozpoczęcia rozmów przy okrągłym stol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strzega znaczenie wydarzeń 1989 r. dla kształtowania III RP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L 3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0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Jesień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rodó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ryzys w krajach bloku wschodn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Jesień Narodów w Czechosłowacji, Niemczech, Rumunii i na Węgrze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wiązanie Układu Warszawskiego i RWPG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dat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8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Václav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Havel,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Nicolae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Ceaus</w:t>
            </w:r>
            <w:proofErr w:type="spellEnd"/>
            <w:r w:rsidRPr="00961F7E">
              <w:rPr>
                <w:rFonts w:ascii="Times New Roman" w:hAnsi="Times New Roman" w:cs="Times New Roman"/>
                <w:position w:val="-1"/>
                <w:sz w:val="24"/>
                <w:szCs w:val="24"/>
                <w:vertAlign w:val="subscript"/>
              </w:rPr>
              <w:t>5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escu</w:t>
            </w:r>
            <w:proofErr w:type="spellEnd"/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jęcia: Jesień Narodów, aksamitna rewolu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najważniejsze wydarzenia związane z okresem Jesieni Narodów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jaśnia,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 jaki sposób zmiany w ZSRS wpłynęły na upadek rządów komunistycznych w krajach bloku wschodn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kraje objęte wydarzeniami Jesieni Narodó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proces demokratyzacji na terenie Węgier, NRD, Czechosłowacji i Bułgari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wydarzenia związane z rewolucją w Rumunii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ab/>
              <w:t>charakteryzuje procesy dekomunizacyjne na obszarze Czechosłowacji, Niemiec, Rumunii i Węgier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dostrzeg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ymboliczne znaczenie upadku muru berlińskiego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XXXV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81" w:type="dxa"/>
              <w:left w:w="85" w:type="dxa"/>
              <w:bottom w:w="181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pad ZSRS, Czechosłowacji i Jugosławi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pad ZSRS i jego następstw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pad Czechosłowacj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pad Jugosławii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91 r., 1992–1995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ć Michaiła Gorbaczow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e aksamitnego rozwodu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główne przyczyny, dla których doszło do zmian geopolitycznych na mapie Europy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skazuje na mapie nowo powstałe państw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pisuje okoliczności odzyskania niepodległości przez kraje bałtyck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wydarzenia związane z rozpadem Jugosławi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jak doszło do powstania Wspólnoty Niepodległych Państw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równuje okoliczności rozpadu ZSRS, Czechosłowacji i Jugosławi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konuje próby oceny zmian geopolitycznych na mapie Europy u schyłku XX w. oraz dostrzega szanse i zagrożenia z nich wynikające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XXVI 10), 11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81" w:type="dxa"/>
              <w:left w:w="85" w:type="dxa"/>
              <w:bottom w:w="181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III Rzeczpospolit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przemiany w życiu politycznym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 Polsce w latach 90. i w pierwszej dekadzie XXI w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nstytucja RP z 1997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ejście Polski do UE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90 r., 1991 r., 1997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postaci: Jan Olszewski, Aleksander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waśniewski, Lech Wałęsa, Hanna Suchocka, Bronisław Komorowski, Lech Kaczyński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lustracja, SLD, PSL, PiS, P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ymienia najważniejsze zmiany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prowadzone przez rząd Tadeusza Mazowiec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zmiany na polskiej scenie politycznej na początku lat 90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przemiany ustrojowe w latach 1989–1997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je najważniejsze treści zawarte w Konstytucji III RP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przemiany obozu politycznego wywodzącego się z Solidarności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LI 1), 3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81" w:type="dxa"/>
              <w:left w:w="85" w:type="dxa"/>
              <w:bottom w:w="181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3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Przemiany gospodarczo-społeczne w Polsce po 198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eformy gospodarki III RP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oszty społeczne reform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życie kulturalne i edukacja w III RP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ę 198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Leszek Balcerowicz, Wisława Szymborska, Andrzej Wajda, Roman Polański, Krzysztof Kieślow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podaje przykłady pozytywn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 negatywnych zmian w życiu Polaków po 1989 r.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rozumie pojęcia: gospodarka rynkowa, restrukturyzacja, prywatyzacja, inflacj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na czym polegał plan Balcerowicz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skazuje trudności, jakie pojawiły się w trakc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alizacji planu Balcerowicza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sytuację gospodarczą Polski w momencie przejęcia rządów przez gabinet Tadeusza Mazowieckieg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przykłady pozytywnych i negatywnych zmian w życiu Polaków po 198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równuje modele gospodarki polskiej przed i po 198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życie kulturalne III RP</w:t>
            </w: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, dlaczego Polska pod koniec XX w. wciąż znajdowała się na niższym poziomie rozwoju gospodarczego niż kraje zachodnie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LI 1), 2), 3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olska w NATO i Unii Europejski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kierunki polskiej polityki zagranicznej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czenie i konsekwencje opuszczenia ziem polskich przez Armię Rosyjską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daty: 1999 r., 2004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zna postaci: Jan Nowak-Jeziorański, Zbigniew Brzezińs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sąsiadów III RP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pojęcia: Trójkąt Weimarski; Trójkąt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szehradzk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Grup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szehradzka</w:t>
            </w:r>
            <w:proofErr w:type="spellEnd"/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skazuje na mapie sąsiadów III RP, członków Trójkąta Weimarskiego, Trójkąt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szehradzkiego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i Grupy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szehradzkiej</w:t>
            </w:r>
            <w:proofErr w:type="spellEnd"/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główne etapy integracji Polski ze strukturami NAT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główne etapy integracji Polski z UE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dostrzega znaczenie i konsekwencje opuszczenia Polski przez wojska rosyjsk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stosunki Polski z nowymi sąsiadam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politykę zagraniczną III RP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LII 1), 2), 3)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5.</w:t>
            </w: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Lekcj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wtórzeniowa. Polska i świat na przełomie XX i XXI wieku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agadnienia: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roces rozpadu 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przemiany społeczno-polityczne w Europie Środkowo-Wschodniej w latach 1989–1991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narodziny III RP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miejsce Polski we współczesnym świecie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aty: 1985 r., 1986 r., 1989 r., 1990 r., 1991 r., 1992 r., 1995 r., 1997 r., 1999 r., 2004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ab/>
              <w:t xml:space="preserve">zna postaci: Leonid Breżniew, Michaił Gorbaczow, Ronald Reagan, </w:t>
            </w:r>
            <w:proofErr w:type="spellStart"/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Václav</w:t>
            </w:r>
            <w:proofErr w:type="spellEnd"/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Havel, </w:t>
            </w:r>
            <w:proofErr w:type="spellStart"/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Nicolae</w:t>
            </w:r>
            <w:proofErr w:type="spellEnd"/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Ceau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proofErr w:type="spellEnd"/>
            <w:r w:rsidRPr="00961F7E">
              <w:rPr>
                <w:rFonts w:ascii="Times New Roman" w:hAnsi="Times New Roman" w:cs="Times New Roman"/>
                <w:position w:val="-1"/>
                <w:sz w:val="24"/>
                <w:szCs w:val="24"/>
                <w:vertAlign w:val="subscript"/>
              </w:rPr>
              <w:t>5</w:t>
            </w:r>
            <w:proofErr w:type="spellStart"/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escu</w:t>
            </w:r>
            <w:proofErr w:type="spellEnd"/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, Ryszard Kaczorowski, Lech Wałęsa, Tadeusz Mazowiecki, Jacek Kuroń, Adam Michnik, Zbigniew Bujak, Władysław Frasyniuk, </w:t>
            </w:r>
            <w:r w:rsidRPr="00961F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lastRenderedPageBreak/>
              <w:t>Aleksander Kwaśniewski, Leszek Miller, Jan Olszewski, Hanna Suchocka, Bronisław Komorowski, Lech Kaczyński, Leszek Balcerowicz, Wisława Szymborska, Andrzej Wajda, Roman Polański, Krzysztof Kieślowski, Jan Nowak-Jeziorański, Zbigniew Brzeziński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rozumi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jęcia: mudżahedin, wyścig zbrojeń,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głasnost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pierestrojka, Jesień Narodów, aksamitna rewolucja, aksamitny rozwód, lustracja, gospodarka rynkowa, restrukturyzacja, prywatyzacja, inflacja, okrągły stół, wybory powszechne, Trójkąt Weimarski; Trójkąt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szehradzki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, Grupa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Wyszehradzka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SLD, PSL, PiS, PO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czym był wyścig zbrojeń oraz wskazuje, kto i z jakich powodów go rozpoczął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jaśnia, w jaki sposób zmiany w ZSRS wpłynęły na upadek rządów komunistycznych w krajach bloku wschodniego</w:t>
            </w: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 xml:space="preserve">wskazuje na </w:t>
            </w:r>
            <w:r w:rsidRPr="00961F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lastRenderedPageBreak/>
              <w:t>mapie Czarnobyl, kraje objęte wydarzeniami Jesieni Narodów i nowo powstałe u schyłku XX w. państwa w Europ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wydarzenia związane z katastrofą atomową w ZSRS i ich skutk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, jakie konsekwencje dla ZSRS miał udział w konflikcie w Afganistan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okoliczności, które doprowadziły do rozpoczęcia rozmów przy okrągłym stol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wyniki i skutki wyborów parlamentarnych w czerwcu 198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proces demokratyzacji na terenie Rumunii, Jugosławii, Węgier, NRD, Czechosłowacji, Bułgarii i krajów bałtyckich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zmiany na polskiej scenie politycznej w latach 90. i na początku XXI w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mawia główne etapy integracji Polski ze strukturami NATO i UE</w:t>
            </w: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ab/>
              <w:t>charakteryzuje przemiany społeczno-polityczne w Europie Środkowo-Wschodniej w latach 1989– 1991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reformy przeprowadzone przez Gorbaczowa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przemiany gospodarcze w III RP i porównuje je z sytuacją panującą przed 1989 r.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arakteryzuje najważniejsze treści zawarte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 Konstytucji III RP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charakteryzuje stosunki III RP z nowymi sąsiadami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13" w:type="dxa"/>
              <w:left w:w="85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dostrzeg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czenie wydarzeń 1989 r. dla kształtowania III RP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 proces powolnego upadku ZSRS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analizuje, dlaczego Polska pod koniec XX w. wciąż znajdowała się na niższym poziomie rozwoju gospodarczego niż kraje zachodnie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ocenia politykę zagraniczną III RP</w:t>
            </w: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13" w:type="dxa"/>
              <w:left w:w="57" w:type="dxa"/>
              <w:bottom w:w="113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XXXVI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), 10), 11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L 3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LI 1), 2), 3)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XLII 1), 2), 3</w:t>
            </w: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  <w:vAlign w:val="center"/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sąsiadów III RP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najważniejsze osoby biorące udział w obradach okrągłego stołu i główne postanowienia podjęte podczas obrad</w:t>
            </w:r>
          </w:p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  <w:t>wymienia przyczyny kryzysu gospodarczego w ZSRS na początku lat 80.</w:t>
            </w: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05D5" w:rsidRPr="00961F7E" w:rsidTr="00EE5BD0">
        <w:trPr>
          <w:trHeight w:val="20"/>
        </w:trPr>
        <w:tc>
          <w:tcPr>
            <w:tcW w:w="740" w:type="pct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  <w:vAlign w:val="center"/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prawdzian 6</w:t>
            </w:r>
          </w:p>
        </w:tc>
        <w:tc>
          <w:tcPr>
            <w:tcW w:w="8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85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70" w:type="dxa"/>
              <w:left w:w="85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shd w:val="solid" w:color="FFFFFF" w:fill="auto"/>
            <w:tcMar>
              <w:top w:w="170" w:type="dxa"/>
              <w:left w:w="57" w:type="dxa"/>
              <w:bottom w:w="170" w:type="dxa"/>
              <w:right w:w="57" w:type="dxa"/>
            </w:tcMar>
          </w:tcPr>
          <w:p w:rsidR="002505D5" w:rsidRPr="00961F7E" w:rsidRDefault="002505D5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505D5" w:rsidRPr="00961F7E" w:rsidRDefault="002505D5" w:rsidP="00961F7E">
      <w:pPr>
        <w:rPr>
          <w:rFonts w:ascii="Times New Roman" w:hAnsi="Times New Roman" w:cs="Times New Roman"/>
          <w:sz w:val="24"/>
          <w:szCs w:val="24"/>
        </w:rPr>
      </w:pPr>
    </w:p>
    <w:p w:rsidR="0019235B" w:rsidRPr="00961F7E" w:rsidRDefault="0019235B" w:rsidP="00961F7E">
      <w:pPr>
        <w:rPr>
          <w:rFonts w:ascii="Times New Roman" w:hAnsi="Times New Roman" w:cs="Times New Roman"/>
          <w:sz w:val="24"/>
          <w:szCs w:val="24"/>
        </w:rPr>
      </w:pPr>
    </w:p>
    <w:p w:rsidR="0019235B" w:rsidRPr="00961F7E" w:rsidRDefault="0019235B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Wymagania </w:t>
      </w:r>
      <w:r w:rsidRPr="003A22F3">
        <w:rPr>
          <w:rFonts w:ascii="Times New Roman" w:hAnsi="Times New Roman" w:cs="Times New Roman"/>
          <w:b/>
          <w:sz w:val="24"/>
          <w:szCs w:val="24"/>
        </w:rPr>
        <w:t>z matematyki</w:t>
      </w:r>
      <w:r w:rsidRPr="00961F7E">
        <w:rPr>
          <w:rFonts w:ascii="Times New Roman" w:hAnsi="Times New Roman" w:cs="Times New Roman"/>
          <w:sz w:val="24"/>
          <w:szCs w:val="24"/>
        </w:rPr>
        <w:t xml:space="preserve"> na poszczególne oceny w klasie VIII.</w:t>
      </w:r>
    </w:p>
    <w:p w:rsidR="0019235B" w:rsidRPr="00961F7E" w:rsidRDefault="0019235B" w:rsidP="00961F7E">
      <w:pPr>
        <w:rPr>
          <w:rFonts w:ascii="Times New Roman" w:hAnsi="Times New Roman" w:cs="Times New Roman"/>
          <w:bCs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magania na ocenę dopuszczającą (2) obejmują wiadomości i umiejętności umożliwiające uczniowi dalszą naukę, bez których uczeń nie jest w stanie zrozumieć kolejnych zagadnień omawianych podczas lekcji i wykonywać prostych zadań nawiązujących do sytuacji z życia codziennego.</w:t>
      </w:r>
    </w:p>
    <w:tbl>
      <w:tblPr>
        <w:tblpPr w:leftFromText="141" w:rightFromText="141" w:horzAnchor="margin" w:tblpX="-72" w:tblpY="2490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6"/>
        <w:gridCol w:w="4845"/>
        <w:gridCol w:w="77"/>
        <w:gridCol w:w="4987"/>
        <w:gridCol w:w="21"/>
        <w:gridCol w:w="15"/>
        <w:gridCol w:w="2899"/>
        <w:gridCol w:w="36"/>
      </w:tblGrid>
      <w:tr w:rsidR="0019235B" w:rsidRPr="00961F7E" w:rsidTr="003A22F3">
        <w:trPr>
          <w:gridBefore w:val="1"/>
          <w:wBefore w:w="10" w:type="pct"/>
          <w:trHeight w:val="20"/>
        </w:trPr>
        <w:tc>
          <w:tcPr>
            <w:tcW w:w="1906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DZIAŁ</w:t>
            </w:r>
          </w:p>
        </w:tc>
        <w:tc>
          <w:tcPr>
            <w:tcW w:w="1946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CELE PODSTAWOWE</w:t>
            </w:r>
          </w:p>
        </w:tc>
        <w:tc>
          <w:tcPr>
            <w:tcW w:w="1137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CELE PONADPODSTAWOWE</w:t>
            </w:r>
          </w:p>
        </w:tc>
      </w:tr>
      <w:tr w:rsidR="0019235B" w:rsidRPr="00961F7E" w:rsidTr="003A22F3">
        <w:trPr>
          <w:gridBefore w:val="1"/>
          <w:wBefore w:w="10" w:type="pct"/>
          <w:trHeight w:val="20"/>
        </w:trPr>
        <w:tc>
          <w:tcPr>
            <w:tcW w:w="1906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1. LICZBY I DZIAŁ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6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znaki używane do zapisu liczb w systemie rzymski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pisać i odczytać liczby naturalne dodatnie w systemie rzymskim (w zakresie do 3000)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cechy podzielności przez 2, 3, 4, 5, 9, 10, 100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a liczby pierwszej i liczby złożon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dzielnika liczby naturaln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wielokrotności liczby naturaln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poznaje liczby podzielne przez 2, 3, 4, 5, 9, 10, 100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poznaje liczby pierwsze i liczby złożo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kłada liczby na czynniki pierwsz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jduje NWD i NWW dwóch liczb natural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a: liczby naturalnej, liczby całkowitej, liczby wymiern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a: liczby przeciwnej do danej oraz odwrotności danej liczb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odać liczbę przeciwną do danej  oraz odwrotność danej liczb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podać rozwinięcie dziesiętne ułamka zwykł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dczytać współrzędną punktu na osi liczbowej oraz zaznaczyć liczbę na osi liczbow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potęgi o wykładniku: naturalny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pierwiastka arytmetycznego II stopnia z liczby nieujemnej i III stop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dowolnej liczb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notacji wykładnicz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tęgę o wykładniku: naturalny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ierwiastek arytmetyczny II i III stopnia z liczb, które są odpowiednio kwadratami lub sześcianami liczb wymier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porównywać oraz porządkować  liczby przedstawione w różny sposób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algorytmy działań na ułamk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reguły dotyczące kolejności wykonywania działań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mieniać jednostk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wykonać działania łączne na liczb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szacować wynik dział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okrąglić liczby do podanego rzęd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łasności działań na potęgach i pierwiastk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pisać w postaci jednej potęgi iloczyny i ilorazy potęg o takich samych podstaw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pisać w postaci jednej potęgi iloczyny i ilorazy potęg o takich samych wykładnik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pisać w postaci jednej potęgi potęgę potęgi o wykładniku naturalnym </w:t>
            </w:r>
          </w:p>
        </w:tc>
        <w:tc>
          <w:tcPr>
            <w:tcW w:w="1137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3A22F3">
        <w:trPr>
          <w:gridBefore w:val="1"/>
          <w:wBefore w:w="10" w:type="pct"/>
          <w:trHeight w:val="20"/>
        </w:trPr>
        <w:tc>
          <w:tcPr>
            <w:tcW w:w="1906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2. WYRAŻENIA ALGEBRAICZNE I RÓWN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6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a: wyrażenie algebraiczne, jednomian, suma algebraiczna, wyrazy podob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zasadę przeprowadzania redukcji wyrazów podob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budować proste wyrażenia algebraicz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edukować wyrazy podobne w sumie algebraiczn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dodawać i odejmować sumy algebraicz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mnożyć jednomiany, sumę algebraiczną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zez jednomian oraz sumy algebraicz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wartość liczbową wyrażenia bez jego przekształc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rzekształcać wyrażenia algebraicz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równ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metodę równań równoważ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rozwiązania równ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potrafi sprawdzić, czy dana liczba jest rozwiązaniem równ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równanie </w:t>
            </w:r>
          </w:p>
        </w:tc>
        <w:tc>
          <w:tcPr>
            <w:tcW w:w="1137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3A22F3">
        <w:trPr>
          <w:gridBefore w:val="1"/>
          <w:wBefore w:w="10" w:type="pct"/>
          <w:trHeight w:val="20"/>
        </w:trPr>
        <w:tc>
          <w:tcPr>
            <w:tcW w:w="1906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3. FIGURY NA PŁASZCZYŹNI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6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trójkąt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ie, ile wynosi suma miar kątów wewnętrznych trójkąta i czworokąt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ór na pole dowolnego trójkąt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definicję prostokąta, kwadratu, trapezu, równoległoboku i romb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ory na obliczanie pól powierzchni czworokąt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na własności czworokąt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miarę trzeciego kąta trójkąta, mając dane dwa pozostał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trójkąta o danej podstawie i wysokośc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i obwód czworokąt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znaczyć kąty trójkąta i czworokąta na podstawie danych z rysunk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twierdzenie Pitagoras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trzebę stosowania twierdzenia Pitagoras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przeciwprostokątnej na podstawie twierdzenia Pitagoras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skazać trójkąt prostokątny w innej figurz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stosować twierdzenie Pitagorasa w prostych zadaniach o trójkątach, prostokątach, trapezach, romb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ór na obliczanie długości przekątnej kwadrat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ór na obliczanie wysokości trójkąt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ównoboczn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przekątnej kwadratu, znając długość jego bok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wskazać trójkąt prostokątny o kątach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3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6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dczytać odległość między dwoma punktami o równych odciętych lub rzęd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dstawowe własności figur geometrycznych </w:t>
            </w:r>
          </w:p>
        </w:tc>
        <w:tc>
          <w:tcPr>
            <w:tcW w:w="1137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</w:p>
        </w:tc>
      </w:tr>
      <w:tr w:rsidR="0019235B" w:rsidRPr="00961F7E" w:rsidTr="003A22F3">
        <w:trPr>
          <w:trHeight w:val="20"/>
        </w:trPr>
        <w:tc>
          <w:tcPr>
            <w:tcW w:w="1887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4. ZASTOSOWANIA MATEMATYKI </w:t>
            </w:r>
          </w:p>
        </w:tc>
        <w:tc>
          <w:tcPr>
            <w:tcW w:w="1969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procent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trzebę stosowania procentów w życiu codzienny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mienić procent na ułamek i odwrotni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rocent danej liczb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dczytać dane z diagramu procentow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a oprocentowania i odsetek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oprocentow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stan konta po roku czasu, znając oprocentowani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na i rozumie pojęcie podatk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a: cena netto, cena brutt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podatku VAT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wartość podatku VAT oraz cenę brutto dla danej stawki VAT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datek od wynagrodze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diagram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diagram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dczytać informacje przedstawione na diagrami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interpretować informacje odczytane z diagram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korzystać informacje w praktyc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podziału proporcjonaln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zdarzenia losow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ór na obliczanie prawdopodobieństw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kreślić zdarzenia losowe w doświadczeni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rozumie wykres jako sposób prezentacji informacji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odczytać informacje z wykresu </w:t>
            </w:r>
          </w:p>
        </w:tc>
        <w:tc>
          <w:tcPr>
            <w:tcW w:w="1143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3A22F3">
        <w:trPr>
          <w:gridAfter w:val="1"/>
          <w:wAfter w:w="14" w:type="pct"/>
          <w:trHeight w:val="20"/>
        </w:trPr>
        <w:tc>
          <w:tcPr>
            <w:tcW w:w="1917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5. GRANIASTOSŁUPY I OSTROSŁUP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946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a prostopadłościanu i sześcianu oraz ich budowę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a graniastosłupa prostego i prawidłowego oraz ich budowę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ory na obliczanie pola powierzchni i objętości graniast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jednostki pola i objętośc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sposób tworzenia nazw graniastosłup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powierzchni i objętość graniast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skazać na modelu przekątną ściany bocznej, przekątną podstawy oraz przekątną graniast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ostrosłupa prawidłow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a czworościanu i czworościanu foremn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budowę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ozumie sposób tworzenia nazw ostrosłup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wysokości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kreślić liczbę wierzchołków, krawędzi i ścian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ysować ostrosłup w rzucie równoległy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siatki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pola powierzchni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ór na obliczanie pola powierzchni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pola figur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zasadę kreślenia siatk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kreślić siatkę ostrosłupa prawidłow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poznać siatkę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ostrosłupa prawidłow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ór na obliczanie objętości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objętości figur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objętość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na pojęcie wysokości ściany bocznej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skazać trójkąt prostokątny, w którym występuje dany lub szukany odcinek </w:t>
            </w:r>
          </w:p>
        </w:tc>
        <w:tc>
          <w:tcPr>
            <w:tcW w:w="1123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3A22F3">
        <w:trPr>
          <w:gridAfter w:val="1"/>
          <w:wAfter w:w="14" w:type="pct"/>
          <w:trHeight w:val="20"/>
        </w:trPr>
        <w:tc>
          <w:tcPr>
            <w:tcW w:w="1917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6 SYMETRIE </w:t>
            </w:r>
          </w:p>
        </w:tc>
        <w:tc>
          <w:tcPr>
            <w:tcW w:w="1946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punktów symetrycznych względem prost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poznawać figury symetryczne względem prost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kreślić punkt symetryczny do dan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ysować figury w symetrii osiowej, gdy figura i oś: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-nie mają punktów wspól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osi symetrii figur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odać przykłady figur, które mają oś symetri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symetralnej odcink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konstruować symetralną odcink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konstrukcyjnie znajdować środek odcink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dwusiecznej kąta i jej własnośc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dwusiecznej kąta i jej własnośc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konstruować dwusieczną kąt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punktów symetrycznych względem punkt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poznawać figury symetryczne względem punkt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kreślić punkt symetryczny do dan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ysować figury w symetrii środkowej, gdy środek symetrii: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- nie należy do figury </w:t>
            </w:r>
          </w:p>
        </w:tc>
        <w:tc>
          <w:tcPr>
            <w:tcW w:w="1123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3A22F3">
        <w:trPr>
          <w:gridAfter w:val="1"/>
          <w:wAfter w:w="14" w:type="pct"/>
          <w:trHeight w:val="20"/>
        </w:trPr>
        <w:tc>
          <w:tcPr>
            <w:tcW w:w="1917" w:type="pct"/>
            <w:gridSpan w:val="3"/>
            <w:shd w:val="clear" w:color="auto" w:fill="auto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ZIAŁ 7 KOŁA I OKRĘGI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940" w:type="pct"/>
            <w:gridSpan w:val="2"/>
            <w:shd w:val="clear" w:color="auto" w:fill="auto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na pojęcie okręgów rozłącznych, przecinających się i stycznych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ór na obliczanie długości okręg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liczbę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okręgu, znając jego promień lub średnicę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ór na obliczanie pola koł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obliczyć pole koła, znając jego promień lub średnicę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pierścienia kołowego, znając promienie lub średnice kół ograniczających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ierścień </w:t>
            </w:r>
          </w:p>
        </w:tc>
        <w:tc>
          <w:tcPr>
            <w:tcW w:w="1129" w:type="pct"/>
            <w:gridSpan w:val="2"/>
            <w:shd w:val="clear" w:color="auto" w:fill="auto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3A22F3">
        <w:trPr>
          <w:gridAfter w:val="1"/>
          <w:wAfter w:w="14" w:type="pct"/>
          <w:trHeight w:val="20"/>
        </w:trPr>
        <w:tc>
          <w:tcPr>
            <w:tcW w:w="1917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DZIAŁ 8 RACHUNEK PRAWDOPODOBIEŃSTWA</w:t>
            </w:r>
          </w:p>
          <w:p w:rsidR="00961F7E" w:rsidRPr="00961F7E" w:rsidRDefault="00961F7E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32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ór na obliczanie prawdopodobieństwa </w:t>
            </w:r>
          </w:p>
        </w:tc>
        <w:tc>
          <w:tcPr>
            <w:tcW w:w="1137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961F7E" w:rsidRPr="00961F7E" w:rsidRDefault="00961F7E" w:rsidP="00961F7E">
      <w:pPr>
        <w:rPr>
          <w:rFonts w:ascii="Times New Roman" w:hAnsi="Times New Roman" w:cs="Times New Roman"/>
          <w:sz w:val="24"/>
          <w:szCs w:val="24"/>
        </w:rPr>
      </w:pPr>
    </w:p>
    <w:p w:rsidR="00961F7E" w:rsidRPr="00961F7E" w:rsidRDefault="00961F7E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Wymagania na ocenę dostateczną (3) obejmują wiadomości stosunkowo łatwe do opanowania, przydatne w życiu codziennym, bez których nie jest możliwe kontynuowanie dalszej nauki Wymagania obejmują (oprócz spełnienia wymagań na ocenę dopuszczającą):</w:t>
      </w:r>
    </w:p>
    <w:p w:rsidR="0019235B" w:rsidRPr="00961F7E" w:rsidRDefault="0019235B" w:rsidP="00961F7E">
      <w:pPr>
        <w:rPr>
          <w:rFonts w:ascii="Times New Roman" w:hAnsi="Times New Roman" w:cs="Times New Roman"/>
          <w:sz w:val="24"/>
          <w:szCs w:val="24"/>
        </w:rPr>
      </w:pPr>
    </w:p>
    <w:p w:rsidR="00961F7E" w:rsidRPr="00961F7E" w:rsidRDefault="00961F7E" w:rsidP="00961F7E">
      <w:pPr>
        <w:rPr>
          <w:rFonts w:ascii="Times New Roman" w:hAnsi="Times New Roman" w:cs="Times New Roman"/>
          <w:sz w:val="24"/>
          <w:szCs w:val="24"/>
        </w:rPr>
      </w:pPr>
    </w:p>
    <w:p w:rsidR="00961F7E" w:rsidRPr="00961F7E" w:rsidRDefault="00961F7E" w:rsidP="00961F7E">
      <w:pPr>
        <w:rPr>
          <w:rFonts w:ascii="Times New Roman" w:hAnsi="Times New Roman" w:cs="Times New Roman"/>
          <w:sz w:val="24"/>
          <w:szCs w:val="24"/>
        </w:rPr>
      </w:pPr>
    </w:p>
    <w:p w:rsidR="00961F7E" w:rsidRPr="00961F7E" w:rsidRDefault="00961F7E" w:rsidP="00961F7E">
      <w:pPr>
        <w:rPr>
          <w:rFonts w:ascii="Times New Roman" w:hAnsi="Times New Roman" w:cs="Times New Roman"/>
          <w:sz w:val="24"/>
          <w:szCs w:val="24"/>
        </w:rPr>
      </w:pPr>
    </w:p>
    <w:p w:rsidR="00961F7E" w:rsidRPr="00961F7E" w:rsidRDefault="00961F7E" w:rsidP="00961F7E">
      <w:pPr>
        <w:rPr>
          <w:rFonts w:ascii="Times New Roman" w:hAnsi="Times New Roman" w:cs="Times New Roman"/>
          <w:sz w:val="24"/>
          <w:szCs w:val="24"/>
        </w:rPr>
      </w:pPr>
    </w:p>
    <w:p w:rsidR="00961F7E" w:rsidRPr="00961F7E" w:rsidRDefault="00961F7E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41" w:rightFromText="141" w:horzAnchor="margin" w:tblpY="2490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3"/>
        <w:gridCol w:w="2971"/>
        <w:gridCol w:w="45"/>
        <w:gridCol w:w="5900"/>
        <w:gridCol w:w="3911"/>
        <w:gridCol w:w="66"/>
      </w:tblGrid>
      <w:tr w:rsidR="0019235B" w:rsidRPr="00961F7E" w:rsidTr="00961F7E">
        <w:trPr>
          <w:gridBefore w:val="1"/>
          <w:wBefore w:w="4" w:type="pct"/>
          <w:trHeight w:val="20"/>
        </w:trPr>
        <w:tc>
          <w:tcPr>
            <w:tcW w:w="680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DZIAŁ</w:t>
            </w:r>
          </w:p>
        </w:tc>
        <w:tc>
          <w:tcPr>
            <w:tcW w:w="2543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CELE PODSTAWOWE</w:t>
            </w:r>
          </w:p>
        </w:tc>
        <w:tc>
          <w:tcPr>
            <w:tcW w:w="1749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CELE PONADPODSTAWOWE</w:t>
            </w:r>
          </w:p>
        </w:tc>
      </w:tr>
      <w:tr w:rsidR="0019235B" w:rsidRPr="00961F7E" w:rsidTr="00961F7E">
        <w:trPr>
          <w:gridBefore w:val="1"/>
          <w:wBefore w:w="4" w:type="pct"/>
          <w:trHeight w:val="20"/>
        </w:trPr>
        <w:tc>
          <w:tcPr>
            <w:tcW w:w="680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1. LICZBY I DZIAŁ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3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zasady zapisu liczb w systemie rzymski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pisać i odczytać liczby naturalne dodatnie w systemie rzymskim (w zakresie do 3000)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kłada liczby na czynniki pierwsz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jduje NWD i NWW dwóch liczb natural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oblicza dzielną (lub dzielnik), mając dane iloraz, dzielnik (lub dzielną) oraz resztę z dziele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odać liczbę przeciwną do danej  oraz odwrotność danej liczb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odać rozwinięcie dziesiętne ułamka zwykł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odczytać współrzędną punktu na osi liczbowej oraz zaznaczyć liczbę na osi liczbowej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trzebę stosowania notacji wykładniczej w praktyc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pisać liczbę w notacji wykładnicz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szacować wartość wyrażenia zawierającego pierwiastk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porównywać  oraz porządkować  liczby przedstawione w różny sposób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na zasadę zamiany jednostek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mieniać jednostk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konać działania łączne na liczb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działaniami na liczb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okrąglić liczby do podanego rzęd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pisać w postaci jednej potęgi iloczyny i ilorazy potęg o takich samych podstaw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pisać w postaci jednej potęgi iloczyny i ilorazy potęg o takich samych wykładnik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pisać w postaci jednej potęgi potęgę potęgi o wykładniku naturalny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tosuje w obliczeniach notację wykładniczą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łączyć czynnik przed znak pierwiastk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łączyć czynnik pod znak pierwiastk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szacować wartość wyrażenia zawierającego pierwiastk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wartość wyrażenia zawierającego pierwiastki i potęgi </w:t>
            </w:r>
          </w:p>
        </w:tc>
        <w:tc>
          <w:tcPr>
            <w:tcW w:w="1749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961F7E">
        <w:trPr>
          <w:gridBefore w:val="1"/>
          <w:wBefore w:w="4" w:type="pct"/>
          <w:trHeight w:val="20"/>
        </w:trPr>
        <w:tc>
          <w:tcPr>
            <w:tcW w:w="680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2. WYRAŻENIA ALGEBRAICZNE I RÓWN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3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edukować wyrazy podobne w sumie algebraiczn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dodawać i odejmować sumy algebraicz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mnożyć jednomiany, sumę algebraiczną przez jednomian oraz sumy algebraicz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wartość liczbową wyrażenia bez jego przekształcania i po przekształceniu do postaci dogodnej do obliczeń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rzekształcać wyrażenia algebraicz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pisywać zadania tekstowe za pomocą wyrażeń algebraicz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a równań: równoważnych, tożsamościowych, sprzecz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równani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ozpoznać równanie sprzeczne lub tożsamościowe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rzekształcić wzór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pisać za pomocą równania zadanie osadzone w kontekście praktyczny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zastosowaniem równań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proporcji i jej własności umie rozwiązywać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ównania zapisane w postaci proporcj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razić treść zadania za pomocą proporcj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proporcjonalności prost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poznawać wielkości wprost proporcjonal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ułożyć odpowiednią proporcję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ywać zadania tekstowe związane z wielkościami wprost proporcjonalnymi </w:t>
            </w:r>
          </w:p>
        </w:tc>
        <w:tc>
          <w:tcPr>
            <w:tcW w:w="1749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961F7E">
        <w:trPr>
          <w:gridBefore w:val="1"/>
          <w:wBefore w:w="4" w:type="pct"/>
          <w:trHeight w:val="20"/>
        </w:trPr>
        <w:tc>
          <w:tcPr>
            <w:tcW w:w="680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3. FIGURY NA PŁASZCZYŹNI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3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arunek istnienia trójkąt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cechy przystawania trójkąt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zasadę klasyfikacji trójkątów i czworokąt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sprawdzić, czy z odcinków o danych długościach można zbudować trójkąt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poznać trójkąty przystając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i obwód czworokąt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wielokąt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znaczyć kąty trójkąta i czworokąta na podstawie danych z rysunk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obliczyć wysokość (bok) równoległoboku lub trójkąta, mając dane jego pole oraz bok (wysokość)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ci przyprostokątnych na podstawie twierdzenia Pitagoras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stosować twierdzenie Pitagorasa w prostych zadaniach o trójkątach, prostokątach, trapezach, romb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wzór na obliczanie pola trójkąta równoboczn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prowadzić wzór na obliczanie długości przekątnej kwadrat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przekątnej kwadratu, znając długość jego bok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wysokość lub pole trójkąta równobocznego, znając długość jego bok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boku lub pole kwadratu, znając długość jego przekątn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przekątną kwadratu lub wysokością trójkąta równoboczn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zna zależności między bokami i kątami trójkąta o kątach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3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6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wskazać trójkąt prostokątny o kątach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raz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3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6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ozwiązać trójkąt prostokątny o kątach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3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6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znaczyć odległość między dwoma punktami, których współrzędne wyrażone są liczbami całkowitym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znaczyć środek odcink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konać rysunek ilustrujący zadani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prowadzić na rysunku dodatkowe oznacze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dostrzegać zależności pomiędzy dowodzonymi zagadnieniami a poznaną teorią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odać argumenty uzasadniające tezę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rzedstawić zarys, szkic dowod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rzeprowadzić prosty dowód </w:t>
            </w:r>
          </w:p>
        </w:tc>
        <w:tc>
          <w:tcPr>
            <w:tcW w:w="1773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</w:p>
        </w:tc>
      </w:tr>
      <w:tr w:rsidR="0019235B" w:rsidRPr="00961F7E" w:rsidTr="00961F7E">
        <w:trPr>
          <w:trHeight w:val="20"/>
        </w:trPr>
        <w:tc>
          <w:tcPr>
            <w:tcW w:w="674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4. ZASTOSOWANIA MATEMATYKI </w:t>
            </w:r>
          </w:p>
        </w:tc>
        <w:tc>
          <w:tcPr>
            <w:tcW w:w="2538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mienić procent na ułamek i odwrotni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rocent danej liczb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dczytać dane z diagramu procentow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liczbę na podstawie danego jej procent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, jakim procentem jednej liczby jest drug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liczb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związane z procentam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shd w:val="clear" w:color="auto" w:fill="BFBFBF"/>
              </w:rPr>
              <w:t xml:space="preserve">zna pojęcie punktu procentow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  <w:shd w:val="clear" w:color="auto" w:fill="BFBFBF"/>
              </w:rPr>
              <w:t xml:space="preserve">zna pojęcie inflacj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liczbę większą lub mniejszą o dany procent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, o ile procent wzrosła lub zmniejszyła się liczb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liczbę na podstawie jej procentowego wzrostu (obniżki)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stan konta po dwóch lat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oprocentowanie, znając otrzymaną po roku kwotę i odsetk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orównać lokaty bankow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związane z procentami w kontekście praktyczny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konać obliczenia w różnych sytuacjach praktycznych, operuje procentam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podatku VAT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wartość podatku VAT oraz cenę brutto dl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anej stawki VAT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datek od wynagrodze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cenę netto, znając cenę brutto oraz VAT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analizować informacje odczytane z diagram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rzetwarzać informacje odczytane z diagram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interpretować informacje odczytane z diagram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korzystać informacje w praktyc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odzielić daną wielkość na dwie części w zadanym stosunk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ułożyć proporcję odpowiednią do warunków zad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proste zadania związane z podziałem proporcjonalny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kreślić zdarzenia losowe w doświadczeni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rawdopodobieństwo zdarze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interpretować informacje odczytane z wykresu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dczytać i porównać informacje z kilku wykresów narysowanych w jednym układzie współrzęd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interpretować informacje z kilku wykresów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narysowanych w jednym układzie współrzędnych </w:t>
            </w:r>
          </w:p>
        </w:tc>
        <w:tc>
          <w:tcPr>
            <w:tcW w:w="1765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961F7E">
        <w:trPr>
          <w:gridAfter w:val="1"/>
          <w:wAfter w:w="46" w:type="pct"/>
          <w:trHeight w:val="20"/>
        </w:trPr>
        <w:tc>
          <w:tcPr>
            <w:tcW w:w="683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5. GRANIASTOSŁUPY I OSTROSŁUP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2543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graniastosłupa pochył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powierzchni i objętość narysowanych graniastosłup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powierzchni i objętość graniastosłupa na podstawie narysowanej jego siatk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objętością i polem powierzchni graniast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nazwy odcinków w graniastosłupi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skazać na modelu przekątną ściany bocznej, przekątną podstawy oraz przekątną graniast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ysować w rzucie równoległym graniastosłupa prostego przekątne jego ścian oraz przekątne bryły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odcinka w graniastosłupie, korzystając z twierdzenia Pitagoras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kreślić liczbę wierzchołków, krawędzi i ścian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ysować ostrosłup w rzucie równoległy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sumę długości krawędzi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sposób obliczania pola powierzchni jako pola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iatk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kreślić siatkę ostrosłupa prawidłow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poznać siatkę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ostrosłupa prawidłow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polem powierzchni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objętość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e tekstowe związane z objętością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skazać trójkąt prostokątny, w którym występuje dany lub szukany odcinek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stosować twierdzenie Pitagorasa do wyznaczania długości odcink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szukany odcinek, stosując twierdzenie Pitagorasa </w:t>
            </w:r>
          </w:p>
        </w:tc>
        <w:tc>
          <w:tcPr>
            <w:tcW w:w="1727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961F7E">
        <w:trPr>
          <w:gridAfter w:val="1"/>
          <w:wAfter w:w="46" w:type="pct"/>
          <w:trHeight w:val="20"/>
        </w:trPr>
        <w:tc>
          <w:tcPr>
            <w:tcW w:w="683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6 SYMETRIE </w:t>
            </w:r>
          </w:p>
        </w:tc>
        <w:tc>
          <w:tcPr>
            <w:tcW w:w="2543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kreślić własności punktów symetrycz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ysować figury w symetrii osiowej, gdy figura i oś: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-mają punkty wspól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figury osiowosymetryczn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narysować oś symetrii figur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uzupełnić figurę do figury osiowosymetrycznej, mając dane: oś symetrii oraz część figur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symetralnej odcinka i jej własnośc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dwusiecznej kąta i jej własnośc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rozumie pojęcie dwusiecznej kąta i jej własnośc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ysować figury w symetrii środkowej, gdy środek symetrii: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- należy do figur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kreślić środek symetrii, względem którego punkty są symetrycz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odać własności punktów symetrycz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na pojęcie środka symetrii figur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odać przykłady figur, które mają środek symetri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ysować figury posiadające środek symetri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skazać środek symetrii figur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znaczyć środek symetrii odcinka </w:t>
            </w:r>
          </w:p>
        </w:tc>
        <w:tc>
          <w:tcPr>
            <w:tcW w:w="1727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961F7E">
        <w:trPr>
          <w:gridAfter w:val="1"/>
          <w:wAfter w:w="46" w:type="pct"/>
          <w:trHeight w:val="20"/>
        </w:trPr>
        <w:tc>
          <w:tcPr>
            <w:tcW w:w="683" w:type="pct"/>
            <w:gridSpan w:val="3"/>
            <w:shd w:val="clear" w:color="auto" w:fill="auto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ZIAŁ 7 KOŁA I OKRĘGI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2520" w:type="pct"/>
            <w:shd w:val="clear" w:color="auto" w:fill="auto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ozpoznać wzajemne położenie prostej i okręgu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na pojęcie stycznej do okręg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poznać styczną do okręg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ie, że styczna do okręgu jest prostopadła do promienia poprowadzonego do punktu stycznośc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konstruować styczną do okręgu, przechodzącą przez dany punkt na okręg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konstrukcyjne i rachunkowe związane ze styczną do okręg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kreślić wzajemne położenie dwóch okręgów, znając ich promienie i odległość między ich środkam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odległość między środkami okręgów, znając ich promienie i położeni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rozwiązać zadania związane z okręgami w układzie współrzęd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okręgu, znając jego promień lub średnicę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znaczyć promień lub średnicę okręgu, znając jego długość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obwód figury składającej się wielokrotności ćwiartek okręg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rozwiązać zadania tekstowe związane z porównywaniem obwodów figur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koła, znając jego promień lub średnicę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pierścienia kołowego, znając promienie lub średnice kół ograniczających pierścień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znaczyć promień lub średnicę koła, znając jego pol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porównywaniem pól figur </w:t>
            </w:r>
          </w:p>
        </w:tc>
        <w:tc>
          <w:tcPr>
            <w:tcW w:w="1750" w:type="pct"/>
            <w:shd w:val="clear" w:color="auto" w:fill="auto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961F7E">
        <w:trPr>
          <w:gridBefore w:val="1"/>
          <w:gridAfter w:val="1"/>
          <w:wBefore w:w="4" w:type="pct"/>
          <w:wAfter w:w="46" w:type="pct"/>
          <w:trHeight w:val="20"/>
        </w:trPr>
        <w:tc>
          <w:tcPr>
            <w:tcW w:w="680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8 RACHUNEK PRAWDOPODOBIEŃSTW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wie, że wyniki doświadczeń losowych można przedstawić w różny sposób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pisać wyniki doświadczeń losowych lub przedstawić je za pomocą tabel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liczbę możliwych wyników, wykorzystując sporządzony przez siebie opis lub tabelę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liczbę możliwych wyników przy dokonywaniu dwóch wyborów, stosując regułę mnoże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zna sposoby obliczania liczby zdarzeń losow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wykorzystać tabelę do obliczenia prawdopodobieństwa zdarze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umie obliczyć prawdopodobieństwo zdarzenia składającego się z dwóch wyborów </w:t>
            </w:r>
          </w:p>
        </w:tc>
        <w:tc>
          <w:tcPr>
            <w:tcW w:w="1772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19235B" w:rsidRPr="00961F7E" w:rsidRDefault="0019235B" w:rsidP="00961F7E">
      <w:pPr>
        <w:rPr>
          <w:rFonts w:ascii="Times New Roman" w:hAnsi="Times New Roman" w:cs="Times New Roman"/>
          <w:sz w:val="24"/>
          <w:szCs w:val="24"/>
        </w:rPr>
      </w:pPr>
    </w:p>
    <w:p w:rsidR="0019235B" w:rsidRPr="00961F7E" w:rsidRDefault="0019235B" w:rsidP="008E1F5C"/>
    <w:p w:rsidR="0019235B" w:rsidRDefault="0019235B" w:rsidP="008E1F5C"/>
    <w:p w:rsidR="008E1F5C" w:rsidRPr="00961F7E" w:rsidRDefault="008E1F5C" w:rsidP="008E1F5C"/>
    <w:p w:rsidR="0019235B" w:rsidRPr="00961F7E" w:rsidRDefault="0019235B" w:rsidP="008E1F5C"/>
    <w:p w:rsidR="0019235B" w:rsidRPr="00961F7E" w:rsidRDefault="0019235B" w:rsidP="008E1F5C"/>
    <w:p w:rsidR="0019235B" w:rsidRPr="00961F7E" w:rsidRDefault="0019235B" w:rsidP="008E1F5C"/>
    <w:p w:rsidR="0019235B" w:rsidRPr="00961F7E" w:rsidRDefault="0019235B" w:rsidP="008E1F5C">
      <w:r w:rsidRPr="00961F7E">
        <w:t>Wymagania na ocenę dobrą (4). obejmują wiadomości i umiejętności o średnim stopniu trudności, które są przydatne na kolejnych poziomach kształcenia. Uczeń (oprócz spełnienia wymagań na ocenę dopuszczająca i dostateczną):</w:t>
      </w:r>
    </w:p>
    <w:p w:rsidR="0019235B" w:rsidRPr="00961F7E" w:rsidRDefault="0019235B" w:rsidP="008E1F5C"/>
    <w:p w:rsidR="0019235B" w:rsidRDefault="0019235B" w:rsidP="00961F7E">
      <w:pPr>
        <w:rPr>
          <w:rFonts w:ascii="Times New Roman" w:hAnsi="Times New Roman" w:cs="Times New Roman"/>
          <w:sz w:val="24"/>
          <w:szCs w:val="24"/>
        </w:rPr>
      </w:pPr>
    </w:p>
    <w:p w:rsidR="008E1F5C" w:rsidRPr="00961F7E" w:rsidRDefault="008E1F5C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41" w:rightFromText="141" w:horzAnchor="margin" w:tblpY="2490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3"/>
        <w:gridCol w:w="2971"/>
        <w:gridCol w:w="45"/>
        <w:gridCol w:w="6084"/>
        <w:gridCol w:w="21"/>
        <w:gridCol w:w="10"/>
        <w:gridCol w:w="3694"/>
        <w:gridCol w:w="68"/>
      </w:tblGrid>
      <w:tr w:rsidR="0019235B" w:rsidRPr="008E1F5C" w:rsidTr="008E1F5C">
        <w:trPr>
          <w:gridBefore w:val="1"/>
          <w:wBefore w:w="4" w:type="pct"/>
          <w:trHeight w:val="20"/>
        </w:trPr>
        <w:tc>
          <w:tcPr>
            <w:tcW w:w="680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961F7E" w:rsidRPr="008E1F5C" w:rsidRDefault="00961F7E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961F7E" w:rsidRPr="008E1F5C" w:rsidRDefault="00961F7E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543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bCs/>
                <w:sz w:val="24"/>
                <w:szCs w:val="24"/>
              </w:rPr>
              <w:t>CELE PODSTAWOWE</w:t>
            </w:r>
          </w:p>
        </w:tc>
        <w:tc>
          <w:tcPr>
            <w:tcW w:w="1749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bCs/>
                <w:sz w:val="24"/>
                <w:szCs w:val="24"/>
              </w:rPr>
              <w:t>CELE PONADPODSTAWOWE</w:t>
            </w:r>
          </w:p>
        </w:tc>
      </w:tr>
      <w:tr w:rsidR="0019235B" w:rsidRPr="008E1F5C" w:rsidTr="008E1F5C">
        <w:trPr>
          <w:gridBefore w:val="1"/>
          <w:wBefore w:w="4" w:type="pct"/>
          <w:trHeight w:val="20"/>
        </w:trPr>
        <w:tc>
          <w:tcPr>
            <w:tcW w:w="680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1. LICZBY I DZIAŁANI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3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szacować wartość wyrażenia zawierającego pierwiastk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szacować wynik działani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stosuje w obliczeniach notację wykładniczą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szacować wartość wyrażenia zawierającego pierwiastk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wartość wyrażenia zawierającego pierwiastki i potęgi </w:t>
            </w:r>
          </w:p>
        </w:tc>
        <w:tc>
          <w:tcPr>
            <w:tcW w:w="1749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zapisać i odczytać w systemie rzymskim liczby większe od 4000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znajduje resztę z dzielenia sumy, różnicy, iloczynu liczb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znajduje NWD i NWW liczb naturalnych przedstawion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w postaci iloczynu potęg liczb pierwsz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nietypowe zadania tekstowe związan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z dzieleniem z resztą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dczytać współrzędne punktów na osi liczbowej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i zaznaczyć liczbę na osi liczbowej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orównywać i porządkować liczby przedstawione w różny sposób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zapisać liczbę w notacji wykładniczej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konać działania łączne na liczba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porównać liczby przedstawione na różne sposoby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dotyczące różnych sposobów zapisywania liczb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działaniami na liczba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szacować wartość wyrażenia zawierającego pierwiastk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umie wyłączyć czynnik przed znak pierwiastka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umie włączyć czynnik pod znak pierwiastka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 xml:space="preserve">umie usunąć niewymierność z mianownika, korzystając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 xml:space="preserve">z własności pierwiastk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8E1F5C" w:rsidTr="008E1F5C">
        <w:trPr>
          <w:gridBefore w:val="1"/>
          <w:wBefore w:w="4" w:type="pct"/>
          <w:trHeight w:val="20"/>
        </w:trPr>
        <w:tc>
          <w:tcPr>
            <w:tcW w:w="680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2. WYRAŻENIA ALGEBRAICZNE I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ÓWNANI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3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opisać za pomocą równania zadanie osadzone w kontekście praktycznym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rozwiązać zadania tekstowe związane z zastosowaniem równań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razić treść zadania za pomocą proporcj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ułożyć odpowiednią proporcję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ywać zadania tekstowe związane z wielkościami wprost proporcjonalnym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49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obliczyć wartość liczbową wyrażenia po przekształceniu do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staci dogodnej do obliczeń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rzekształcać wyrażenia algebraiczn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pisywać zadania tekstowe za pomocą wyrażeń algebraiczn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stosować przekształcenia wyrażeń algebraiczn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w zadaniach tekstow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równani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rzekształcić wzór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zastosowaniem równań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równanie, korzystając z proporcj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razić treść zadania za pomocą proporcj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a pomocą proporcj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8E1F5C" w:rsidTr="008E1F5C">
        <w:trPr>
          <w:gridBefore w:val="1"/>
          <w:wBefore w:w="4" w:type="pct"/>
          <w:trHeight w:val="20"/>
        </w:trPr>
        <w:tc>
          <w:tcPr>
            <w:tcW w:w="680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3. FIGURY NA </w:t>
            </w:r>
            <w:r w:rsidRPr="008E1F5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PŁASZCZYŹNI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3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rozwiązać zadania tekstowe, w którym stosuje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wierdzenie Pitagoras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wysokość lub pole trójkąta równobocznego, znając długość jego boku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znaczyć środek odcink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odać argumenty uzasadniające tezę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rzedstawić zarys, szkic dowodu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rzeprowadzić prosty dowód </w:t>
            </w:r>
          </w:p>
        </w:tc>
        <w:tc>
          <w:tcPr>
            <w:tcW w:w="1773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wyznaczyć kąty trójkąta na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dstawie danych z rysunku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odcinka w układzie współrzędn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uzasadnić przystawanie trójkąt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czworokąt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wielokąt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znaczyć kąty czworokąta na podstawie danych z rysunku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wielokątam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rozumie konstrukcję odcinka o długości wyrażonej liczbą niewymierną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konstruować odcinek o długości wyrażonej liczbą niewymierną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konstruować kwadraty o polu równym sumie lub różnicy pól danych kwadrat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stosować twierdzenie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itagorasa w zadaniach o trójkątach, prostokątach, trapezach, romba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stosować twierdzenie Pitagorasa w zadaniach tekstow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prowadzić wzór na obliczanie wysokości trójkąta równobocznego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boku lub pole kwadratu, znając długość jego przekątnej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boku lub pole trójkąta równobocznego, znając jego wysokość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przekątną kwadratu lub wysokością trójkąta równobocznego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umie rozwiązać trójkąt prostokątny o kątach 90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oraz 90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 30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 60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umie rozwiązać zadania tekstowe wykorzystujące zależności między bokami i kątami trójkąta o kątach 90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oraz 90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 30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 60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obliczyć długości boków wielokąta leżącego w układzie współrzędn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sprawdzić, czy punkty leżą na okręgu lub w kole umieszczonym w układzie współrzędn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wykorzystujące obliczanie długości odcinków w układzie współrzędn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zapisać dowód, używając matematycznych symbol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rzeprowadzić dowód </w:t>
            </w:r>
          </w:p>
        </w:tc>
      </w:tr>
      <w:tr w:rsidR="0019235B" w:rsidRPr="008E1F5C" w:rsidTr="008E1F5C">
        <w:trPr>
          <w:trHeight w:val="20"/>
        </w:trPr>
        <w:tc>
          <w:tcPr>
            <w:tcW w:w="674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4. ZASTOSOWANIA MATEMATYKI </w:t>
            </w:r>
          </w:p>
        </w:tc>
        <w:tc>
          <w:tcPr>
            <w:tcW w:w="2538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, o ile procent wzrosła lub zmniejszyła się liczb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liczbę na podstawie jej procentowego wzrostu (obniżki)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związane z procentami w kontekście praktycznym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konać obliczenia w różnych sytuacjach praktycznych, operuje procentam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ułożyć proporcję odpowiednią do warunków zadani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rozwiązać proste zadania związane z podziałem proporcjonalnym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dczytać i porównać informacje z kilku wykresów narysowanych w jednym układzie współrzędn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interpretować informacje z kilku wykresów narysowanych w jednym układzie współrzędnych </w:t>
            </w:r>
          </w:p>
        </w:tc>
        <w:tc>
          <w:tcPr>
            <w:tcW w:w="1765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obliczyć liczbę na podstawie danego jej procentu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, jakim procentem jednej liczby jest druga liczb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związane ze stężeniami procentowym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zna pojęcie promil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promil danej liczby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związane z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ocentam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liczbę na podstawie jej procentowego wzrostu (obniżki)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stan konta po kilku lata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orównać lokaty bankow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konać obliczenia w różnych sytuacjach praktycznych, operuje procentam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oprocentowaniem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konać obliczenia w różnych sytuacjach praktycznych, operuje procentam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obliczaniem różnych podatk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orównać informacje odczytane z różnych diagram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analizować informacje odczytane z różnych diagram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przetwarzać informacje odczytane z różnych diagram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interpretować informacje odczytane z różnych diagram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korzystać informacje w praktyc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odzielić daną wielkość na kilka części w zadanym stosunku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związane z podziałem proporcjonalnym w kontekście praktycznym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wielkość, znając jej część oraz stosunek, w jakim ją podzielono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zna pojęcie prawdopodobieństwa zdarzenia losowego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kreślić zdarzenia losowe w doświadczeniu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prawdopodobieństwo zdarzeni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interpretować informacje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dczytane z wykresu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interpretować informacje z kilku wykresów narysowan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w jednym lub kilku układach współrzędnych </w:t>
            </w:r>
          </w:p>
        </w:tc>
      </w:tr>
      <w:tr w:rsidR="0019235B" w:rsidRPr="008E1F5C" w:rsidTr="008E1F5C">
        <w:trPr>
          <w:gridAfter w:val="1"/>
          <w:wAfter w:w="46" w:type="pct"/>
          <w:trHeight w:val="20"/>
        </w:trPr>
        <w:tc>
          <w:tcPr>
            <w:tcW w:w="683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5. GRANIASTOSŁUPY I OSTROSŁUPY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2543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powierzchni i objętość narysowanych graniastosłup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powierzchni i objętość graniastosłupa na podstawie narysowanej jego siatk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objętością i polem powierzchni graniastosłup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ysować w rzucie równoległym graniastosłupa prostego przekątne jego ścian oraz przekątne bryły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odcinka w graniastosłupie, korzystając z twierdzenia Pitagoras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szukany odcinek, stosując twierdzenie Pitagorasa </w:t>
            </w:r>
          </w:p>
        </w:tc>
        <w:tc>
          <w:tcPr>
            <w:tcW w:w="1727" w:type="pct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powierzchni i objętość graniastosłup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objętością i polem powierzchni graniastosłup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odcinka w graniastosłupie, korzystając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z twierdzenia Pitagoras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długość odcinka w graniastosłupie, korzystając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 własności trójkątów prostokątnych o kątach 9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45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45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oraz 9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3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6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sumę długości krawędzi ostrosłup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wiązane z sumą długości krawędz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kreślić siatki ostrosłup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poznać siatkę ostrosłup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powierzchni ostrosłup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polem powierzchni ostrosłup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objętość ostrosłup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umie rozwiązać zadanie tekstowe związane z objętością ostrosłupa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stosować twierdzenie Pitagorasa do wyznaczania długości odcink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długością odcinków, polem powierzchni i objętością ostrosłupa oraz graniastosłupa </w:t>
            </w:r>
          </w:p>
        </w:tc>
      </w:tr>
      <w:tr w:rsidR="0019235B" w:rsidRPr="008E1F5C" w:rsidTr="008E1F5C">
        <w:trPr>
          <w:gridAfter w:val="1"/>
          <w:wAfter w:w="46" w:type="pct"/>
          <w:trHeight w:val="20"/>
        </w:trPr>
        <w:tc>
          <w:tcPr>
            <w:tcW w:w="683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6 SYMETRIE </w:t>
            </w:r>
          </w:p>
        </w:tc>
        <w:tc>
          <w:tcPr>
            <w:tcW w:w="2543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7" w:type="pct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kreślić oś symetrii, względem której figury są symetryczn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tosuje własności punktów symetrycznych w zadania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ywać zadania tekstowe związane z symetrią względem prostej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skazać wszystkie osie symetrii figury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ysować figury posiadające więcej niż jedną oś symetri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uzupełnić figurę, tak by była osiowosymetryczn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umie dzielić odcinek na 2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n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równych częśc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umie dzielić kąt na 2</w:t>
            </w:r>
            <w:r w:rsidRPr="008E1F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n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równych częśc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umie konstruować kąty o miarach 15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 xml:space="preserve">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 6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 90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,45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oraz 22,5</w:t>
            </w: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kreślić środek symetrii, względem którego figury są symetryczn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stosuje własności punktów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ymetrycznych w zadania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ywać zadania tekstowe związane z symetrią względem punktu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ysować figury posiadające więcej niż jeden środek symetri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umie podawać przykłady figur będących jednocześnie osiowo-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i </w:t>
            </w:r>
            <w:proofErr w:type="spellStart"/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środkowosymetrycznymi</w:t>
            </w:r>
            <w:proofErr w:type="spellEnd"/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lub mających jedną z tych ce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stosuje własności figur </w:t>
            </w:r>
            <w:proofErr w:type="spellStart"/>
            <w:r w:rsidRPr="008E1F5C">
              <w:rPr>
                <w:rFonts w:ascii="Times New Roman" w:hAnsi="Times New Roman" w:cs="Times New Roman"/>
                <w:sz w:val="24"/>
                <w:szCs w:val="24"/>
              </w:rPr>
              <w:t>środkowosymetrycznych</w:t>
            </w:r>
            <w:proofErr w:type="spellEnd"/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w zadaniach </w:t>
            </w:r>
          </w:p>
        </w:tc>
      </w:tr>
      <w:tr w:rsidR="0019235B" w:rsidRPr="008E1F5C" w:rsidTr="008E1F5C">
        <w:trPr>
          <w:gridAfter w:val="1"/>
          <w:wAfter w:w="46" w:type="pct"/>
          <w:trHeight w:val="20"/>
        </w:trPr>
        <w:tc>
          <w:tcPr>
            <w:tcW w:w="683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ZIAŁ 7 KOŁA I OKRĘGI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2520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konstrukcyjne i rachunkowe związane ze styczną do okręgu </w:t>
            </w:r>
          </w:p>
        </w:tc>
        <w:tc>
          <w:tcPr>
            <w:tcW w:w="1750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zna twierdzenie o równości długości odcinków na ramionach kąta wyznaczonych przez wierzchołek kąta i punkty stycznośc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konstruować okrąg styczny do prostej w danym punkci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konstrukcyjne i rachunkowe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wiązane ze styczną do okręgu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kreślić wzajemne położenie dwóch okręgów, znając ich promienie i odległość między ich środkami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odległość między środkami okręgów, znając ich promienie i położeni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rozwiązać zadania związane z okręgami w układzie współrzędnych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rozwiązać zadania tekstowe związane ze wzajemnym położeniem dwóch okręgów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rozumie sposób wyznaczenia liczby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długością okręgu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porównywaniem obwodów figur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znaczyć promień lub </w:t>
            </w: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średnicę koła, znając jego pol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koła, znając jego obwód i odwrotnie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nietypowej figury, wykorzystując wzór na pole koł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porównywaniem pól figur </w:t>
            </w:r>
          </w:p>
        </w:tc>
      </w:tr>
      <w:tr w:rsidR="0019235B" w:rsidRPr="008E1F5C" w:rsidTr="008E1F5C">
        <w:trPr>
          <w:gridBefore w:val="1"/>
          <w:gridAfter w:val="1"/>
          <w:wBefore w:w="4" w:type="pct"/>
          <w:wAfter w:w="46" w:type="pct"/>
          <w:trHeight w:val="20"/>
        </w:trPr>
        <w:tc>
          <w:tcPr>
            <w:tcW w:w="680" w:type="pct"/>
            <w:gridSpan w:val="2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8 RACHUNEK PRAWDOPODOBIEŃSTW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pct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liczbę możliwych wyników przy dokonywaniu dwóch wyborów, stosując regułę mnożenia </w:t>
            </w:r>
          </w:p>
        </w:tc>
        <w:tc>
          <w:tcPr>
            <w:tcW w:w="1772" w:type="pct"/>
            <w:gridSpan w:val="3"/>
            <w:shd w:val="clear" w:color="auto" w:fill="auto"/>
          </w:tcPr>
          <w:p w:rsidR="0019235B" w:rsidRPr="008E1F5C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liczbę możliwych wyników przy dokonywaniu trzech i więcej wyborów, stosując regułę mnożeni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liczbę możliwych wyników, stosując regułę mnożenia oraz regułę dodawania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liczbę możliwych wyników, stosując własne metody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prawdopodobieństwo zdarzenia składającego się </w:t>
            </w:r>
          </w:p>
          <w:p w:rsidR="0019235B" w:rsidRPr="008E1F5C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z dwóch wyborów </w:t>
            </w:r>
          </w:p>
        </w:tc>
      </w:tr>
    </w:tbl>
    <w:p w:rsidR="00363AC9" w:rsidRPr="008E1F5C" w:rsidRDefault="00363AC9" w:rsidP="00363AC9">
      <w:pPr>
        <w:rPr>
          <w:rFonts w:ascii="Times New Roman" w:hAnsi="Times New Roman" w:cs="Times New Roman"/>
          <w:sz w:val="24"/>
          <w:szCs w:val="24"/>
        </w:rPr>
      </w:pPr>
      <w:r w:rsidRPr="008E1F5C">
        <w:rPr>
          <w:rFonts w:ascii="Times New Roman" w:hAnsi="Times New Roman" w:cs="Times New Roman"/>
          <w:sz w:val="24"/>
          <w:szCs w:val="24"/>
        </w:rPr>
        <w:lastRenderedPageBreak/>
        <w:t>Wymagania na ocenę bardzo dobrą (5) obejmują wiadomości i umiejętności złożone, o wyższym stopniu trudności, wykorzystywane do rozwiązywania zadań problemowych. Uczeń (oprócz spełnienia wymagań na ocenę dopuszczająca, dostateczną, dobrą):</w:t>
      </w:r>
    </w:p>
    <w:p w:rsidR="00363AC9" w:rsidRDefault="00363AC9" w:rsidP="008E1F5C">
      <w:pPr>
        <w:rPr>
          <w:rFonts w:ascii="Times New Roman" w:hAnsi="Times New Roman" w:cs="Times New Roman"/>
          <w:sz w:val="24"/>
          <w:szCs w:val="24"/>
        </w:rPr>
      </w:pPr>
    </w:p>
    <w:p w:rsidR="00363AC9" w:rsidRDefault="00363AC9" w:rsidP="008E1F5C">
      <w:pPr>
        <w:rPr>
          <w:rFonts w:ascii="Times New Roman" w:hAnsi="Times New Roman" w:cs="Times New Roman"/>
          <w:sz w:val="24"/>
          <w:szCs w:val="24"/>
        </w:rPr>
      </w:pPr>
    </w:p>
    <w:p w:rsidR="00363AC9" w:rsidRDefault="00363AC9" w:rsidP="008E1F5C">
      <w:pPr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41" w:rightFromText="141" w:vertAnchor="page" w:horzAnchor="margin" w:tblpY="1645"/>
        <w:tblW w:w="13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4504"/>
        <w:gridCol w:w="2138"/>
        <w:gridCol w:w="6814"/>
      </w:tblGrid>
      <w:tr w:rsidR="00F2767B" w:rsidRPr="008E1F5C" w:rsidTr="00DA4978">
        <w:trPr>
          <w:trHeight w:val="65"/>
        </w:trPr>
        <w:tc>
          <w:tcPr>
            <w:tcW w:w="0" w:type="auto"/>
          </w:tcPr>
          <w:p w:rsidR="00F2767B" w:rsidRPr="008E1F5C" w:rsidRDefault="00F2767B" w:rsidP="00F2767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bCs/>
                <w:sz w:val="24"/>
                <w:szCs w:val="24"/>
              </w:rPr>
              <w:t>DZIAŁ</w:t>
            </w:r>
          </w:p>
        </w:tc>
        <w:tc>
          <w:tcPr>
            <w:tcW w:w="0" w:type="auto"/>
          </w:tcPr>
          <w:p w:rsidR="00F2767B" w:rsidRPr="008E1F5C" w:rsidRDefault="00F2767B" w:rsidP="00F2767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bCs/>
                <w:sz w:val="24"/>
                <w:szCs w:val="24"/>
              </w:rPr>
              <w:t>CELE PODSTAWOWE</w:t>
            </w:r>
          </w:p>
        </w:tc>
        <w:tc>
          <w:tcPr>
            <w:tcW w:w="0" w:type="auto"/>
          </w:tcPr>
          <w:p w:rsidR="00F2767B" w:rsidRPr="008E1F5C" w:rsidRDefault="00F2767B" w:rsidP="00F2767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bCs/>
                <w:sz w:val="24"/>
                <w:szCs w:val="24"/>
              </w:rPr>
              <w:t>CELE PONADPODSTAWOWE</w:t>
            </w:r>
          </w:p>
        </w:tc>
      </w:tr>
      <w:tr w:rsidR="00F2767B" w:rsidRPr="008E1F5C" w:rsidTr="00DA4978">
        <w:trPr>
          <w:trHeight w:val="65"/>
        </w:trPr>
        <w:tc>
          <w:tcPr>
            <w:tcW w:w="0" w:type="auto"/>
          </w:tcPr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1. LICZBY I DZIAŁANIA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zapisać i odczytać w systemie rzymskim liczby większe od 4000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znajduje resztę z dzielenia sumy, różnicy, iloczynu liczb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znajduje NWD i NWW liczb naturalnych przedstawionych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w postaci iloczynu potęg liczb pierwszych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orównywać i porządkować liczby przedstawione w różny sposób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ykonać działania łączne na liczbach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orównać liczby przedstawione na różne sposoby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dotyczące różnych sposobów zapisywania liczb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działaniami na liczbach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szacować wartość wyrażenia zawierającego pierwiastki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włączyć czynnik pod znak pierwiastka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2767B" w:rsidRPr="008E1F5C" w:rsidTr="00DA4978">
        <w:trPr>
          <w:trHeight w:val="65"/>
        </w:trPr>
        <w:tc>
          <w:tcPr>
            <w:tcW w:w="0" w:type="auto"/>
          </w:tcPr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DZIAŁ 2. WYRAŻENIA ALGEBRAICZNE I RÓWNANIA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obliczyć wartość liczbową wyrażenia po przekształceniu do postaci dogodnej do obliczeń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rzekształcać wyrażenia algebraiczne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opisywać zadania tekstowe za pomocą wyrażeń algebraicznych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równanie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przekształcić wzór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równanie, korzystając z proporcji </w:t>
            </w:r>
          </w:p>
          <w:p w:rsidR="00F2767B" w:rsidRPr="008E1F5C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1F5C">
              <w:rPr>
                <w:rFonts w:ascii="Times New Roman" w:hAnsi="Times New Roman" w:cs="Times New Roman"/>
                <w:sz w:val="24"/>
                <w:szCs w:val="24"/>
              </w:rPr>
              <w:t xml:space="preserve">umie rozwiązywać zadania tekstowe związane z wielkościami wprost proporcjonalnymi </w:t>
            </w:r>
          </w:p>
        </w:tc>
      </w:tr>
      <w:tr w:rsidR="00F2767B" w:rsidRPr="00961F7E" w:rsidTr="00DA4978">
        <w:trPr>
          <w:trHeight w:val="65"/>
        </w:trPr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3. FIGURY NA PŁASZCZYŹNIE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znaczyć kąty trójkąta na podstawie danych z rysunku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uzasadnić przystawanie trójkątów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sprawdzić współliniowość trzech punktów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znaczyć kąty czworokąta na podstawie danych z rysunku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konstruować odcinek o długości wyrażonej liczbą niewymierną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konstruować kwadraty o polu równym sumie lub różnicy pól danych kwadratów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stosować twierdzenie Pitagorasa w zadaniach o trójkątach, prostokątach, trapezach, rombach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stosować twierdzenie Pitagorasa w zadaniach tekstowych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boku lub pole trójkąta równobocznego, znając jego wysokość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rozwiązać zadania tekstowe związane z przekątną kwadratu lub wysokością trójkąta równobocznego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ozwiązać trójkąt prostokątny o kątach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3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6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sprawdzić, czy punkty leżą na okręgu lub w kole umieszczonym w układzie współrzędnych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wykorzystujące obliczanie długości odcinków w układzie współrzędnych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zapisać dowód, używając matematycznych symboli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rzeprowadzić dowód </w:t>
            </w:r>
          </w:p>
        </w:tc>
      </w:tr>
      <w:tr w:rsidR="00F2767B" w:rsidRPr="00961F7E" w:rsidTr="00DA4978">
        <w:trPr>
          <w:trHeight w:val="65"/>
        </w:trPr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4. ZASTOSOWANIA MATEMATYKI </w:t>
            </w:r>
          </w:p>
        </w:tc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związane ze stężeniami procentowymi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liczbę na podstawie jej procentowego wzrostu (obniżki)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stan konta po kilku latach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orównać lokaty bankowe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konać obliczenia w różnych sytuacjach praktycznych, operuje procentami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konać obliczenia w różnych sytuacjach praktycznych, operuje procentami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podzielić daną wielkość na kilka części w zadanym stosunku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związane z podziałem proporcjonalnym w kontekście praktycznym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wielkość, znając jej część oraz stosunek, w jakim ją podzielono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interpretować informacje z kilku wykresów narysowanych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 jednym lub kilku układach współrzędnych </w:t>
            </w:r>
          </w:p>
        </w:tc>
      </w:tr>
      <w:tr w:rsidR="00F2767B" w:rsidRPr="00961F7E" w:rsidTr="00DA4978">
        <w:trPr>
          <w:trHeight w:val="65"/>
        </w:trPr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5. GRANIASTOSŁUPY I OSTROSŁUPY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powierzchni i objętość graniastosłupa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długość odcinka w graniastosłupie, korzystając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twierdzenia Pitagorasa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długość odcinka w graniastosłupie, korzystając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 własności trójkątów prostokątnych o kątach 9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oraz 9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3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6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sumą długości krawędzi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poznać siatkę ostrosłupa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powierzchni ostrosłupa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e tekstowe związane z objętością ostrosłupa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 graniastosłupa </w:t>
            </w:r>
          </w:p>
        </w:tc>
      </w:tr>
      <w:tr w:rsidR="00F2767B" w:rsidRPr="00961F7E" w:rsidTr="00DA4978">
        <w:trPr>
          <w:trHeight w:val="65"/>
        </w:trPr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6 SYMETRIE </w:t>
            </w:r>
          </w:p>
        </w:tc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uzupełnić figurę, tak by była osiowosymetryczna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korzystuje własności symetralnej odcinka w zadaniach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korzystuje własności dwusiecznej kąta w zadaniach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konstruować kąty o miarach 15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 xml:space="preserve">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6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90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45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22,5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2767B" w:rsidRPr="00961F7E" w:rsidTr="00DA4978">
        <w:trPr>
          <w:trHeight w:val="65"/>
        </w:trPr>
        <w:tc>
          <w:tcPr>
            <w:tcW w:w="0" w:type="auto"/>
            <w:shd w:val="clear" w:color="auto" w:fill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DZIAŁ 7 KOŁA I OKRĘGI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0" w:type="auto"/>
            <w:shd w:val="clear" w:color="auto" w:fill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odległość między środkami okręgów, znając ich promienie i położenie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rozwiązać zadania związane z okręgami w układzie współrzędnych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długością okręgu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porównywaniem obwodów figur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koła, znając jego obwód i odwrotnie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ole nietypowej figury, wykorzystując wzór na pole koła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porównywaniem pól figur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obwodami i polami figur </w:t>
            </w:r>
          </w:p>
        </w:tc>
      </w:tr>
      <w:tr w:rsidR="00F2767B" w:rsidRPr="00961F7E" w:rsidTr="00DA4978">
        <w:trPr>
          <w:trHeight w:val="65"/>
        </w:trPr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8 RACHUNEK PRAWDOPODOBIEŃSTWA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</w:tcPr>
          <w:p w:rsidR="00F2767B" w:rsidRPr="00961F7E" w:rsidRDefault="00F2767B" w:rsidP="00F2767B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liczbę możliwych wyników przy dokonywaniu trzech i więcej wyborów, stosując regułę mnożenia </w:t>
            </w:r>
          </w:p>
          <w:p w:rsidR="00F2767B" w:rsidRPr="00961F7E" w:rsidRDefault="00F2767B" w:rsidP="00F2767B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liczbę możliwych wyników, stosując regułę mnożenia oraz regułę dodawania </w:t>
            </w:r>
          </w:p>
        </w:tc>
      </w:tr>
    </w:tbl>
    <w:p w:rsidR="00363AC9" w:rsidRDefault="00363AC9" w:rsidP="008E1F5C">
      <w:pPr>
        <w:rPr>
          <w:rFonts w:ascii="Times New Roman" w:hAnsi="Times New Roman" w:cs="Times New Roman"/>
          <w:sz w:val="24"/>
          <w:szCs w:val="24"/>
        </w:rPr>
      </w:pPr>
    </w:p>
    <w:p w:rsidR="008E1F5C" w:rsidRPr="008E1F5C" w:rsidRDefault="008E1F5C" w:rsidP="008E1F5C"/>
    <w:p w:rsidR="0019235B" w:rsidRPr="00961F7E" w:rsidRDefault="0019235B" w:rsidP="00961F7E">
      <w:pPr>
        <w:rPr>
          <w:rFonts w:ascii="Times New Roman" w:hAnsi="Times New Roman" w:cs="Times New Roman"/>
          <w:sz w:val="24"/>
          <w:szCs w:val="24"/>
        </w:rPr>
      </w:pPr>
    </w:p>
    <w:p w:rsidR="0019235B" w:rsidRPr="00961F7E" w:rsidRDefault="0019235B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 xml:space="preserve">Wymagania na ocenę celującą (6) </w:t>
      </w:r>
    </w:p>
    <w:p w:rsidR="0019235B" w:rsidRPr="00961F7E" w:rsidRDefault="0019235B" w:rsidP="00961F7E">
      <w:pPr>
        <w:rPr>
          <w:rFonts w:ascii="Times New Roman" w:hAnsi="Times New Roman" w:cs="Times New Roman"/>
          <w:sz w:val="24"/>
          <w:szCs w:val="24"/>
        </w:rPr>
      </w:pPr>
      <w:r w:rsidRPr="00961F7E">
        <w:rPr>
          <w:rFonts w:ascii="Times New Roman" w:hAnsi="Times New Roman" w:cs="Times New Roman"/>
          <w:sz w:val="24"/>
          <w:szCs w:val="24"/>
        </w:rPr>
        <w:t>stosowanie znanych wiadomości i umiejętności w sytuacjach trudnych, nietypowych, złożonych. Uczeń (oprócz spełnienia wymagań na ocenę dopuszczającą, dostateczną, dobrą, bardzo dobrą):</w:t>
      </w:r>
    </w:p>
    <w:p w:rsidR="0019235B" w:rsidRPr="00961F7E" w:rsidRDefault="0019235B" w:rsidP="00961F7E">
      <w:pPr>
        <w:rPr>
          <w:rFonts w:ascii="Times New Roman" w:hAnsi="Times New Roman" w:cs="Times New Roman"/>
          <w:sz w:val="24"/>
          <w:szCs w:val="24"/>
        </w:rPr>
      </w:pPr>
    </w:p>
    <w:p w:rsidR="0019235B" w:rsidRPr="00961F7E" w:rsidRDefault="0019235B" w:rsidP="00961F7E">
      <w:pPr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41" w:rightFromText="141" w:horzAnchor="margin" w:tblpY="2490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3"/>
        <w:gridCol w:w="2971"/>
        <w:gridCol w:w="45"/>
        <w:gridCol w:w="6157"/>
        <w:gridCol w:w="16"/>
        <w:gridCol w:w="6"/>
        <w:gridCol w:w="10"/>
        <w:gridCol w:w="3620"/>
        <w:gridCol w:w="68"/>
      </w:tblGrid>
      <w:tr w:rsidR="0019235B" w:rsidRPr="00961F7E" w:rsidTr="00363AC9">
        <w:trPr>
          <w:gridBefore w:val="1"/>
          <w:wBefore w:w="4" w:type="pct"/>
          <w:trHeight w:val="20"/>
        </w:trPr>
        <w:tc>
          <w:tcPr>
            <w:tcW w:w="680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DZIAŁ</w:t>
            </w:r>
          </w:p>
        </w:tc>
        <w:tc>
          <w:tcPr>
            <w:tcW w:w="2543" w:type="pct"/>
            <w:gridSpan w:val="4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CELE PODSTAWOWE</w:t>
            </w:r>
          </w:p>
        </w:tc>
        <w:tc>
          <w:tcPr>
            <w:tcW w:w="1749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>CELE PONADPODSTAWOWE</w:t>
            </w:r>
          </w:p>
        </w:tc>
      </w:tr>
      <w:tr w:rsidR="0019235B" w:rsidRPr="00961F7E" w:rsidTr="00363AC9">
        <w:trPr>
          <w:gridBefore w:val="1"/>
          <w:wBefore w:w="4" w:type="pct"/>
          <w:trHeight w:val="20"/>
        </w:trPr>
        <w:tc>
          <w:tcPr>
            <w:tcW w:w="680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1. LICZBY I DZIAŁ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3" w:type="pct"/>
            <w:gridSpan w:val="4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49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nietypowe zadania tekstowe związan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z dzieleniem z resztą </w:t>
            </w:r>
          </w:p>
        </w:tc>
      </w:tr>
      <w:tr w:rsidR="0019235B" w:rsidRPr="00961F7E" w:rsidTr="00363AC9">
        <w:trPr>
          <w:gridBefore w:val="1"/>
          <w:wBefore w:w="4" w:type="pct"/>
          <w:trHeight w:val="20"/>
        </w:trPr>
        <w:tc>
          <w:tcPr>
            <w:tcW w:w="680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DZIAŁ 2. WYRAŻENIA ALGEBRAICZNE I RÓWNA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3" w:type="pct"/>
            <w:gridSpan w:val="4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49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stosować przekształcenia wyrażeń algebraiczn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 zadaniach tekstowy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zastosowaniem równań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razić treść zadania za pomocą proporcj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a pomocą proporcj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ywać zadania tekstowe związane z wielkościami wprost proporcjonalnymi </w:t>
            </w:r>
          </w:p>
        </w:tc>
      </w:tr>
      <w:tr w:rsidR="0019235B" w:rsidRPr="00961F7E" w:rsidTr="00363AC9">
        <w:trPr>
          <w:gridBefore w:val="1"/>
          <w:wBefore w:w="4" w:type="pct"/>
          <w:trHeight w:val="20"/>
        </w:trPr>
        <w:tc>
          <w:tcPr>
            <w:tcW w:w="680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DZIAŁ 3. FIGURY NA PŁASZCZYŹNI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3" w:type="pct"/>
            <w:gridSpan w:val="4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73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wielokątam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uzasadnić twierdzenie Pitagoras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przekątną kwadratu lub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sokością trójkąta równobocznego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ozwiązać zadania tekstowe wykorzystujące zależności między bokami i kątami trójkąta o kątach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45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oraz 9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3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, 60</w:t>
            </w:r>
            <w:r w:rsidRPr="00961F7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9235B" w:rsidRPr="00961F7E" w:rsidTr="00363AC9">
        <w:trPr>
          <w:trHeight w:val="20"/>
        </w:trPr>
        <w:tc>
          <w:tcPr>
            <w:tcW w:w="674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ZIAŁ 4. ZASTOSOWANIA MATEMATYKI </w:t>
            </w:r>
          </w:p>
        </w:tc>
        <w:tc>
          <w:tcPr>
            <w:tcW w:w="2538" w:type="pct"/>
            <w:gridSpan w:val="4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65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związane z procentam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oprocentowaniem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obliczaniem różnych podatk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analizować informacje odczytane z różnych diagram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przetwarzać informacje odczytane z różnych diagram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interpretować informacje odczytane z różnych diagram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wykorzystać informacje w praktyce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obliczyć prawdopodobieństwo 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darzeni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interpretować informacje odczytane z wykres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235B" w:rsidRPr="00961F7E" w:rsidTr="00363AC9">
        <w:trPr>
          <w:gridAfter w:val="1"/>
          <w:wAfter w:w="46" w:type="pct"/>
          <w:trHeight w:val="20"/>
        </w:trPr>
        <w:tc>
          <w:tcPr>
            <w:tcW w:w="683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5. GRANIASTOSŁUPY I OSTROSŁUP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2543" w:type="pct"/>
            <w:gridSpan w:val="4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7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objętością i polem powierzchni graniast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polem powierzchni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ozwiązać zadanie tekstowe związane z objętością ostrosłupa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e tekstowe związane z objętością ostr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i graniastosłup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tekstowe związane z długością odcinków, polem powierzchni i objętością ostrosłupa oraz graniastosłupa </w:t>
            </w:r>
          </w:p>
        </w:tc>
      </w:tr>
      <w:tr w:rsidR="0019235B" w:rsidRPr="00961F7E" w:rsidTr="00363AC9">
        <w:trPr>
          <w:gridAfter w:val="1"/>
          <w:wAfter w:w="46" w:type="pct"/>
          <w:trHeight w:val="20"/>
        </w:trPr>
        <w:tc>
          <w:tcPr>
            <w:tcW w:w="683" w:type="pct"/>
            <w:gridSpan w:val="3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DZIAŁ 6 SYMETRIE </w:t>
            </w:r>
          </w:p>
        </w:tc>
        <w:tc>
          <w:tcPr>
            <w:tcW w:w="2543" w:type="pct"/>
            <w:gridSpan w:val="4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7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tosuje własności punktów symetrycznych w zadani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mie rozwiązywać zadania tekstowe związane z symetrią względem prostej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ysować figury posiadające więcej niż jedną oś symetrii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korzystuje własności symetralnej odcinka w zadani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wykorzystuje własności dwusiecznej kąta w zadani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tosuje własności punktów symetrycznych w zadaniach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ywać zadania tekstowe związane z symetrią względem punkt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stosuje własności figur </w:t>
            </w:r>
            <w:proofErr w:type="spellStart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środkowosymetrycznych</w:t>
            </w:r>
            <w:proofErr w:type="spellEnd"/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 w zadaniach </w:t>
            </w:r>
          </w:p>
        </w:tc>
      </w:tr>
      <w:tr w:rsidR="0019235B" w:rsidRPr="00961F7E" w:rsidTr="00363AC9">
        <w:trPr>
          <w:gridAfter w:val="1"/>
          <w:wAfter w:w="46" w:type="pct"/>
          <w:trHeight w:val="20"/>
        </w:trPr>
        <w:tc>
          <w:tcPr>
            <w:tcW w:w="683" w:type="pct"/>
            <w:gridSpan w:val="3"/>
            <w:shd w:val="clear" w:color="auto" w:fill="auto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ZIAŁ 7 KOŁA I OKRĘGI</w:t>
            </w: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2520" w:type="pct"/>
            <w:gridSpan w:val="2"/>
            <w:shd w:val="clear" w:color="auto" w:fill="auto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0" w:type="pct"/>
            <w:gridSpan w:val="3"/>
            <w:shd w:val="clear" w:color="auto" w:fill="auto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 xml:space="preserve">umie rozwiązać zadania konstrukcyjne i rachunkowe związane ze styczną do okręgu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rozwiązać zadania tekstowe związane ze wzajemnym </w:t>
            </w: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położeniem dwóch okręgów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sz w:val="24"/>
                <w:szCs w:val="24"/>
              </w:rPr>
              <w:t>umie rozwiązać zadania tekstowe związane z obwodami i polami figur</w:t>
            </w:r>
          </w:p>
        </w:tc>
      </w:tr>
      <w:tr w:rsidR="0019235B" w:rsidRPr="00961F7E" w:rsidTr="00363AC9">
        <w:trPr>
          <w:gridBefore w:val="1"/>
          <w:gridAfter w:val="1"/>
          <w:wBefore w:w="4" w:type="pct"/>
          <w:wAfter w:w="46" w:type="pct"/>
          <w:trHeight w:val="20"/>
        </w:trPr>
        <w:tc>
          <w:tcPr>
            <w:tcW w:w="680" w:type="pct"/>
            <w:gridSpan w:val="2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DZIAŁ 8 RACHUNEK PRAWDOPODOBIEŃSTWA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pct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72" w:type="pct"/>
            <w:gridSpan w:val="4"/>
          </w:tcPr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liczbę możliwych wyników, stosując własne metody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mie obliczyć prawdopodobieństwo zdarzenia składającego się </w:t>
            </w:r>
          </w:p>
          <w:p w:rsidR="0019235B" w:rsidRPr="00961F7E" w:rsidRDefault="0019235B" w:rsidP="00961F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61F7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z dwóch wyborów </w:t>
            </w:r>
          </w:p>
        </w:tc>
      </w:tr>
    </w:tbl>
    <w:p w:rsidR="004429DE" w:rsidRPr="00961F7E" w:rsidRDefault="004429DE" w:rsidP="00961F7E">
      <w:pPr>
        <w:rPr>
          <w:rFonts w:ascii="Times New Roman" w:hAnsi="Times New Roman" w:cs="Times New Roman"/>
          <w:color w:val="F09120"/>
          <w:sz w:val="24"/>
          <w:szCs w:val="24"/>
        </w:rPr>
      </w:pPr>
    </w:p>
    <w:p w:rsidR="006701E2" w:rsidRDefault="006701E2" w:rsidP="006701E2">
      <w:pPr>
        <w:spacing w:after="12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A22F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Wymagania edukacyjne z geografii dla klasy 8 oparte na </w:t>
      </w:r>
      <w:r w:rsidRPr="003A22F3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 xml:space="preserve">Programie nauczania geografii w </w:t>
      </w:r>
      <w:r w:rsidRPr="003A22F3">
        <w:rPr>
          <w:rFonts w:ascii="Times New Roman" w:eastAsia="Calibri" w:hAnsi="Times New Roman" w:cs="Times New Roman"/>
          <w:b/>
          <w:bCs/>
          <w:i/>
          <w:sz w:val="24"/>
          <w:szCs w:val="24"/>
        </w:rPr>
        <w:t>szkole podstawowej</w:t>
      </w:r>
      <w:r w:rsidRPr="003A22F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– </w:t>
      </w:r>
      <w:r w:rsidRPr="003A22F3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 xml:space="preserve">Planeta Nowa </w:t>
      </w:r>
      <w:r w:rsidRPr="003A22F3">
        <w:rPr>
          <w:rFonts w:ascii="Times New Roman" w:eastAsia="Calibri" w:hAnsi="Times New Roman" w:cs="Times New Roman"/>
          <w:b/>
          <w:bCs/>
          <w:sz w:val="24"/>
          <w:szCs w:val="24"/>
        </w:rPr>
        <w:t>autorstwa Ewy Marii Tuz i Barbary Dziedzic</w:t>
      </w:r>
    </w:p>
    <w:p w:rsidR="003A22F3" w:rsidRPr="003A22F3" w:rsidRDefault="003A22F3" w:rsidP="006701E2">
      <w:pPr>
        <w:spacing w:after="120"/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CellMar>
          <w:left w:w="70" w:type="dxa"/>
          <w:right w:w="70" w:type="dxa"/>
        </w:tblCellMar>
        <w:tblLook w:val="0000"/>
      </w:tblPr>
      <w:tblGrid>
        <w:gridCol w:w="2579"/>
        <w:gridCol w:w="2581"/>
        <w:gridCol w:w="2581"/>
        <w:gridCol w:w="2584"/>
        <w:gridCol w:w="2581"/>
      </w:tblGrid>
      <w:tr w:rsidR="006701E2" w:rsidRPr="003A22F3" w:rsidTr="006701E2">
        <w:trPr>
          <w:trHeight w:val="20"/>
        </w:trPr>
        <w:tc>
          <w:tcPr>
            <w:tcW w:w="5000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01E2" w:rsidRPr="003A22F3" w:rsidRDefault="006701E2" w:rsidP="00971AF4">
            <w:pPr>
              <w:widowControl w:val="0"/>
              <w:ind w:right="-1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Wymagania na poszczególne oceny</w:t>
            </w:r>
          </w:p>
        </w:tc>
      </w:tr>
      <w:tr w:rsidR="006701E2" w:rsidRPr="003A22F3" w:rsidTr="006701E2">
        <w:trPr>
          <w:trHeight w:val="20"/>
        </w:trPr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01E2" w:rsidRPr="003A22F3" w:rsidRDefault="006701E2" w:rsidP="00971AF4">
            <w:pPr>
              <w:widowControl w:val="0"/>
              <w:ind w:left="50" w:hanging="5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onieczne</w:t>
            </w:r>
          </w:p>
          <w:p w:rsidR="006701E2" w:rsidRPr="003A22F3" w:rsidRDefault="006701E2" w:rsidP="00971AF4">
            <w:pPr>
              <w:widowControl w:val="0"/>
              <w:ind w:left="50" w:hanging="5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(ocena dopuszczająca)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01E2" w:rsidRPr="003A22F3" w:rsidRDefault="006701E2" w:rsidP="00971AF4">
            <w:pPr>
              <w:widowControl w:val="0"/>
              <w:ind w:left="158" w:hanging="142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odstawowe</w:t>
            </w:r>
          </w:p>
          <w:p w:rsidR="006701E2" w:rsidRPr="003A22F3" w:rsidRDefault="006701E2" w:rsidP="00971AF4">
            <w:pPr>
              <w:widowControl w:val="0"/>
              <w:ind w:left="158" w:hanging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(ocena dostateczna)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01E2" w:rsidRPr="003A22F3" w:rsidRDefault="006701E2" w:rsidP="00971AF4">
            <w:pPr>
              <w:widowControl w:val="0"/>
              <w:ind w:left="-63" w:right="-7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ozszerzające</w:t>
            </w:r>
          </w:p>
          <w:p w:rsidR="006701E2" w:rsidRPr="003A22F3" w:rsidRDefault="006701E2" w:rsidP="00971AF4">
            <w:pPr>
              <w:widowControl w:val="0"/>
              <w:ind w:left="-63" w:right="-7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(ocena dobra)</w:t>
            </w:r>
          </w:p>
        </w:tc>
        <w:tc>
          <w:tcPr>
            <w:tcW w:w="100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01E2" w:rsidRPr="003A22F3" w:rsidRDefault="006701E2" w:rsidP="00971AF4">
            <w:pPr>
              <w:widowControl w:val="0"/>
              <w:ind w:left="72" w:right="-14" w:hanging="72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opełniające</w:t>
            </w:r>
          </w:p>
          <w:p w:rsidR="006701E2" w:rsidRPr="003A22F3" w:rsidRDefault="006701E2" w:rsidP="00971AF4">
            <w:pPr>
              <w:widowControl w:val="0"/>
              <w:ind w:left="72" w:right="-14" w:hanging="7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(ocena bardzo dobra)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01E2" w:rsidRPr="003A22F3" w:rsidRDefault="006701E2" w:rsidP="00971AF4">
            <w:pPr>
              <w:widowControl w:val="0"/>
              <w:ind w:left="72" w:right="-14" w:hanging="72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ykraczające</w:t>
            </w:r>
          </w:p>
          <w:p w:rsidR="006701E2" w:rsidRPr="003A22F3" w:rsidRDefault="006701E2" w:rsidP="00971AF4">
            <w:pPr>
              <w:widowControl w:val="0"/>
              <w:ind w:left="72" w:right="-14" w:hanging="7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(ocena celująca)</w:t>
            </w:r>
          </w:p>
        </w:tc>
      </w:tr>
      <w:tr w:rsidR="006701E2" w:rsidRPr="003A22F3" w:rsidTr="006701E2">
        <w:trPr>
          <w:trHeight w:val="20"/>
        </w:trPr>
        <w:tc>
          <w:tcPr>
            <w:tcW w:w="5000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01E2" w:rsidRPr="003A22F3" w:rsidRDefault="006701E2" w:rsidP="00971AF4">
            <w:pPr>
              <w:widowControl w:val="0"/>
              <w:ind w:right="-14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I. Azja</w:t>
            </w:r>
          </w:p>
        </w:tc>
      </w:tr>
      <w:tr w:rsidR="006701E2" w:rsidRPr="003A22F3" w:rsidTr="006701E2">
        <w:trPr>
          <w:trHeight w:val="20"/>
        </w:trPr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tabs>
                <w:tab w:val="left" w:pos="12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skazuje na mapie położenie geograficzne 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Azji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>wymienia formy ukształtowania powierzchni Azji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mienia strefy klimatyczne Azji 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 xml:space="preserve">na podstawie mapy klimatycznej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>wymienia największe rzeki Azji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mienia strefy aktywności sejsmicznej w Azji na podstawie mapy geologicznej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jaśnia znaczenie terminu </w:t>
            </w:r>
            <w:r w:rsidRPr="003A22F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wulkanizm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dczytuje z mapy nazwy największych wulkanów w Azji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skazuje na mapie zasięg Ognistego Pierścienia Pacyfiku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>wymienia czynniki przyrodnicze wpływające na rozwój rolnictwa w Azji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mienia główne uprawy w Azji 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 xml:space="preserve">na podstawie mapy gospodarczej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kreśla cechy położenia 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Japonii na podstawie mapy </w:t>
            </w:r>
            <w:proofErr w:type="spellStart"/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>ogólnogeograficznej</w:t>
            </w:r>
            <w:proofErr w:type="spellEnd"/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>wymienia cechy środowiska przyrodniczego Japonii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>wymienia główne uprawy w Japonii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kreśla cechy położenia Chin na podstawie mapy </w:t>
            </w:r>
            <w:proofErr w:type="spellStart"/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>ogólnogeograficznej</w:t>
            </w:r>
            <w:proofErr w:type="spellEnd"/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okalizuje na mapie ośrodki przemysłu zaawansowanych technologii 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>w Chinach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mienia główne uprawy w Chinach 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 xml:space="preserve">i opisuje ich rozmieszczenie na podstawie mapy gospodarczej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>określa położenie geograficzne Indii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>porównuje liczbę ludności Chin i Indii oraz odczytuje z wykresu ich prognozę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mienia największe aglomeracje Indii i 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wskazuje je na mapie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jaśnia znaczenie terminu </w:t>
            </w:r>
            <w:proofErr w:type="spellStart"/>
            <w:r w:rsidRPr="003A22F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slamsy</w:t>
            </w:r>
            <w:proofErr w:type="spellEnd"/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mienia główne rośliny uprawne 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 xml:space="preserve">w Indiach i wskazuje na mapie tematycznej regiony ich występowania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wymienia surowce mineralne w Indiach i wskazuje na mapie regiony ich występowania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>określa położenie geograficzne Bliskiego Wschodu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mienia państwa leżące na Bliskim Wschodzie na podstawie mapy politycznej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3"/>
              </w:numPr>
              <w:tabs>
                <w:tab w:val="left" w:pos="123"/>
              </w:tabs>
              <w:spacing w:after="0" w:line="240" w:lineRule="auto"/>
              <w:ind w:left="123" w:hanging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skazuje na mapie miejsca konfliktów zbrojnych na Bliskim Wschodzie 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 xml:space="preserve">opisuje linię brzegową </w:t>
            </w:r>
            <w:r w:rsidRPr="003A22F3">
              <w:lastRenderedPageBreak/>
              <w:t xml:space="preserve">Azji na podstawie mapy świata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>charakteryzuje zróżnicowanie środowiska geograficznego Azj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 xml:space="preserve">przedstawia kontrasty </w:t>
            </w:r>
            <w:r w:rsidRPr="003A22F3">
              <w:br/>
              <w:t>w ukształtowaniu powierzchni terenu Azj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>omawia czynniki klimatyczne kształtujące klimat Azj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>omawia strefy roślinne Azj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 xml:space="preserve">omawia budowę wulkanu </w:t>
            </w:r>
            <w:r w:rsidRPr="003A22F3">
              <w:br/>
              <w:t>na podstawie ilustracj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 xml:space="preserve">wymienia typy wulkanów i podaje </w:t>
            </w:r>
            <w:r w:rsidRPr="003A22F3">
              <w:br/>
              <w:t>ich główne cechy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 xml:space="preserve">wskazuje na mapie obszary Azji </w:t>
            </w:r>
            <w:r w:rsidRPr="003A22F3">
              <w:br/>
              <w:t xml:space="preserve">o korzystnych i niekorzystnych warunkach do rozwoju rolnictwa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 xml:space="preserve">wymienia czołówkę państw azjatyckich w światowych zbiorach roślin uprawnych na </w:t>
            </w:r>
            <w:r w:rsidRPr="003A22F3">
              <w:lastRenderedPageBreak/>
              <w:t xml:space="preserve">podstawie infografiki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>charakteryzuje ukształtowanie powierzchni Jap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 xml:space="preserve">omawia strukturę zatrudnienia </w:t>
            </w:r>
            <w:r w:rsidRPr="003A22F3">
              <w:br/>
              <w:t xml:space="preserve">w Japonii na podstawie analizy danych statystycznych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>omawia warunki przyrodnicze rozwoju rolnictwa w Jap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right="-102" w:hanging="142"/>
            </w:pPr>
            <w:r w:rsidRPr="003A22F3">
              <w:t xml:space="preserve">przedstawia cechy rolnictwa Japonii na podstawie analizy danych statystycznych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 xml:space="preserve">określa różnorodność cech środowiska geograficznego Chin na podstawie mapy tematyczn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>omawia czynniki przyrodnicze sprzyjające osadnictwu w China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 xml:space="preserve">przedstawia nierównomierne rozmieszczenie ludności Chin na podstawie mapy gęstości zaludnienia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lastRenderedPageBreak/>
              <w:t>omawia główne kierunki produkcji rolnej w China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>omawia cechy środowiska geograficznego Półwyspu Indyjskiego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 xml:space="preserve">podaje przyczyny powstawania </w:t>
            </w:r>
            <w:proofErr w:type="spellStart"/>
            <w:r w:rsidRPr="003A22F3">
              <w:t>slamsów</w:t>
            </w:r>
            <w:proofErr w:type="spellEnd"/>
            <w:r w:rsidRPr="003A22F3">
              <w:t xml:space="preserve"> w India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right="-102" w:hanging="142"/>
            </w:pPr>
            <w:r w:rsidRPr="003A22F3">
              <w:t xml:space="preserve">omawia warunki uprawy roślin </w:t>
            </w:r>
            <w:r w:rsidRPr="003A22F3">
              <w:br/>
              <w:t xml:space="preserve">w Indiach na podstawie mapy tematyczn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right="-102" w:hanging="142"/>
            </w:pPr>
            <w:r w:rsidRPr="003A22F3">
              <w:t>charakteryzuje indyjską Dolinę Krzemową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59" w:hanging="142"/>
            </w:pPr>
            <w:r w:rsidRPr="003A22F3">
              <w:t>omawia cechy środowiska przyrodniczego Bliskiego Wschodu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24" w:hanging="142"/>
            </w:pPr>
            <w:r w:rsidRPr="003A22F3">
              <w:t xml:space="preserve">omawia wielkość zasobów ropy naftowej na świecie i na Bliskim Wschodzie na podstawie wykresu </w:t>
            </w:r>
            <w:r w:rsidRPr="003A22F3">
              <w:br/>
              <w:t xml:space="preserve">i mapy tematyczn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7"/>
              </w:numPr>
              <w:tabs>
                <w:tab w:val="left" w:pos="150"/>
              </w:tabs>
              <w:suppressAutoHyphens/>
              <w:ind w:left="124" w:hanging="142"/>
            </w:pPr>
            <w:r w:rsidRPr="003A22F3">
              <w:t>przedstawia cele organizacji OPEC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 xml:space="preserve">omawia budowę geologiczną Azji </w:t>
            </w:r>
            <w:r w:rsidRPr="003A22F3">
              <w:br/>
            </w:r>
            <w:r w:rsidRPr="003A22F3">
              <w:lastRenderedPageBreak/>
              <w:t xml:space="preserve">na podstawie mapy tematyczn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omawia cyrkulację monsunową i jej wpływ na klimat Azj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 xml:space="preserve">charakteryzuje kontrasty klimatyczne </w:t>
            </w:r>
            <w:r w:rsidRPr="003A22F3">
              <w:br/>
              <w:t xml:space="preserve">i roślinne w Azji na podstawie mapy tematyczn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omawia czynniki wpływające na układ sieci rzecznej w Azj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 xml:space="preserve">omawia płytową budowę litosfery </w:t>
            </w:r>
            <w:r w:rsidRPr="003A22F3">
              <w:br/>
              <w:t xml:space="preserve">na podstawie map tematycznych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wyjaśnia przyczyny występowania trzęsień ziemi i tsunami w Azj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opisuje przebieg trzęsienia ziem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 xml:space="preserve">omawia warunki przyrodnicze </w:t>
            </w:r>
            <w:r w:rsidRPr="003A22F3">
              <w:br/>
              <w:t xml:space="preserve">i </w:t>
            </w:r>
            <w:proofErr w:type="spellStart"/>
            <w:r w:rsidRPr="003A22F3">
              <w:t>pozaprzyrodnicze</w:t>
            </w:r>
            <w:proofErr w:type="spellEnd"/>
            <w:r w:rsidRPr="003A22F3">
              <w:t xml:space="preserve"> rozwoju rolnictwa </w:t>
            </w:r>
            <w:r w:rsidRPr="003A22F3">
              <w:br/>
              <w:t>w Azj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 xml:space="preserve">opisuje ekstremalne zjawiska klimatyczne i ich skutki w Japonii opisuje skutki </w:t>
            </w:r>
            <w:r w:rsidRPr="003A22F3">
              <w:lastRenderedPageBreak/>
              <w:t>występowania tajfunów na obszarze Jap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omawia bariery utrudniające rozwój gospodarki Jap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 xml:space="preserve">omawia znaczenie i rolę transportu </w:t>
            </w:r>
            <w:r w:rsidRPr="003A22F3">
              <w:br/>
              <w:t>w gospodarce Jap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omawia cechy gospodarki Chin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 xml:space="preserve">analizuje wielkości PKB w Chinach na tle innych krajów świata na podstawie danych statystycznych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 xml:space="preserve">charakteryzuje tradycyjne rolnictwo </w:t>
            </w:r>
            <w:r w:rsidRPr="003A22F3">
              <w:br/>
              <w:t>i warunki rozwoju rolnictwa Chin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przedstawia problemy demograficzne Ind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omawia system kastowy w India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przedstawia zróżnicowanie indyjskiej edukacj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 xml:space="preserve">analizuje strukturę zatrudnienia </w:t>
            </w:r>
            <w:r w:rsidRPr="003A22F3">
              <w:br/>
              <w:t xml:space="preserve">i strukturę PKB Indii na podstawie wykresu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 xml:space="preserve">charakteryzuje </w:t>
            </w:r>
            <w:r w:rsidRPr="003A22F3">
              <w:lastRenderedPageBreak/>
              <w:t>przetwórstwo przemysłowe Ind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omawia zróżnicowanie religijne na Bliskim Wschodzi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omawia wpływ religii na życie muzułmanów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tabs>
                <w:tab w:val="left" w:pos="150"/>
              </w:tabs>
              <w:suppressAutoHyphens/>
              <w:ind w:left="126" w:hanging="126"/>
            </w:pPr>
            <w:r w:rsidRPr="003A22F3">
              <w:t>przedstawia znaczenie produkcji wyrobów z ropy naftowej w krajach Bliskiego Wschodu</w:t>
            </w:r>
          </w:p>
        </w:tc>
        <w:tc>
          <w:tcPr>
            <w:tcW w:w="100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 xml:space="preserve">analizuje azjatyckie rekordy dotyczące </w:t>
            </w:r>
            <w:r w:rsidRPr="003A22F3">
              <w:lastRenderedPageBreak/>
              <w:t xml:space="preserve">rzeźby terenu, linii brzegowej </w:t>
            </w:r>
            <w:r w:rsidRPr="003A22F3">
              <w:br/>
              <w:t xml:space="preserve">i hydrosfery na podstawie infografiki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 xml:space="preserve">omawia powstawanie Himalajów </w:t>
            </w:r>
            <w:r w:rsidRPr="003A22F3">
              <w:br/>
              <w:t>i rowów oceaniczn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>przedstawia sposoby zabezpieczania ludzi przed skutkami trzęsień ziem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>omawia warunki klimatyczne w Azji wpływające na rytm uprawy ryżu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 xml:space="preserve">omawia znaczenie uprawy ryżu dla krajów Azji Południowo-Wschodni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 xml:space="preserve">wykazuje związek między budową geologiczną a występowaniem wulkanów, trzęsień ziemi i tsunami </w:t>
            </w:r>
            <w:r w:rsidRPr="003A22F3">
              <w:br/>
              <w:t>w Jap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>analizuje źródła gospodarczego rozwoju Jap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 xml:space="preserve">charakteryzuje cechy nowoczesnej </w:t>
            </w:r>
            <w:r w:rsidRPr="003A22F3">
              <w:lastRenderedPageBreak/>
              <w:t>gospodarki Japonii oraz rodzaje produkcji przemysłowej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right="-133" w:hanging="124"/>
            </w:pPr>
            <w:r w:rsidRPr="003A22F3">
              <w:t>uzasadnia, że gospodarka Japonii należy do najnowocześniejszych na świeci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 xml:space="preserve">przedstawia problemy demograficzne </w:t>
            </w:r>
            <w:r w:rsidRPr="003A22F3">
              <w:br/>
              <w:t xml:space="preserve">i społeczne Chin z uwzględnieniem przyrostu naturalnego na podstawie analizy danych statystycznych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>omawia znaczenie nowoczesnych kolei w rozwoju gospodarczym Chin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 xml:space="preserve">omawia kontrasty etniczne, językowe </w:t>
            </w:r>
            <w:r w:rsidRPr="003A22F3">
              <w:br/>
              <w:t>i religijne w India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 xml:space="preserve">charakteryzuje cechy gospodarki Indii </w:t>
            </w:r>
            <w:r w:rsidRPr="003A22F3">
              <w:br/>
              <w:t>i możliwości ich rozwoju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 xml:space="preserve">omawia znaczenie ropy naftowej </w:t>
            </w:r>
            <w:r w:rsidRPr="003A22F3">
              <w:br/>
              <w:t>w rozwoju ekonomicznym państw Bliskiego Wschodu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124" w:hanging="124"/>
            </w:pPr>
            <w:r w:rsidRPr="003A22F3">
              <w:t xml:space="preserve">omawia źródła </w:t>
            </w:r>
            <w:r w:rsidRPr="003A22F3">
              <w:lastRenderedPageBreak/>
              <w:t xml:space="preserve">konfliktów zbrojnych </w:t>
            </w:r>
            <w:r w:rsidRPr="003A22F3">
              <w:br/>
              <w:t>i terroryzmu na Bliskim Wschodzie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tabs>
                <w:tab w:val="left" w:pos="150"/>
              </w:tabs>
              <w:suppressAutoHyphens/>
              <w:ind w:left="129" w:hanging="129"/>
            </w:pPr>
            <w:r w:rsidRPr="003A22F3">
              <w:t xml:space="preserve">wyjaśnia, dlaczego na wschodnich </w:t>
            </w:r>
            <w:r w:rsidRPr="003A22F3">
              <w:lastRenderedPageBreak/>
              <w:t>wybrzeżach Azji występuje wiele wulkanów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tabs>
                <w:tab w:val="left" w:pos="150"/>
              </w:tabs>
              <w:suppressAutoHyphens/>
              <w:ind w:left="129" w:hanging="129"/>
            </w:pPr>
            <w:r w:rsidRPr="003A22F3">
              <w:t xml:space="preserve">udowadnia słuszność stwierdzenia, </w:t>
            </w:r>
            <w:r w:rsidRPr="003A22F3">
              <w:br/>
              <w:t>że Azja to kontynent kontrastów geograficzn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tabs>
                <w:tab w:val="left" w:pos="150"/>
              </w:tabs>
              <w:suppressAutoHyphens/>
              <w:ind w:left="129" w:hanging="129"/>
            </w:pPr>
            <w:r w:rsidRPr="003A22F3">
              <w:t xml:space="preserve">omawia wpływ budowy geologicznej </w:t>
            </w:r>
            <w:r w:rsidRPr="003A22F3">
              <w:br/>
              <w:t>na występowanie rowów tektonicznych, wulkanów, trzęsień ziemi i tsunam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tabs>
                <w:tab w:val="left" w:pos="150"/>
              </w:tabs>
              <w:suppressAutoHyphens/>
              <w:ind w:left="129" w:hanging="129"/>
            </w:pPr>
            <w:r w:rsidRPr="003A22F3">
              <w:t>ocenia skutki trzęsień ziemi dla obszarów gęsto zaludnion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tabs>
                <w:tab w:val="left" w:pos="150"/>
              </w:tabs>
              <w:suppressAutoHyphens/>
              <w:ind w:left="129" w:hanging="129"/>
            </w:pPr>
            <w:r w:rsidRPr="003A22F3">
              <w:t xml:space="preserve">wyjaśnia na podstawie mapy </w:t>
            </w:r>
            <w:proofErr w:type="spellStart"/>
            <w:r w:rsidRPr="003A22F3">
              <w:t>ogólnogeograficznej</w:t>
            </w:r>
            <w:proofErr w:type="spellEnd"/>
            <w:r w:rsidRPr="003A22F3">
              <w:t xml:space="preserve"> i analizy danych statystycznych, dlaczego grunty orne mają niewielki udział w strukturze użytkowania ziemi w Azji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tabs>
                <w:tab w:val="left" w:pos="150"/>
              </w:tabs>
              <w:suppressAutoHyphens/>
              <w:ind w:left="129" w:hanging="129"/>
            </w:pPr>
            <w:r w:rsidRPr="003A22F3">
              <w:t xml:space="preserve">wykazuje związki między cechami klimatu monsunowego a rytmem upraw i „kulturą ryżu” w Azji </w:t>
            </w:r>
            <w:r w:rsidRPr="003A22F3">
              <w:lastRenderedPageBreak/>
              <w:t>Południowo-Wschodniej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tabs>
                <w:tab w:val="left" w:pos="150"/>
              </w:tabs>
              <w:suppressAutoHyphens/>
              <w:ind w:left="129" w:hanging="129"/>
            </w:pPr>
            <w:r w:rsidRPr="003A22F3">
              <w:t>ocenia znaczenie warunków przyrodniczych i czynników społeczno-kulturowych w tworzeniu nowoczesnej gospodarki Jap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tabs>
                <w:tab w:val="left" w:pos="150"/>
              </w:tabs>
              <w:suppressAutoHyphens/>
              <w:ind w:left="129" w:hanging="129"/>
            </w:pPr>
            <w:r w:rsidRPr="003A22F3">
              <w:t>omawia wpływ gospodarki Chin na gospodarkę światową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tabs>
                <w:tab w:val="left" w:pos="150"/>
              </w:tabs>
              <w:suppressAutoHyphens/>
              <w:ind w:left="129" w:hanging="129"/>
            </w:pPr>
            <w:r w:rsidRPr="003A22F3">
              <w:t>opisuje główne problemy indyjskiego społeczeństwa oraz przedstawia ich przyczyny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tabs>
                <w:tab w:val="left" w:pos="150"/>
              </w:tabs>
              <w:suppressAutoHyphens/>
              <w:ind w:left="129" w:hanging="129"/>
            </w:pPr>
            <w:r w:rsidRPr="003A22F3">
              <w:t>analizuje skutki występowania konfliktów zbrojnych na Bliskim Wschodzie</w:t>
            </w:r>
          </w:p>
        </w:tc>
      </w:tr>
      <w:tr w:rsidR="006701E2" w:rsidRPr="003A22F3" w:rsidTr="006701E2">
        <w:trPr>
          <w:trHeight w:val="20"/>
        </w:trPr>
        <w:tc>
          <w:tcPr>
            <w:tcW w:w="5000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II. Afryka</w:t>
            </w:r>
          </w:p>
        </w:tc>
      </w:tr>
      <w:tr w:rsidR="006701E2" w:rsidRPr="003A22F3" w:rsidTr="006701E2">
        <w:trPr>
          <w:trHeight w:val="20"/>
        </w:trPr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spacing w:line="171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Uczeń: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</w:pPr>
            <w:r w:rsidRPr="003A22F3">
              <w:t>określa położenie matematyczno-</w:t>
            </w:r>
            <w:r w:rsidRPr="003A22F3">
              <w:br/>
              <w:t xml:space="preserve">-geograficzne Afryki na podstawie mapy </w:t>
            </w:r>
            <w:proofErr w:type="spellStart"/>
            <w:r w:rsidRPr="003A22F3">
              <w:t>ogólnogeograficznej</w:t>
            </w:r>
            <w:proofErr w:type="spellEnd"/>
            <w:r w:rsidRPr="003A22F3">
              <w:t xml:space="preserve">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</w:pPr>
            <w:r w:rsidRPr="003A22F3">
              <w:t>wymienia strefy klimatyczne Af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</w:pPr>
            <w:r w:rsidRPr="003A22F3">
              <w:t>wymienia największe rzeki i jeziora Af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right="-152" w:hanging="71"/>
            </w:pPr>
            <w:r w:rsidRPr="003A22F3">
              <w:t xml:space="preserve">wymienia czynniki przyrodnicze wpływające na rozwój rolnictwa </w:t>
            </w:r>
            <w:r w:rsidRPr="003A22F3">
              <w:br/>
              <w:t>w Afryc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</w:pPr>
            <w:r w:rsidRPr="003A22F3">
              <w:t>wymienia główne uprawy w Afryc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</w:pPr>
            <w:r w:rsidRPr="003A22F3">
              <w:t xml:space="preserve">wymienia surowce mineralne Afryki </w:t>
            </w:r>
            <w:r w:rsidRPr="003A22F3">
              <w:br/>
              <w:t xml:space="preserve">na podstawie mapy gospodarcz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</w:pPr>
            <w:r w:rsidRPr="003A22F3">
              <w:t>wskazuje obszary występowania surowców mineralnych na terenie Af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</w:pPr>
            <w:r w:rsidRPr="003A22F3">
              <w:t>wymienia atrakcyjne turystycznie państwa Af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strike/>
              </w:rPr>
            </w:pPr>
            <w:r w:rsidRPr="003A22F3">
              <w:t xml:space="preserve">określa położenie geograficzne Etiopii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</w:pPr>
            <w:r w:rsidRPr="003A22F3">
              <w:lastRenderedPageBreak/>
              <w:t xml:space="preserve">wyjaśnia różnicę między głodem </w:t>
            </w:r>
            <w:r w:rsidRPr="003A22F3">
              <w:br/>
              <w:t>a niedożywieniem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</w:pPr>
            <w:r w:rsidRPr="003A22F3">
              <w:t xml:space="preserve">wymienia państwa w Afryce dotknięte głodem i niedożywieniem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</w:pPr>
            <w:r w:rsidRPr="003A22F3">
              <w:t>określa położenie geograficzne Ke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</w:pPr>
            <w:r w:rsidRPr="003A22F3">
              <w:t>wymienia obiekty turystyczne na terenie Kenii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>omawia cechy ukształtowania powierzchni Af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wymienia cechy różnych typów klimatu w Afryce na podstawie </w:t>
            </w:r>
            <w:proofErr w:type="spellStart"/>
            <w:r w:rsidRPr="003A22F3">
              <w:t>klimatogramów</w:t>
            </w:r>
            <w:proofErr w:type="spellEnd"/>
            <w:r w:rsidRPr="003A22F3">
              <w:t xml:space="preserve">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>charakteryzuje sieć rzeczną i jeziora Af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omawia czynniki przyrodnicze </w:t>
            </w:r>
            <w:r w:rsidRPr="003A22F3">
              <w:br/>
              <w:t xml:space="preserve">i </w:t>
            </w:r>
            <w:proofErr w:type="spellStart"/>
            <w:r w:rsidRPr="003A22F3">
              <w:t>pozaprzyrodnicze</w:t>
            </w:r>
            <w:proofErr w:type="spellEnd"/>
            <w:r w:rsidRPr="003A22F3">
              <w:t xml:space="preserve"> rozwoju rolnictwa </w:t>
            </w:r>
            <w:r w:rsidRPr="003A22F3">
              <w:br/>
              <w:t>w Afryc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>charakteryzuje znaczenie chowu zwierząt w krajach Af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przedstawia zróżnicowanie PKB </w:t>
            </w:r>
            <w:r w:rsidRPr="003A22F3">
              <w:br/>
              <w:t xml:space="preserve">w różnych państwach Afryki na podstawie analizy danych statystycznych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>omawia przemysł wydobywczy w Afryc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wskazuje państwa w Afryce dotknięte problemem głodu i </w:t>
            </w:r>
            <w:r w:rsidRPr="003A22F3">
              <w:lastRenderedPageBreak/>
              <w:t xml:space="preserve">niedożywienia na podstawie mapy tematyczn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analizuje niedożywienie ludności </w:t>
            </w:r>
            <w:r w:rsidRPr="003A22F3">
              <w:br/>
              <w:t xml:space="preserve">w Afryce na podstawie wykresu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przedstawia ruch turystyczny Kenii na podstawie analizy danych statystycznych 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>omawia wpływ czynników klimatotwórczych na klimat Af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omawia rozmieszczenie opadów atmosferycznych w Afryce na podstawie mapy klimatyczn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omawia udział rolnictwa w strukturze zatrudnienia w wybranych państwach Afryki na podstawie wykresu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>omawia gospodarkę w strefie Sahelu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omawia cechy gospodarki krajów Afryki na podstawie analizy danych statystycznych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>przedstawia nowoczesne działy gospodarki Af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right="-181" w:hanging="71"/>
            </w:pPr>
            <w:r w:rsidRPr="003A22F3">
              <w:t xml:space="preserve">omawia rozwój i znaczenie usług </w:t>
            </w:r>
            <w:r w:rsidRPr="003A22F3">
              <w:br/>
              <w:t>w Afryc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omawia przyczyny </w:t>
            </w:r>
            <w:r w:rsidRPr="003A22F3">
              <w:lastRenderedPageBreak/>
              <w:t>niedożywienia ludności w Etiop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>opisuje zmiany w poziomie niedożywienia ludności Etiop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wymienia obiekty w Kenii wpisane na listę dziedzictwa UNESCO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 xml:space="preserve">opisuje walory kulturowe Kenii na podstawie wybranych źródeł informacji </w:t>
            </w:r>
          </w:p>
        </w:tc>
        <w:tc>
          <w:tcPr>
            <w:tcW w:w="100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omawia związek budowy geologicznej Afryki z powstawaniem rowów tektonicznych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wyjaśnia cyrkulację powietrza w strefie międzyzwrotnikowej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omawia przyczyny procesu pustynnienia w strefie Sahelu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</w:pPr>
            <w:r w:rsidRPr="003A22F3">
              <w:t>omawia typy rolnictwa w Afryce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przedstawia czynniki ograniczające rozwój gospodarki w Afryce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omawia skutki niedożywienia ludności 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br/>
              <w:t>w Etiopii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omawia bariery ograniczające rozwój turystyki w Afryce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omawia walory przyrodnicze Kenii wpływające na rozwój turystyki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6"/>
              </w:numPr>
              <w:suppressAutoHyphens/>
              <w:ind w:left="130" w:hanging="142"/>
              <w:rPr>
                <w:rFonts w:eastAsia="Calibri"/>
              </w:rPr>
            </w:pPr>
            <w:r w:rsidRPr="003A22F3">
              <w:rPr>
                <w:rFonts w:eastAsia="Calibri"/>
              </w:rPr>
              <w:t xml:space="preserve">wyjaśnia istnienie strefowości </w:t>
            </w:r>
            <w:proofErr w:type="spellStart"/>
            <w:r w:rsidRPr="003A22F3">
              <w:rPr>
                <w:rFonts w:eastAsia="Calibri"/>
              </w:rPr>
              <w:t>klimatyczno-roślinno-glebowej</w:t>
            </w:r>
            <w:proofErr w:type="spellEnd"/>
            <w:r w:rsidRPr="003A22F3">
              <w:rPr>
                <w:rFonts w:eastAsia="Calibri"/>
              </w:rPr>
              <w:t xml:space="preserve"> </w:t>
            </w:r>
            <w:r w:rsidRPr="003A22F3">
              <w:rPr>
                <w:rFonts w:eastAsia="Calibri"/>
              </w:rPr>
              <w:br/>
              <w:t>w Afryc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6"/>
              </w:numPr>
              <w:suppressAutoHyphens/>
              <w:ind w:left="130" w:hanging="130"/>
            </w:pPr>
            <w:r w:rsidRPr="003A22F3">
              <w:t>wyjaśnia związki między warunkami przyrodniczymi a możliwościami gospodarowania w strefie Sahelu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6"/>
              </w:numPr>
              <w:suppressAutoHyphens/>
              <w:ind w:left="130" w:hanging="130"/>
            </w:pPr>
            <w:r w:rsidRPr="003A22F3">
              <w:t xml:space="preserve">ocenia skutki stosowania rolnictwa żarowo-odłogowego i plantacyjnego </w:t>
            </w:r>
            <w:r w:rsidRPr="003A22F3">
              <w:br/>
              <w:t>w Afryce Zachodniej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6"/>
              </w:numPr>
              <w:suppressAutoHyphens/>
              <w:ind w:left="130" w:hanging="130"/>
            </w:pPr>
            <w:r w:rsidRPr="003A22F3">
              <w:t>przedstawia rolę chińskich inwestycji na kontynencie afrykańskim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6"/>
              </w:numPr>
              <w:suppressAutoHyphens/>
              <w:ind w:left="130" w:hanging="130"/>
            </w:pPr>
            <w:r w:rsidRPr="003A22F3">
              <w:t>przedstawia sposoby walki z głodem ludności Afryki na przykładzie Etiop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6"/>
              </w:numPr>
              <w:suppressAutoHyphens/>
              <w:ind w:left="130" w:hanging="130"/>
            </w:pPr>
            <w:r w:rsidRPr="003A22F3">
              <w:t xml:space="preserve">określa związki między warunkami przyrodniczymi i kulturowymi </w:t>
            </w:r>
            <w:r w:rsidRPr="003A22F3">
              <w:br/>
              <w:t xml:space="preserve">a rozwojem turystyki </w:t>
            </w:r>
            <w:r w:rsidRPr="003A22F3">
              <w:lastRenderedPageBreak/>
              <w:t>na przykładzie Ke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6"/>
              </w:numPr>
              <w:suppressAutoHyphens/>
              <w:ind w:left="125" w:hanging="125"/>
            </w:pPr>
            <w:r w:rsidRPr="003A22F3">
              <w:t>przedstawia argumenty pomagające przełamywać stereotypy na temat Afryki</w:t>
            </w:r>
          </w:p>
        </w:tc>
      </w:tr>
      <w:tr w:rsidR="006701E2" w:rsidRPr="003A22F3" w:rsidTr="006701E2">
        <w:trPr>
          <w:trHeight w:val="20"/>
        </w:trPr>
        <w:tc>
          <w:tcPr>
            <w:tcW w:w="5000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III. Ameryka Północna i Ameryka Południowa</w:t>
            </w:r>
          </w:p>
        </w:tc>
      </w:tr>
      <w:tr w:rsidR="006701E2" w:rsidRPr="003A22F3" w:rsidTr="006701E2">
        <w:trPr>
          <w:trHeight w:val="20"/>
        </w:trPr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określa położenie geograficzne Ameryki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wymienia nazwy mórz i oceanów oblewających Amerykę Północną 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br/>
              <w:t>i Amerykę Południową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wymienia największe rzeki Ameryki 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wskazuje je na mapie 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wyjaśnia znaczenie terminów: </w:t>
            </w:r>
            <w:r w:rsidRPr="003A22F3">
              <w:rPr>
                <w:rFonts w:ascii="Times New Roman" w:hAnsi="Times New Roman" w:cs="Times New Roman"/>
                <w:i/>
                <w:sz w:val="24"/>
                <w:szCs w:val="24"/>
              </w:rPr>
              <w:t>tornado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22F3">
              <w:rPr>
                <w:rFonts w:ascii="Times New Roman" w:hAnsi="Times New Roman" w:cs="Times New Roman"/>
                <w:i/>
                <w:sz w:val="24"/>
                <w:szCs w:val="24"/>
              </w:rPr>
              <w:t>cyklon tropikalny</w:t>
            </w:r>
          </w:p>
          <w:p w:rsidR="006701E2" w:rsidRPr="003A22F3" w:rsidRDefault="006701E2" w:rsidP="006701E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71" w:hanging="71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wskazuje na mapie Aleję Tornad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 xml:space="preserve">wymienia nazwy </w:t>
            </w:r>
            <w:r w:rsidRPr="003A22F3">
              <w:lastRenderedPageBreak/>
              <w:t>wybranych cyklonów tropikalnych w XXI wieku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>określa położenie geograficzne Amaz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>omawia florę i faunę lasów równikow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 xml:space="preserve">podaje liczbę ludności Ameryki Północnej i Ameryki Południowej </w:t>
            </w:r>
            <w:r w:rsidRPr="003A22F3">
              <w:br/>
              <w:t xml:space="preserve">na podstawie wykresu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>wymienia główne odmiany człowieka zamieszkujące Amerykę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 xml:space="preserve">wyjaśnia znaczenie terminów: </w:t>
            </w:r>
            <w:r w:rsidRPr="003A22F3">
              <w:rPr>
                <w:i/>
              </w:rPr>
              <w:t>urbanizacja</w:t>
            </w:r>
            <w:r w:rsidRPr="003A22F3">
              <w:t xml:space="preserve">, </w:t>
            </w:r>
            <w:r w:rsidRPr="003A22F3">
              <w:rPr>
                <w:i/>
              </w:rPr>
              <w:t>wskaźnik urbanizacji</w:t>
            </w:r>
            <w:r w:rsidRPr="003A22F3">
              <w:t xml:space="preserve">, </w:t>
            </w:r>
            <w:r w:rsidRPr="003A22F3">
              <w:rPr>
                <w:i/>
              </w:rPr>
              <w:t>aglomeracja</w:t>
            </w:r>
            <w:r w:rsidRPr="003A22F3">
              <w:t xml:space="preserve">, </w:t>
            </w:r>
            <w:proofErr w:type="spellStart"/>
            <w:r w:rsidRPr="003A22F3">
              <w:rPr>
                <w:i/>
              </w:rPr>
              <w:t>megalopolis</w:t>
            </w:r>
            <w:proofErr w:type="spellEnd"/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 xml:space="preserve">wymienia obszary słabo i gęsto zaludnione w Ameryce Północnej </w:t>
            </w:r>
            <w:r w:rsidRPr="003A22F3">
              <w:br/>
              <w:t>i Ameryce Południowej i wskazuje je na mapi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 xml:space="preserve">wymienia największe miasta </w:t>
            </w:r>
            <w:r w:rsidRPr="003A22F3">
              <w:br/>
              <w:t xml:space="preserve">i aglomeracje Ameryki Północnej </w:t>
            </w:r>
            <w:r w:rsidRPr="003A22F3">
              <w:br/>
              <w:t xml:space="preserve">i Ameryki Południowej i wskazuje </w:t>
            </w:r>
            <w:r w:rsidRPr="003A22F3">
              <w:br/>
            </w:r>
            <w:r w:rsidRPr="003A22F3">
              <w:lastRenderedPageBreak/>
              <w:t>na mapi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 xml:space="preserve">przedstawia położenie geograficzne Kanady na podstawie mapy </w:t>
            </w:r>
            <w:proofErr w:type="spellStart"/>
            <w:r w:rsidRPr="003A22F3">
              <w:t>ogólnogeograficznej</w:t>
            </w:r>
            <w:proofErr w:type="spellEnd"/>
            <w:r w:rsidRPr="003A22F3">
              <w:t xml:space="preserve">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 xml:space="preserve">wymienia główne uprawy na terenie Kanady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 xml:space="preserve">wskazuje zasięg występowania głównych upraw w Kanadzie na mapie gospodarcz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>określa położenie geograficzne Stanów Zjednoczon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 xml:space="preserve">wyjaśnia znaczenie terminów: </w:t>
            </w:r>
            <w:r w:rsidRPr="003A22F3">
              <w:rPr>
                <w:i/>
              </w:rPr>
              <w:t>produkt światowy brutto</w:t>
            </w:r>
            <w:r w:rsidRPr="003A22F3">
              <w:t xml:space="preserve">, </w:t>
            </w:r>
            <w:proofErr w:type="spellStart"/>
            <w:r w:rsidRPr="003A22F3">
              <w:rPr>
                <w:i/>
              </w:rPr>
              <w:t>technopolia</w:t>
            </w:r>
            <w:proofErr w:type="spellEnd"/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95" w:hanging="98"/>
            </w:pPr>
            <w:r w:rsidRPr="003A22F3">
              <w:t xml:space="preserve">wymienia główne działy przemysłu </w:t>
            </w:r>
            <w:r w:rsidRPr="003A22F3">
              <w:br/>
              <w:t>w Stanach Zjednoczon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98"/>
            </w:pPr>
            <w:r w:rsidRPr="003A22F3">
              <w:t>wymienia rodzaje usług wyspecjalizowanych w Stanach Zjednoczonych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  <w:r w:rsidRPr="003A22F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 xml:space="preserve">wymienia nazwy państw leżących </w:t>
            </w:r>
            <w:r w:rsidRPr="003A22F3">
              <w:br/>
              <w:t>w Ameryce Północnej i Ameryce Południowej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>podaje główne cechy ukształtowania powierzchni Ame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>wymienia strefy klimatyczne Ame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>omawia przyczyny powstawania tornad i cyklonów tropikaln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 xml:space="preserve">podaje główne rejony występowania cyklonów tropikalnych i </w:t>
            </w:r>
            <w:r w:rsidRPr="003A22F3">
              <w:lastRenderedPageBreak/>
              <w:t>kierunki ich przemieszczania się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>podaje cechy środowiska geograficznego Amaz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>omawia cechy klimatu Amaz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>podaje przyczyny zróżnicowania etnicznego i kulturowego Amer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>przedstawia czynniki wpływające na rozmieszczenie ludności w Ameryce Północnej i Ameryce Południowej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 xml:space="preserve">analizuje liczbę ludności miejskiej </w:t>
            </w:r>
            <w:r w:rsidRPr="003A22F3">
              <w:br/>
              <w:t xml:space="preserve">w ogólnej liczbie ludności państw Ameryki na podstawie mapy tematyczn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 xml:space="preserve">przedstawia cechy położenia geograficznego Kanady na podstawie mapy </w:t>
            </w:r>
            <w:proofErr w:type="spellStart"/>
            <w:r w:rsidRPr="003A22F3">
              <w:t>ogólnogeograficznej</w:t>
            </w:r>
            <w:proofErr w:type="spellEnd"/>
            <w:r w:rsidRPr="003A22F3">
              <w:t xml:space="preserve">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>omawia ukształtowanie powierzchni Kanady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 xml:space="preserve">przedstawia czynniki </w:t>
            </w:r>
            <w:r w:rsidRPr="003A22F3">
              <w:lastRenderedPageBreak/>
              <w:t>wpływające na klimat Kanady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 xml:space="preserve">omawia strukturę użytkowania ziemi </w:t>
            </w:r>
            <w:r w:rsidRPr="003A22F3">
              <w:br/>
              <w:t xml:space="preserve">w Kanadzie na podstawie wykresu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>opisuje cechy położenia geograficznego Stanów Zjednoczon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>wymienia czynniki wpływające na rozwój Doliny Krzemowej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contextualSpacing w:val="0"/>
            </w:pPr>
            <w:r w:rsidRPr="003A22F3">
              <w:t xml:space="preserve">omawia strukturę użytkowania ziemi </w:t>
            </w:r>
            <w:r w:rsidRPr="003A22F3">
              <w:br/>
              <w:t xml:space="preserve">w Stanach Zjednoczonych na podstawie wykresu 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>charakteryzuje budowę geologiczną Ameryki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>omawia czynniki klimatyczne wpływające na klimat Ameryki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>porównuje strefy klimatyczne ze strefami roślinnymi w Ameryce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charakteryzuje wody powierzchniowe Ameryki na podstawie mapy </w:t>
            </w:r>
            <w:proofErr w:type="spellStart"/>
            <w:r w:rsidRPr="003A22F3">
              <w:rPr>
                <w:rFonts w:ascii="Times New Roman" w:hAnsi="Times New Roman" w:cs="Times New Roman"/>
              </w:rPr>
              <w:t>ogólnogeograficznej</w:t>
            </w:r>
            <w:proofErr w:type="spellEnd"/>
            <w:r w:rsidRPr="003A22F3">
              <w:rPr>
                <w:rFonts w:ascii="Times New Roman" w:hAnsi="Times New Roman" w:cs="Times New Roman"/>
              </w:rPr>
              <w:t xml:space="preserve"> 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lastRenderedPageBreak/>
              <w:t>omawia mechanizm powstawania tornad i cyklonów tropikalnych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podaje przyczyny wysokich rocznych sum opadów atmosferycznych </w:t>
            </w:r>
            <w:r w:rsidRPr="003A22F3">
              <w:rPr>
                <w:rFonts w:ascii="Times New Roman" w:hAnsi="Times New Roman" w:cs="Times New Roman"/>
              </w:rPr>
              <w:br/>
              <w:t>w Amazonii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>opisuje piętrowość wilgotnych lasów równikowych w Amazonii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>omawia wielkie migracje w historii zasiedlania Ameryki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omawia zmiany liczby ludności </w:t>
            </w:r>
            <w:r w:rsidRPr="003A22F3">
              <w:rPr>
                <w:rFonts w:ascii="Times New Roman" w:hAnsi="Times New Roman" w:cs="Times New Roman"/>
              </w:rPr>
              <w:br/>
              <w:t xml:space="preserve">w Ameryce na przestrzeni lat </w:t>
            </w:r>
            <w:r w:rsidRPr="003A22F3">
              <w:rPr>
                <w:rFonts w:ascii="Times New Roman" w:hAnsi="Times New Roman" w:cs="Times New Roman"/>
              </w:rPr>
              <w:br/>
              <w:t>na podstawie wykresu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omawia rozwój miast Ameryki </w:t>
            </w:r>
            <w:r w:rsidRPr="003A22F3">
              <w:rPr>
                <w:rFonts w:ascii="Times New Roman" w:hAnsi="Times New Roman" w:cs="Times New Roman"/>
              </w:rPr>
              <w:br/>
              <w:t xml:space="preserve">na podstawie wybranych źródeł 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podaje przykłady </w:t>
            </w:r>
            <w:proofErr w:type="spellStart"/>
            <w:r w:rsidRPr="003A22F3">
              <w:rPr>
                <w:rFonts w:ascii="Times New Roman" w:hAnsi="Times New Roman" w:cs="Times New Roman"/>
              </w:rPr>
              <w:t>megalopolis</w:t>
            </w:r>
            <w:proofErr w:type="spellEnd"/>
            <w:r w:rsidRPr="003A22F3">
              <w:rPr>
                <w:rFonts w:ascii="Times New Roman" w:hAnsi="Times New Roman" w:cs="Times New Roman"/>
              </w:rPr>
              <w:t xml:space="preserve"> </w:t>
            </w:r>
            <w:r w:rsidRPr="003A22F3">
              <w:rPr>
                <w:rFonts w:ascii="Times New Roman" w:hAnsi="Times New Roman" w:cs="Times New Roman"/>
              </w:rPr>
              <w:br/>
              <w:t xml:space="preserve">w Ameryce i wskazuje je na mapie 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podaje przyczyny powstawania </w:t>
            </w:r>
            <w:proofErr w:type="spellStart"/>
            <w:r w:rsidRPr="003A22F3">
              <w:rPr>
                <w:rFonts w:ascii="Times New Roman" w:hAnsi="Times New Roman" w:cs="Times New Roman"/>
              </w:rPr>
              <w:t>slamsów</w:t>
            </w:r>
            <w:proofErr w:type="spellEnd"/>
            <w:r w:rsidRPr="003A22F3">
              <w:rPr>
                <w:rFonts w:ascii="Times New Roman" w:hAnsi="Times New Roman" w:cs="Times New Roman"/>
              </w:rPr>
              <w:t xml:space="preserve"> </w:t>
            </w:r>
            <w:r w:rsidRPr="003A22F3">
              <w:rPr>
                <w:rFonts w:ascii="Times New Roman" w:hAnsi="Times New Roman" w:cs="Times New Roman"/>
              </w:rPr>
              <w:lastRenderedPageBreak/>
              <w:t>w wielkich miastach na przykładzie Ameryki Południowej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przedstawia zasięg występowania lasów w Kanadzie na podstawie mapy tematycznej 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przedstawia miejsce Kanady </w:t>
            </w:r>
            <w:r w:rsidRPr="003A22F3">
              <w:rPr>
                <w:rFonts w:ascii="Times New Roman" w:hAnsi="Times New Roman" w:cs="Times New Roman"/>
              </w:rPr>
              <w:br/>
              <w:t xml:space="preserve">w światowym eksporcie wybranych płodów rolnych na podstawie wykresu 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>omawia znaczenie przemysłu i jego kluczowe działy w Stanach Zjednoczonych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71" w:hanging="7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>omawia cechy rolnictwa Stanów Zjednoczonych</w:t>
            </w:r>
          </w:p>
        </w:tc>
        <w:tc>
          <w:tcPr>
            <w:tcW w:w="100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 xml:space="preserve">wykazuje związek ukształtowania powierzchni z budową geologiczną </w:t>
            </w:r>
            <w:r w:rsidRPr="003A22F3">
              <w:br/>
              <w:t>w Ameryc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>omawia związek stref klimatycznych ze strefami roślinnymi w Ameryc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 xml:space="preserve">przedstawia skutki występowania tornad i cyklonów tropikalnych </w:t>
            </w:r>
            <w:r w:rsidRPr="003A22F3">
              <w:br/>
              <w:t>w Ameryc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 xml:space="preserve">omawia ekologiczne następstwa wylesiania </w:t>
            </w:r>
            <w:r w:rsidRPr="003A22F3">
              <w:lastRenderedPageBreak/>
              <w:t>Amazonii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1"/>
                <w:numId w:val="4"/>
              </w:numPr>
              <w:ind w:left="161" w:hanging="161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>podaje kierunki gospodarczego wykorzystania Amazo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>przedstawia sytuację rdzennej ludności w Ameryc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>przedstawia negatywne skutki urbanizacji w Ameryc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 xml:space="preserve">określa cechy </w:t>
            </w:r>
            <w:proofErr w:type="spellStart"/>
            <w:r w:rsidRPr="003A22F3">
              <w:t>megalopolis</w:t>
            </w:r>
            <w:proofErr w:type="spellEnd"/>
            <w:r w:rsidRPr="003A22F3">
              <w:t xml:space="preserve"> w Ameryce Północnej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 xml:space="preserve">omawia czynniki wpływające na przebieg północnej granicy upraw </w:t>
            </w:r>
            <w:r w:rsidRPr="003A22F3">
              <w:br/>
              <w:t>i lasów w Kanadzie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>opisuje cechy gospodarstw wielkoobszarowych na terenie Kanady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>charakteryzuje wybrane wskaźniki rozwoju gospodarczego Stanów Zjednoczon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 xml:space="preserve">omawia znaczenie usług wyspecjalizowanych w gospodarce Stanów </w:t>
            </w:r>
            <w:r w:rsidRPr="003A22F3">
              <w:lastRenderedPageBreak/>
              <w:t>Zjednoczon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8"/>
              </w:numPr>
              <w:suppressAutoHyphens/>
              <w:ind w:left="133" w:hanging="133"/>
            </w:pPr>
            <w:r w:rsidRPr="003A22F3">
              <w:t>omawia przyczyny marnowania żywności na przykładzie Stanów Zjednoczonych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0"/>
                <w:numId w:val="6"/>
              </w:numPr>
              <w:ind w:left="130" w:hanging="130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ustala prawidłowości w ukształtowaniu powierzchni Ameryki Północnej </w:t>
            </w:r>
            <w:r w:rsidRPr="003A22F3">
              <w:rPr>
                <w:rFonts w:ascii="Times New Roman" w:hAnsi="Times New Roman" w:cs="Times New Roman"/>
              </w:rPr>
              <w:br/>
              <w:t xml:space="preserve">i Ameryki Południowej na podstawie map tematycznych 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0"/>
                <w:numId w:val="6"/>
              </w:numPr>
              <w:ind w:left="130" w:hanging="130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przedstawia sposoby ochrony przed nadchodzącym cyklonem na podstawie wybranych źródeł informacji 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0"/>
                <w:numId w:val="6"/>
              </w:numPr>
              <w:ind w:left="130" w:hanging="130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przedstawia działania człowieka mające na </w:t>
            </w:r>
            <w:r w:rsidRPr="003A22F3">
              <w:rPr>
                <w:rFonts w:ascii="Times New Roman" w:hAnsi="Times New Roman" w:cs="Times New Roman"/>
              </w:rPr>
              <w:lastRenderedPageBreak/>
              <w:t>celu ochronę walorów przyrodniczych Amazonii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0"/>
                <w:numId w:val="6"/>
              </w:numPr>
              <w:ind w:left="130" w:hanging="130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>omawia skutki zanikania kultur pierwotnych na przykładzie Ameryki Północnej i Ameryki Południowej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0"/>
                <w:numId w:val="6"/>
              </w:numPr>
              <w:ind w:left="130" w:hanging="130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opisuje problemy ludności mieszkających w </w:t>
            </w:r>
            <w:proofErr w:type="spellStart"/>
            <w:r w:rsidRPr="003A22F3">
              <w:rPr>
                <w:rFonts w:ascii="Times New Roman" w:hAnsi="Times New Roman" w:cs="Times New Roman"/>
              </w:rPr>
              <w:t>slamsach</w:t>
            </w:r>
            <w:proofErr w:type="spellEnd"/>
            <w:r w:rsidRPr="003A22F3">
              <w:rPr>
                <w:rFonts w:ascii="Times New Roman" w:hAnsi="Times New Roman" w:cs="Times New Roman"/>
              </w:rPr>
              <w:t xml:space="preserve"> na podstawie materiałów źródłowych 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0"/>
                <w:numId w:val="6"/>
              </w:numPr>
              <w:ind w:left="130" w:hanging="130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wykazuje zależność między ukształtowaniem powierzchni, cyrkulacją powietrza, odległością </w:t>
            </w:r>
            <w:r w:rsidRPr="003A22F3">
              <w:rPr>
                <w:rFonts w:ascii="Times New Roman" w:hAnsi="Times New Roman" w:cs="Times New Roman"/>
              </w:rPr>
              <w:br/>
              <w:t xml:space="preserve">od morza, prądami morskimi </w:t>
            </w:r>
            <w:r w:rsidRPr="003A22F3">
              <w:rPr>
                <w:rFonts w:ascii="Times New Roman" w:hAnsi="Times New Roman" w:cs="Times New Roman"/>
              </w:rPr>
              <w:br/>
              <w:t xml:space="preserve">a przebiegiem północnej granicy upraw i lasów w Kanadzie 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0"/>
                <w:numId w:val="6"/>
              </w:numPr>
              <w:ind w:left="130" w:hanging="130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omawia cechy charakterystyczne gospodarki Kanady z uwzględnieniem surowców mineralnych, rozwoju przemysłu i </w:t>
            </w:r>
            <w:r w:rsidRPr="003A22F3">
              <w:rPr>
                <w:rFonts w:ascii="Times New Roman" w:hAnsi="Times New Roman" w:cs="Times New Roman"/>
              </w:rPr>
              <w:lastRenderedPageBreak/>
              <w:t>handlu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0"/>
                <w:numId w:val="6"/>
              </w:numPr>
              <w:ind w:left="130" w:hanging="130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>ocenia wpływ przemysłu zaawansowanych technologii na rozwój gospodarki Stanów Zjednoczonych</w:t>
            </w:r>
          </w:p>
          <w:p w:rsidR="006701E2" w:rsidRPr="003A22F3" w:rsidRDefault="006701E2" w:rsidP="006701E2">
            <w:pPr>
              <w:pStyle w:val="Default"/>
              <w:widowControl w:val="0"/>
              <w:numPr>
                <w:ilvl w:val="0"/>
                <w:numId w:val="6"/>
              </w:numPr>
              <w:ind w:left="130" w:hanging="130"/>
              <w:rPr>
                <w:rFonts w:ascii="Times New Roman" w:hAnsi="Times New Roman" w:cs="Times New Roman"/>
              </w:rPr>
            </w:pPr>
            <w:r w:rsidRPr="003A22F3">
              <w:rPr>
                <w:rFonts w:ascii="Times New Roman" w:hAnsi="Times New Roman" w:cs="Times New Roman"/>
              </w:rPr>
              <w:t xml:space="preserve">ocenia rolę Stanów Zjednoczonych </w:t>
            </w:r>
            <w:r w:rsidRPr="003A22F3">
              <w:rPr>
                <w:rFonts w:ascii="Times New Roman" w:hAnsi="Times New Roman" w:cs="Times New Roman"/>
              </w:rPr>
              <w:br/>
              <w:t xml:space="preserve">w gospodarce światowej na podstawie analizy danych statystycznych </w:t>
            </w:r>
          </w:p>
        </w:tc>
      </w:tr>
      <w:tr w:rsidR="006701E2" w:rsidRPr="003A22F3" w:rsidTr="006701E2">
        <w:trPr>
          <w:trHeight w:val="20"/>
        </w:trPr>
        <w:tc>
          <w:tcPr>
            <w:tcW w:w="5000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IV. Australia i Oceania</w:t>
            </w:r>
          </w:p>
        </w:tc>
      </w:tr>
      <w:tr w:rsidR="006701E2" w:rsidRPr="003A22F3" w:rsidTr="006701E2">
        <w:trPr>
          <w:trHeight w:val="20"/>
        </w:trPr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suppressAutoHyphens/>
              <w:ind w:left="109" w:hanging="98"/>
            </w:pPr>
            <w:r w:rsidRPr="003A22F3">
              <w:lastRenderedPageBreak/>
              <w:t>określa położenie geograficzne Australii i Ocea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suppressAutoHyphens/>
              <w:ind w:left="109" w:hanging="98"/>
            </w:pPr>
            <w:r w:rsidRPr="003A22F3">
              <w:t xml:space="preserve">wymienia największe pustynie Australii na podstawie mapy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suppressAutoHyphens/>
              <w:ind w:left="109" w:hanging="98"/>
            </w:pPr>
            <w:r w:rsidRPr="003A22F3">
              <w:t xml:space="preserve">wyjaśnia znaczenie terminu </w:t>
            </w:r>
            <w:r w:rsidRPr="003A22F3">
              <w:rPr>
                <w:i/>
              </w:rPr>
              <w:t>basen artezyjs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 xml:space="preserve">wymienia endemity w Australii oraz na wyspach Oceanii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 xml:space="preserve">przedstawia liczbę ludności i gęstość zaludnienia w Australii na podstawie mapy tematycznej i </w:t>
            </w:r>
            <w:r w:rsidRPr="003A22F3">
              <w:t>analizy</w:t>
            </w:r>
            <w:r w:rsidRPr="003A22F3">
              <w:rPr>
                <w:rFonts w:eastAsia="Calibri"/>
                <w:color w:val="000000"/>
              </w:rPr>
              <w:t xml:space="preserve"> danych statystycznych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wymienia największe miasta Australii oraz wskazuje je na mapie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lastRenderedPageBreak/>
              <w:t>charakteryzuje środowisko przyrodnicze Australii i Ocean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charakteryzuje ukształtowanie powierzchni Austral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wymienia strefy klimatyczne w Austral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charakteryzuje wody powierzchniowe Austral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omawia czynniki przyrodnicze wpływające na rozmieszczenie ludności w Austral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5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 xml:space="preserve">omawia występowanie surowców mineralnych w Australii </w:t>
            </w:r>
            <w:r w:rsidRPr="003A22F3">
              <w:t xml:space="preserve">na podstawie </w:t>
            </w:r>
            <w:r w:rsidRPr="003A22F3">
              <w:rPr>
                <w:rFonts w:eastAsia="Calibri"/>
                <w:color w:val="000000"/>
              </w:rPr>
              <w:t xml:space="preserve">mapy tematycznej 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9"/>
              </w:numPr>
              <w:suppressAutoHyphens/>
              <w:ind w:left="102" w:hanging="83"/>
            </w:pPr>
            <w:r w:rsidRPr="003A22F3">
              <w:lastRenderedPageBreak/>
              <w:t xml:space="preserve">wymienia cechy charakterystyczne poszczególnych typów klimatu </w:t>
            </w:r>
            <w:r w:rsidRPr="003A22F3">
              <w:br/>
              <w:t xml:space="preserve">w Australii na podstawie </w:t>
            </w:r>
            <w:proofErr w:type="spellStart"/>
            <w:r w:rsidRPr="003A22F3">
              <w:t>klimatogramów</w:t>
            </w:r>
            <w:proofErr w:type="spellEnd"/>
            <w:r w:rsidRPr="003A22F3">
              <w:t xml:space="preserve">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 xml:space="preserve">omawia strefowość roślinną w Australii </w:t>
            </w:r>
            <w:r w:rsidRPr="003A22F3">
              <w:t xml:space="preserve">na podstawie </w:t>
            </w:r>
            <w:r w:rsidRPr="003A22F3">
              <w:rPr>
                <w:rFonts w:eastAsia="Calibri"/>
                <w:color w:val="000000"/>
              </w:rPr>
              <w:t xml:space="preserve">mapy tematycznej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omawia bariery utrudniające zamieszkanie Austral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charakteryzuje rdzennych mieszkańców Austral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omawia cechy rolnictwa Australii na tle warunków przyrodnicz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 xml:space="preserve">przedstawia znaczenie turystyki </w:t>
            </w:r>
            <w:r w:rsidRPr="003A22F3">
              <w:rPr>
                <w:rFonts w:eastAsia="Calibri"/>
                <w:color w:val="000000"/>
              </w:rPr>
              <w:br/>
              <w:t>w rozwoju gospodarki Australii i Oceanii</w:t>
            </w:r>
          </w:p>
        </w:tc>
        <w:tc>
          <w:tcPr>
            <w:tcW w:w="100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10"/>
              </w:numPr>
              <w:suppressAutoHyphens/>
              <w:ind w:left="105" w:hanging="112"/>
            </w:pPr>
            <w:r w:rsidRPr="003A22F3">
              <w:lastRenderedPageBreak/>
              <w:t xml:space="preserve">wyjaśnia wpływ położenia Australii </w:t>
            </w:r>
            <w:r w:rsidRPr="003A22F3">
              <w:br/>
              <w:t>na klimat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omawia zasoby wód artezyjskich i ich rolę w gospodarce Austral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wyjaśnia, dlaczego Australia jest atrakcyjna dla imigrantów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omawia znaczenie przetwórstwa przemysłowego i przemysłu zaawansowanych technologii w rozwoju Australii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11"/>
              </w:numPr>
              <w:suppressAutoHyphens/>
              <w:ind w:left="105" w:hanging="112"/>
            </w:pPr>
            <w:r w:rsidRPr="003A22F3">
              <w:lastRenderedPageBreak/>
              <w:t xml:space="preserve">wykazuje zależność między klimatem </w:t>
            </w:r>
            <w:r w:rsidRPr="003A22F3">
              <w:br/>
              <w:t xml:space="preserve">a zasobami wód powierzchniowych </w:t>
            </w:r>
            <w:r w:rsidRPr="003A22F3">
              <w:br/>
              <w:t>w Austral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11"/>
              </w:numPr>
              <w:suppressAutoHyphens/>
              <w:ind w:left="105" w:hanging="112"/>
            </w:pPr>
            <w:r w:rsidRPr="003A22F3">
              <w:t>wykazuje zależność pomiędzy rozmieszczeniem ludności a warunkami naturalnymi występującymi w Australi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71" w:hanging="71"/>
              <w:rPr>
                <w:rFonts w:eastAsia="Calibri"/>
                <w:color w:val="000000"/>
              </w:rPr>
            </w:pPr>
            <w:r w:rsidRPr="003A22F3">
              <w:rPr>
                <w:rFonts w:eastAsia="Calibri"/>
                <w:color w:val="000000"/>
              </w:rPr>
              <w:t>określa główne cechy gospodarki Australii na tle warunków przyrodniczych</w:t>
            </w:r>
          </w:p>
        </w:tc>
      </w:tr>
      <w:tr w:rsidR="006701E2" w:rsidRPr="003A22F3" w:rsidTr="006701E2">
        <w:trPr>
          <w:trHeight w:val="20"/>
        </w:trPr>
        <w:tc>
          <w:tcPr>
            <w:tcW w:w="5000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V.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Obszary okołobiegunowe</w:t>
            </w:r>
          </w:p>
        </w:tc>
      </w:tr>
      <w:tr w:rsidR="006701E2" w:rsidRPr="003A22F3" w:rsidTr="006701E2">
        <w:trPr>
          <w:trHeight w:val="20"/>
        </w:trPr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suppressAutoHyphens/>
              <w:ind w:left="123" w:hanging="123"/>
            </w:pPr>
            <w:r w:rsidRPr="003A22F3">
              <w:t xml:space="preserve">określa położenie geograficzne obszarów </w:t>
            </w:r>
            <w:r w:rsidRPr="003A22F3">
              <w:lastRenderedPageBreak/>
              <w:t>okołobiegunow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suppressAutoHyphens/>
              <w:ind w:left="123" w:hanging="123"/>
            </w:pPr>
            <w:r w:rsidRPr="003A22F3">
              <w:t xml:space="preserve">wyjaśnia znaczenie terminów: </w:t>
            </w:r>
            <w:r w:rsidRPr="003A22F3">
              <w:rPr>
                <w:i/>
              </w:rPr>
              <w:t>góra lodowa</w:t>
            </w:r>
            <w:r w:rsidRPr="003A22F3">
              <w:t xml:space="preserve">, </w:t>
            </w:r>
            <w:r w:rsidRPr="003A22F3">
              <w:rPr>
                <w:i/>
              </w:rPr>
              <w:t>pak lodowy</w:t>
            </w:r>
            <w:r w:rsidRPr="003A22F3">
              <w:t xml:space="preserve">, </w:t>
            </w:r>
            <w:r w:rsidRPr="003A22F3">
              <w:rPr>
                <w:i/>
              </w:rPr>
              <w:t>lądolód</w:t>
            </w:r>
            <w:r w:rsidRPr="003A22F3">
              <w:t xml:space="preserve">, </w:t>
            </w:r>
            <w:r w:rsidRPr="003A22F3">
              <w:rPr>
                <w:i/>
              </w:rPr>
              <w:t>lodowce szelfowe</w:t>
            </w:r>
            <w:r w:rsidRPr="003A22F3">
              <w:t xml:space="preserve">, </w:t>
            </w:r>
            <w:r w:rsidRPr="003A22F3">
              <w:rPr>
                <w:i/>
              </w:rPr>
              <w:t>nunata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suppressAutoHyphens/>
              <w:ind w:left="123" w:hanging="123"/>
            </w:pPr>
            <w:r w:rsidRPr="003A22F3">
              <w:t xml:space="preserve">wymienia gatunki roślin i zwierząt </w:t>
            </w:r>
            <w:r w:rsidRPr="003A22F3">
              <w:br/>
              <w:t>na obszarach Arktyki i Antarkt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suppressAutoHyphens/>
              <w:ind w:left="123" w:hanging="123"/>
            </w:pPr>
            <w:r w:rsidRPr="003A22F3">
              <w:t xml:space="preserve">wymienia surowce mineralne </w:t>
            </w:r>
            <w:r w:rsidRPr="003A22F3">
              <w:br/>
              <w:t>na obszarach Arktyki i Antarkt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suppressAutoHyphens/>
              <w:ind w:left="123" w:hanging="123"/>
            </w:pPr>
            <w:r w:rsidRPr="003A22F3">
              <w:t>wskazuje na mapie Antarktydy położenie polskiej stacji badawczej Henryka Arctowskiego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suppressAutoHyphens/>
              <w:ind w:left="99" w:hanging="112"/>
            </w:pPr>
            <w:r w:rsidRPr="003A22F3">
              <w:t xml:space="preserve">wymienia cechy środowiska </w:t>
            </w:r>
            <w:r w:rsidRPr="003A22F3">
              <w:lastRenderedPageBreak/>
              <w:t>przyrodniczego obszarów okołobiegunow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suppressAutoHyphens/>
              <w:ind w:left="99" w:hanging="112"/>
            </w:pPr>
            <w:r w:rsidRPr="003A22F3">
              <w:t xml:space="preserve">charakteryzuje klimat Arktyki </w:t>
            </w:r>
            <w:r w:rsidRPr="003A22F3">
              <w:br/>
              <w:t>i Antarktyki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4"/>
              </w:numPr>
              <w:suppressAutoHyphens/>
              <w:ind w:left="99" w:hanging="112"/>
            </w:pPr>
            <w:r w:rsidRPr="003A22F3">
              <w:t>wymienia zagrożenia środowiska przyrodniczego obszarów polarnych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130" w:hanging="111"/>
            </w:pPr>
            <w:r w:rsidRPr="003A22F3">
              <w:t xml:space="preserve">opisuje zjawisko dnia polarnego i nocy </w:t>
            </w:r>
            <w:r w:rsidRPr="003A22F3">
              <w:lastRenderedPageBreak/>
              <w:t>polarnej na obszarach okołobiegunow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130" w:hanging="111"/>
            </w:pPr>
            <w:r w:rsidRPr="003A22F3">
              <w:t>charakteryzuje ludy zamieszkujące Arktykę oraz warunki ich życia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1"/>
                <w:numId w:val="4"/>
              </w:numPr>
              <w:suppressAutoHyphens/>
              <w:ind w:left="130" w:hanging="111"/>
            </w:pPr>
            <w:r w:rsidRPr="003A22F3">
              <w:t>opisuje warunki życia w polarnej stacji badawczej</w:t>
            </w:r>
          </w:p>
        </w:tc>
        <w:tc>
          <w:tcPr>
            <w:tcW w:w="100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12"/>
              </w:numPr>
              <w:suppressAutoHyphens/>
              <w:ind w:left="119" w:hanging="112"/>
            </w:pPr>
            <w:r w:rsidRPr="003A22F3">
              <w:t xml:space="preserve">porównuje środowisko przyrodnicze Arktyki i </w:t>
            </w:r>
            <w:r w:rsidRPr="003A22F3">
              <w:lastRenderedPageBreak/>
              <w:t xml:space="preserve">Antarktyki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12"/>
              </w:numPr>
              <w:suppressAutoHyphens/>
              <w:ind w:left="119" w:hanging="112"/>
            </w:pPr>
            <w:r w:rsidRPr="003A22F3">
              <w:t>wyjaśnia, dlaczego Antarktyda jest największą pustynią lodową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12"/>
              </w:numPr>
              <w:suppressAutoHyphens/>
              <w:ind w:left="119" w:hanging="112"/>
            </w:pPr>
            <w:r w:rsidRPr="003A22F3">
              <w:t>prezentuje osiągnięcia polskich badaczy obszarów okołobiegunow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12"/>
              </w:numPr>
              <w:suppressAutoHyphens/>
              <w:ind w:left="119" w:hanging="112"/>
            </w:pPr>
            <w:r w:rsidRPr="003A22F3">
              <w:t>wyjaśnia status prawny Antarktydy</w:t>
            </w: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701E2" w:rsidRPr="003A22F3" w:rsidRDefault="006701E2" w:rsidP="00971AF4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13"/>
              </w:numPr>
              <w:suppressAutoHyphens/>
              <w:ind w:left="119" w:hanging="112"/>
            </w:pPr>
            <w:r w:rsidRPr="003A22F3">
              <w:t xml:space="preserve">omawia zmiany w środowisku </w:t>
            </w:r>
            <w:r w:rsidRPr="003A22F3">
              <w:lastRenderedPageBreak/>
              <w:t>przyrodniczym obszarów polarnych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13"/>
              </w:numPr>
              <w:suppressAutoHyphens/>
              <w:ind w:left="119" w:hanging="112"/>
            </w:pPr>
            <w:r w:rsidRPr="003A22F3">
              <w:t xml:space="preserve">charakteryzuje cele oraz zakres badań prowadzonych w Arktyce </w:t>
            </w:r>
            <w:r w:rsidRPr="003A22F3">
              <w:br/>
              <w:t xml:space="preserve">i w Antarktyce na podstawie na podstawie dostępnych źródeł </w:t>
            </w:r>
          </w:p>
          <w:p w:rsidR="006701E2" w:rsidRPr="003A22F3" w:rsidRDefault="006701E2" w:rsidP="006701E2">
            <w:pPr>
              <w:pStyle w:val="Akapitzlist"/>
              <w:widowControl w:val="0"/>
              <w:numPr>
                <w:ilvl w:val="0"/>
                <w:numId w:val="13"/>
              </w:numPr>
              <w:suppressAutoHyphens/>
              <w:ind w:left="119" w:hanging="112"/>
            </w:pPr>
            <w:r w:rsidRPr="003A22F3">
              <w:t xml:space="preserve">omawia wkład Polaków w badania obszarów polarnych na podstawie dostępnych źródeł </w:t>
            </w:r>
          </w:p>
        </w:tc>
      </w:tr>
    </w:tbl>
    <w:p w:rsidR="006701E2" w:rsidRDefault="006701E2" w:rsidP="006701E2">
      <w:pPr>
        <w:rPr>
          <w:rFonts w:asciiTheme="minorHAnsi" w:hAnsiTheme="minorHAnsi" w:cstheme="minorHAnsi"/>
          <w:sz w:val="16"/>
          <w:szCs w:val="16"/>
        </w:rPr>
      </w:pPr>
    </w:p>
    <w:p w:rsidR="00382132" w:rsidRPr="00961F7E" w:rsidRDefault="00382132" w:rsidP="00961F7E">
      <w:pPr>
        <w:rPr>
          <w:rFonts w:ascii="Times New Roman" w:hAnsi="Times New Roman" w:cs="Times New Roman"/>
          <w:sz w:val="24"/>
          <w:szCs w:val="24"/>
        </w:rPr>
      </w:pPr>
    </w:p>
    <w:p w:rsidR="004429DE" w:rsidRPr="00961F7E" w:rsidRDefault="004429DE" w:rsidP="00961F7E">
      <w:pPr>
        <w:rPr>
          <w:rFonts w:ascii="Times New Roman" w:hAnsi="Times New Roman" w:cs="Times New Roman"/>
          <w:sz w:val="24"/>
          <w:szCs w:val="24"/>
        </w:rPr>
      </w:pPr>
    </w:p>
    <w:p w:rsidR="006701E2" w:rsidRPr="003A22F3" w:rsidRDefault="006701E2" w:rsidP="006701E2">
      <w:pPr>
        <w:rPr>
          <w:rFonts w:ascii="Times New Roman" w:hAnsi="Times New Roman" w:cs="Times New Roman"/>
          <w:b/>
          <w:sz w:val="24"/>
          <w:szCs w:val="24"/>
        </w:rPr>
      </w:pPr>
      <w:r w:rsidRPr="003A22F3">
        <w:rPr>
          <w:rFonts w:ascii="Times New Roman" w:hAnsi="Times New Roman" w:cs="Times New Roman"/>
          <w:b/>
          <w:sz w:val="24"/>
          <w:szCs w:val="24"/>
        </w:rPr>
        <w:t xml:space="preserve">Propozycja wymagań programowych na poszczególne oceny przygotowana na podstawie treści zawartych w podstawie programowej, programie nauczania oraz podręczniku dla klasy ósmej szkoły podstawowej </w:t>
      </w:r>
      <w:r w:rsidRPr="003A22F3">
        <w:rPr>
          <w:rFonts w:ascii="Times New Roman" w:hAnsi="Times New Roman" w:cs="Times New Roman"/>
          <w:b/>
          <w:i/>
          <w:sz w:val="24"/>
          <w:szCs w:val="24"/>
        </w:rPr>
        <w:t>Chemia Nowej Ery</w:t>
      </w:r>
    </w:p>
    <w:p w:rsidR="006701E2" w:rsidRPr="003A22F3" w:rsidRDefault="006701E2" w:rsidP="006701E2">
      <w:pPr>
        <w:rPr>
          <w:rFonts w:ascii="Times New Roman" w:hAnsi="Times New Roman" w:cs="Times New Roman"/>
          <w:bCs/>
          <w:sz w:val="24"/>
          <w:szCs w:val="24"/>
        </w:rPr>
      </w:pPr>
      <w:r w:rsidRPr="003A22F3">
        <w:rPr>
          <w:rFonts w:ascii="Times New Roman" w:hAnsi="Times New Roman" w:cs="Times New Roman"/>
          <w:bCs/>
          <w:sz w:val="24"/>
          <w:szCs w:val="24"/>
        </w:rPr>
        <w:t xml:space="preserve">Wyróżnione wymagania programowe odpowiadają wymaganiom ogólnym i szczegółowym zawartym w treściach nauczania podstawy programowej. </w:t>
      </w:r>
    </w:p>
    <w:p w:rsidR="006701E2" w:rsidRDefault="006701E2" w:rsidP="006701E2">
      <w:pPr>
        <w:rPr>
          <w:b/>
        </w:rPr>
      </w:pPr>
    </w:p>
    <w:p w:rsidR="006701E2" w:rsidRPr="003A22F3" w:rsidRDefault="006701E2" w:rsidP="006701E2">
      <w:pPr>
        <w:rPr>
          <w:rFonts w:ascii="Times New Roman" w:hAnsi="Times New Roman" w:cs="Times New Roman"/>
          <w:b/>
          <w:sz w:val="24"/>
          <w:szCs w:val="24"/>
        </w:rPr>
      </w:pPr>
      <w:r w:rsidRPr="003A22F3">
        <w:rPr>
          <w:rFonts w:ascii="Times New Roman" w:hAnsi="Times New Roman" w:cs="Times New Roman"/>
          <w:b/>
          <w:sz w:val="24"/>
          <w:szCs w:val="24"/>
        </w:rPr>
        <w:lastRenderedPageBreak/>
        <w:t>VII. Kwasy</w:t>
      </w:r>
    </w:p>
    <w:p w:rsidR="006701E2" w:rsidRDefault="006701E2" w:rsidP="006701E2">
      <w:pPr>
        <w:spacing w:after="187" w:line="1" w:lineRule="exact"/>
        <w:rPr>
          <w:sz w:val="2"/>
          <w:szCs w:val="2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211"/>
        <w:gridCol w:w="3211"/>
        <w:gridCol w:w="3212"/>
        <w:gridCol w:w="3212"/>
      </w:tblGrid>
      <w:tr w:rsidR="006701E2" w:rsidRPr="003A22F3" w:rsidTr="000B7B0C">
        <w:trPr>
          <w:trHeight w:val="491"/>
        </w:trPr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6701E2" w:rsidRPr="003A22F3" w:rsidRDefault="006701E2" w:rsidP="00971AF4">
            <w:pPr>
              <w:spacing w:before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cena dopuszczająca</w:t>
            </w:r>
          </w:p>
          <w:p w:rsidR="006701E2" w:rsidRPr="003A22F3" w:rsidRDefault="006701E2" w:rsidP="00971AF4">
            <w:pPr>
              <w:spacing w:after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[1]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3A22F3" w:rsidRDefault="006701E2" w:rsidP="00971AF4">
            <w:pPr>
              <w:spacing w:before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cena dostateczna</w:t>
            </w:r>
          </w:p>
          <w:p w:rsidR="006701E2" w:rsidRPr="003A22F3" w:rsidRDefault="006701E2" w:rsidP="00971A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[1 + 2]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3A22F3" w:rsidRDefault="006701E2" w:rsidP="00971AF4">
            <w:pPr>
              <w:spacing w:before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cena dobra</w:t>
            </w:r>
          </w:p>
          <w:p w:rsidR="006701E2" w:rsidRPr="003A22F3" w:rsidRDefault="006701E2" w:rsidP="00971A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[1 + 2 + 3]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3A22F3" w:rsidRDefault="006701E2" w:rsidP="00971AF4">
            <w:pPr>
              <w:spacing w:before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cena bardzo dobra</w:t>
            </w:r>
          </w:p>
          <w:p w:rsidR="006701E2" w:rsidRPr="003A22F3" w:rsidRDefault="006701E2" w:rsidP="00971A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[1 + 2 + 3 + 4]</w:t>
            </w:r>
          </w:p>
        </w:tc>
      </w:tr>
      <w:tr w:rsidR="006701E2" w:rsidRPr="003A22F3" w:rsidTr="000B7B0C"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701E2" w:rsidRPr="003A22F3" w:rsidRDefault="006701E2" w:rsidP="00971AF4">
            <w:pPr>
              <w:shd w:val="clear" w:color="auto" w:fill="FFFFFF"/>
              <w:spacing w:before="240"/>
              <w:ind w:left="102" w:hanging="10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czeń: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ymienia zasady bhp dotyczące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bchodzenia się z kwasami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zalicza kwasy do elektrolitów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definiuje pojęcie </w:t>
            </w:r>
            <w:r w:rsidRPr="003A22F3"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kwasy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zgodnie z teorią Arrheniusa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opisuje budowę kwasów 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opisuje różnice w budowie kwasów beztlenowych i kwasów tlenowych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zapisuje wzory sumaryczne kwasów: </w:t>
            </w:r>
            <w:proofErr w:type="spellStart"/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HCl</w:t>
            </w:r>
            <w:proofErr w:type="spellEnd"/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, H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S, H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SO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4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, H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SO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3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, HNO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3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, H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O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3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, H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3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PO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4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zapisuje wzory strukturalne kwasów beztlenowych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odaje nazwy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poznanych </w:t>
            </w: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kwasów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skazuje wodór i resztę kwasową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e wzorze kwasu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wyznacza wartościowość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reszty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wasowej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yjaśnia, jak można otrzymać np. kwas chlorowodorowy, siarkowy(IV)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yjaśnia, co to jest tlenek kwasowy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opisuje właściwości kwasów</w:t>
            </w: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, np.: chlorowodorowego,</w:t>
            </w:r>
            <w:r w:rsidRPr="003A22F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azotowego(V) i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siarkowego(VI)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stosuje zasadę rozcieńczania kwasów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opisuje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podstawowe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zastosowania kwasów: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chlorowodorowego,</w:t>
            </w:r>
            <w:r w:rsidRPr="003A22F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azotowego(V) i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siarkowego(VI)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wyjaśnia, na czym polega dysocjacja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jonowa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(elektrolityczna) kwasów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definiuje pojęcia: </w:t>
            </w:r>
            <w:r w:rsidRPr="003A22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jon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3A22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kation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i </w:t>
            </w:r>
            <w:r w:rsidRPr="003A22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anion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zapisuje równania reakcji dysocjacji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jonowej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kwasów </w:t>
            </w:r>
            <w:r w:rsidRPr="003A22F3">
              <w:rPr>
                <w:rFonts w:ascii="Times New Roman" w:hAnsi="Times New Roman" w:cs="Times New Roman"/>
                <w:bCs/>
                <w:sz w:val="24"/>
                <w:szCs w:val="24"/>
              </w:rPr>
              <w:t>(proste przykłady)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ymienia rodzaje odczynu roztworu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wymienia poznane wskaźniki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określa zakres </w:t>
            </w:r>
            <w:proofErr w:type="spellStart"/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pH</w:t>
            </w:r>
            <w:proofErr w:type="spellEnd"/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i barwy wskaźników dla poszczególnych odczynów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rozróżnia doświadczalnie odczyny roztworów za pomocą wskaźników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wyjaśnia pojęcie </w:t>
            </w:r>
            <w:r w:rsidRPr="003A22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kwaśne opady</w:t>
            </w:r>
          </w:p>
          <w:p w:rsidR="006701E2" w:rsidRPr="003A22F3" w:rsidRDefault="006701E2" w:rsidP="00B1165D">
            <w:pPr>
              <w:numPr>
                <w:ilvl w:val="0"/>
                <w:numId w:val="33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blicza masy cząsteczkowe </w:t>
            </w:r>
            <w:proofErr w:type="spellStart"/>
            <w:r w:rsidRPr="003A22F3">
              <w:rPr>
                <w:rFonts w:ascii="Times New Roman" w:hAnsi="Times New Roman" w:cs="Times New Roman"/>
                <w:bCs/>
                <w:sz w:val="24"/>
                <w:szCs w:val="24"/>
              </w:rPr>
              <w:t>HCl</w:t>
            </w:r>
            <w:proofErr w:type="spellEnd"/>
            <w:r w:rsidRPr="003A22F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i H</w:t>
            </w:r>
            <w:r w:rsidRPr="003A22F3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3A22F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701E2" w:rsidRPr="003A22F3" w:rsidRDefault="006701E2" w:rsidP="00971AF4">
            <w:pPr>
              <w:shd w:val="clear" w:color="auto" w:fill="FFFFFF"/>
              <w:spacing w:before="240"/>
              <w:ind w:left="102" w:hanging="10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dowadnia, dlaczego w nazwie danego kwasu pojawia się wartościowość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apisuje wzory strukturalne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oznanych kwasów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ymienia metody otrzymywania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wasów tlenowych i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kwasów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eztlenowych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zapisuje równania reakcji otrzymywania 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poznanych </w:t>
            </w: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kwasów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wyjaśnia pojęcie </w:t>
            </w:r>
            <w:r w:rsidRPr="003A22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tlenek</w:t>
            </w:r>
            <w:r w:rsidRPr="003A22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kwasowy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skazuje przykłady tlenków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wasowych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opisuje właściwości </w:t>
            </w: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poznanych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kwasów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opisuje zastosowania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poznanych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kwasów 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wyjaśnia pojęcie </w:t>
            </w:r>
            <w:r w:rsidRPr="003A22F3"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dysocjacja</w:t>
            </w:r>
            <w:r w:rsidRPr="003A22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lastRenderedPageBreak/>
              <w:t>jonowa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zapisuje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wybrane </w:t>
            </w:r>
            <w:r w:rsidRPr="003A22F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równania reakcji dysocjacji jonowej kwasów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zywa kation H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+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i aniony reszt kwasowych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określa odczyn roztworu (kwasowy)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ymienia wspólne właściwości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wasów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yjaśnia, z czego wynikają wspólne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łaściwości kwasów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zapisuje obserwacje 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z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zeprowadzanych doświadczeń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posługuje się skalą </w:t>
            </w:r>
            <w:proofErr w:type="spellStart"/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pH</w:t>
            </w:r>
            <w:proofErr w:type="spellEnd"/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bada odczyn i </w:t>
            </w:r>
            <w:proofErr w:type="spellStart"/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pH</w:t>
            </w:r>
            <w:proofErr w:type="spellEnd"/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roztworu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wyjaśnia, jak powstają kwaśne opady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podaje przykłady skutków kwaśnych opadów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Cs/>
                <w:sz w:val="24"/>
                <w:szCs w:val="24"/>
              </w:rPr>
              <w:t>oblicza masy cząsteczkowe kwasów</w:t>
            </w:r>
          </w:p>
          <w:p w:rsidR="006701E2" w:rsidRPr="003A22F3" w:rsidRDefault="006701E2" w:rsidP="00B1165D">
            <w:pPr>
              <w:numPr>
                <w:ilvl w:val="0"/>
                <w:numId w:val="34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Cs/>
                <w:sz w:val="24"/>
                <w:szCs w:val="24"/>
              </w:rPr>
              <w:t>oblicza zawartość procentową pierwiastków chemicznych w cząsteczkach kwasów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701E2" w:rsidRPr="003A22F3" w:rsidRDefault="006701E2" w:rsidP="00971AF4">
            <w:pPr>
              <w:shd w:val="clear" w:color="auto" w:fill="FFFFFF"/>
              <w:spacing w:before="240"/>
              <w:ind w:left="102" w:hanging="10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zapisuje równania reakcji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otrzymywania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wskazanego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kwasu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yjaśnia, dlaczego podczas pracy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e stężonymi roztworami kwasów należy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achować szczególną ostrożność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projektuje doświadczenia, w wyniku których można otrzymać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omawiane na lekcjach </w:t>
            </w:r>
            <w:r w:rsidRPr="003A22F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kwasy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ymienia poznane tlenki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wasowe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wyjaśnia zasadę bezpiecznego rozcieńczania stężonego roztworu kwasu siarkowego(VI)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lanuje doświadczalne wykrycie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iałka w próbce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żywności (np.: w serze, mleku,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jajku)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>opisuje reakcję ksantoproteinową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zapisuje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i odczytuje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równania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reakcji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dysocjacji jonowej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elektrolitycznej)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kwasów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zapisuje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i odczytuje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równania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reakcji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dysocjacji jonowej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elektrolitycznej) </w:t>
            </w: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w formie stopniowej dla H</w:t>
            </w:r>
            <w:r w:rsidRPr="003A22F3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S, H</w:t>
            </w:r>
            <w:r w:rsidRPr="003A22F3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3A22F3">
              <w:rPr>
                <w:rFonts w:ascii="Times New Roman" w:hAnsi="Times New Roman" w:cs="Times New Roman"/>
                <w:b/>
                <w:sz w:val="24"/>
                <w:szCs w:val="24"/>
              </w:rPr>
              <w:t>CO</w:t>
            </w:r>
            <w:r w:rsidRPr="003A22F3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kreśla kwasowy odczyn roztworu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na podstawie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najomości jonów obecnych w badanym roztworze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pisuje doświadczenia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zeprowadzane na lekcjach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schemat, obserwacje, wniosek)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podaje przyczyny odczynu roztworów: kwasowego, zasadowego, obojętnego 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nterpretuje wartość </w:t>
            </w:r>
            <w:proofErr w:type="spellStart"/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</w:t>
            </w:r>
            <w:proofErr w:type="spellEnd"/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w ujęciu jakościowym (odczyny: kwasowy, zasadowy, obojętny)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pisuje zastosowania wskaźników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planuje doświadczenie, które pozwala zbadać </w:t>
            </w:r>
            <w:proofErr w:type="spellStart"/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</w:t>
            </w:r>
            <w:proofErr w:type="spellEnd"/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produktów występujących w życiu codziennym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Cs/>
                <w:sz w:val="24"/>
                <w:szCs w:val="24"/>
              </w:rPr>
              <w:t>rozwiązuje zadania obliczeniowe o wyższym stopniu trudności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analizuje proces powstawania i skutki kwaśnych opadów</w:t>
            </w:r>
          </w:p>
          <w:p w:rsidR="006701E2" w:rsidRPr="003A22F3" w:rsidRDefault="006701E2" w:rsidP="00B1165D">
            <w:pPr>
              <w:numPr>
                <w:ilvl w:val="0"/>
                <w:numId w:val="35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proponuje </w:t>
            </w:r>
            <w:r w:rsidRPr="003A22F3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niektóre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sposoby ograniczenia powstawania kwaśnych opadów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701E2" w:rsidRPr="003A22F3" w:rsidRDefault="006701E2" w:rsidP="00971AF4">
            <w:pPr>
              <w:shd w:val="clear" w:color="auto" w:fill="FFFFFF"/>
              <w:spacing w:before="240"/>
              <w:ind w:left="102" w:hanging="10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Uczeń:</w:t>
            </w:r>
          </w:p>
          <w:p w:rsidR="006701E2" w:rsidRPr="003A22F3" w:rsidRDefault="006701E2" w:rsidP="00B1165D">
            <w:pPr>
              <w:numPr>
                <w:ilvl w:val="0"/>
                <w:numId w:val="1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apisuje wzór strukturalny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wasu nieorganicznego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 podanym wzorze sumarycznym</w:t>
            </w:r>
          </w:p>
          <w:p w:rsidR="006701E2" w:rsidRPr="003A22F3" w:rsidRDefault="006701E2" w:rsidP="00B1165D">
            <w:pPr>
              <w:numPr>
                <w:ilvl w:val="0"/>
                <w:numId w:val="1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zywa dowolny kwas tlenowy (określenie wartościowości pierwiastków chemicznych, uwzględnienie ich w nazwie)</w:t>
            </w:r>
          </w:p>
          <w:p w:rsidR="006701E2" w:rsidRPr="003A22F3" w:rsidRDefault="006701E2" w:rsidP="00B1165D">
            <w:pPr>
              <w:numPr>
                <w:ilvl w:val="0"/>
                <w:numId w:val="1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projektuje i przeprowadza doświadczenia,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w których wyniku można otrzymać</w:t>
            </w: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kwasy</w:t>
            </w:r>
          </w:p>
          <w:p w:rsidR="006701E2" w:rsidRPr="003A22F3" w:rsidRDefault="006701E2" w:rsidP="00B1165D">
            <w:pPr>
              <w:numPr>
                <w:ilvl w:val="0"/>
                <w:numId w:val="1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dentyfikuje kwasy na podstawie podanych</w:t>
            </w:r>
            <w:r w:rsidRPr="003A22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nformacji</w:t>
            </w:r>
          </w:p>
          <w:p w:rsidR="006701E2" w:rsidRPr="003A22F3" w:rsidRDefault="006701E2" w:rsidP="00B1165D">
            <w:pPr>
              <w:numPr>
                <w:ilvl w:val="0"/>
                <w:numId w:val="1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dczytuje równania reakcji chemicznych</w:t>
            </w:r>
          </w:p>
          <w:p w:rsidR="006701E2" w:rsidRPr="003A22F3" w:rsidRDefault="006701E2" w:rsidP="00B1165D">
            <w:pPr>
              <w:numPr>
                <w:ilvl w:val="0"/>
                <w:numId w:val="1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ozwiązuje zadania obliczeniowe o wyższym stopniu trudności</w:t>
            </w:r>
          </w:p>
          <w:p w:rsidR="006701E2" w:rsidRPr="003A22F3" w:rsidRDefault="006701E2" w:rsidP="00B1165D">
            <w:pPr>
              <w:numPr>
                <w:ilvl w:val="0"/>
                <w:numId w:val="1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proponuje sposoby ograniczenia powstawania kwaśnych opadów</w:t>
            </w:r>
          </w:p>
          <w:p w:rsidR="006701E2" w:rsidRPr="003A22F3" w:rsidRDefault="006701E2" w:rsidP="00B1165D">
            <w:pPr>
              <w:numPr>
                <w:ilvl w:val="0"/>
                <w:numId w:val="14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A2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wyjaśnia pojęcie </w:t>
            </w:r>
            <w:r w:rsidRPr="003A22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skala </w:t>
            </w:r>
            <w:proofErr w:type="spellStart"/>
            <w:r w:rsidRPr="003A22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pH</w:t>
            </w:r>
            <w:proofErr w:type="spellEnd"/>
          </w:p>
        </w:tc>
      </w:tr>
    </w:tbl>
    <w:p w:rsidR="006701E2" w:rsidRPr="00F60D50" w:rsidRDefault="006701E2" w:rsidP="006701E2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701E2" w:rsidRPr="00F60D50" w:rsidRDefault="006701E2" w:rsidP="006701E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60D50">
        <w:rPr>
          <w:rFonts w:ascii="Times New Roman" w:hAnsi="Times New Roman" w:cs="Times New Roman"/>
          <w:b/>
          <w:bCs/>
          <w:sz w:val="24"/>
          <w:szCs w:val="24"/>
        </w:rPr>
        <w:t>Przykłady wiadomości i umiejętności wykraczających poza treści wymagań podstawy programowej; ich spełnienie przez ucznia może być warunkiem wystawienia oceny celującej. Uczeń:</w:t>
      </w:r>
    </w:p>
    <w:p w:rsidR="006701E2" w:rsidRPr="00F60D50" w:rsidRDefault="006701E2" w:rsidP="00B1165D">
      <w:pPr>
        <w:numPr>
          <w:ilvl w:val="0"/>
          <w:numId w:val="31"/>
        </w:numPr>
        <w:shd w:val="clear" w:color="auto" w:fill="FFFFFF"/>
        <w:suppressAutoHyphens w:val="0"/>
        <w:spacing w:after="0" w:line="240" w:lineRule="auto"/>
        <w:ind w:left="0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F60D50">
        <w:rPr>
          <w:rFonts w:ascii="Times New Roman" w:hAnsi="Times New Roman" w:cs="Times New Roman"/>
          <w:color w:val="000000"/>
          <w:sz w:val="24"/>
          <w:szCs w:val="24"/>
        </w:rPr>
        <w:t>wymienia przykłady innych wskaźników i określa ich zachowanie w roztworach o różnych odczynach</w:t>
      </w:r>
    </w:p>
    <w:p w:rsidR="006701E2" w:rsidRPr="00F60D50" w:rsidRDefault="006701E2" w:rsidP="00B1165D">
      <w:pPr>
        <w:numPr>
          <w:ilvl w:val="0"/>
          <w:numId w:val="31"/>
        </w:numPr>
        <w:shd w:val="clear" w:color="auto" w:fill="FFFFFF"/>
        <w:suppressAutoHyphens w:val="0"/>
        <w:spacing w:after="0" w:line="240" w:lineRule="auto"/>
        <w:ind w:left="0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F60D50">
        <w:rPr>
          <w:rFonts w:ascii="Times New Roman" w:hAnsi="Times New Roman" w:cs="Times New Roman"/>
          <w:color w:val="000000"/>
          <w:sz w:val="24"/>
          <w:szCs w:val="24"/>
        </w:rPr>
        <w:t xml:space="preserve">opisuje wpływ </w:t>
      </w:r>
      <w:proofErr w:type="spellStart"/>
      <w:r w:rsidRPr="00F60D50">
        <w:rPr>
          <w:rFonts w:ascii="Times New Roman" w:hAnsi="Times New Roman" w:cs="Times New Roman"/>
          <w:color w:val="000000"/>
          <w:sz w:val="24"/>
          <w:szCs w:val="24"/>
        </w:rPr>
        <w:t>pH</w:t>
      </w:r>
      <w:proofErr w:type="spellEnd"/>
      <w:r w:rsidRPr="00F60D50">
        <w:rPr>
          <w:rFonts w:ascii="Times New Roman" w:hAnsi="Times New Roman" w:cs="Times New Roman"/>
          <w:color w:val="000000"/>
          <w:sz w:val="24"/>
          <w:szCs w:val="24"/>
        </w:rPr>
        <w:t xml:space="preserve"> na glebę i uprawy, wyjaśnia przyczyny stosowania poszczególnych nawozów</w:t>
      </w:r>
    </w:p>
    <w:p w:rsidR="006701E2" w:rsidRPr="00F60D50" w:rsidRDefault="006701E2" w:rsidP="00B1165D">
      <w:pPr>
        <w:numPr>
          <w:ilvl w:val="0"/>
          <w:numId w:val="31"/>
        </w:numPr>
        <w:shd w:val="clear" w:color="auto" w:fill="FFFFFF"/>
        <w:suppressAutoHyphens w:val="0"/>
        <w:spacing w:after="0" w:line="240" w:lineRule="auto"/>
        <w:ind w:left="0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F60D50">
        <w:rPr>
          <w:rFonts w:ascii="Times New Roman" w:hAnsi="Times New Roman" w:cs="Times New Roman"/>
          <w:color w:val="000000"/>
          <w:sz w:val="24"/>
          <w:szCs w:val="24"/>
        </w:rPr>
        <w:t>omawia przemysłową metodę</w:t>
      </w:r>
      <w:r w:rsidRPr="00F60D50">
        <w:rPr>
          <w:rFonts w:ascii="Times New Roman" w:hAnsi="Times New Roman" w:cs="Times New Roman"/>
          <w:sz w:val="24"/>
          <w:szCs w:val="24"/>
        </w:rPr>
        <w:t xml:space="preserve"> </w:t>
      </w:r>
      <w:r w:rsidRPr="00F60D50">
        <w:rPr>
          <w:rFonts w:ascii="Times New Roman" w:hAnsi="Times New Roman" w:cs="Times New Roman"/>
          <w:color w:val="000000"/>
          <w:sz w:val="24"/>
          <w:szCs w:val="24"/>
        </w:rPr>
        <w:t>otrzymywania kwasu</w:t>
      </w:r>
      <w:r w:rsidRPr="00F60D50">
        <w:rPr>
          <w:rFonts w:ascii="Times New Roman" w:hAnsi="Times New Roman" w:cs="Times New Roman"/>
          <w:sz w:val="24"/>
          <w:szCs w:val="24"/>
        </w:rPr>
        <w:t xml:space="preserve"> </w:t>
      </w:r>
      <w:r w:rsidRPr="00F60D50">
        <w:rPr>
          <w:rFonts w:ascii="Times New Roman" w:hAnsi="Times New Roman" w:cs="Times New Roman"/>
          <w:color w:val="000000"/>
          <w:sz w:val="24"/>
          <w:szCs w:val="24"/>
        </w:rPr>
        <w:t>azotowego(V)</w:t>
      </w:r>
    </w:p>
    <w:p w:rsidR="006701E2" w:rsidRPr="00F60D50" w:rsidRDefault="006701E2" w:rsidP="00B1165D">
      <w:pPr>
        <w:numPr>
          <w:ilvl w:val="0"/>
          <w:numId w:val="31"/>
        </w:numPr>
        <w:shd w:val="clear" w:color="auto" w:fill="FFFFFF"/>
        <w:suppressAutoHyphens w:val="0"/>
        <w:spacing w:after="0" w:line="240" w:lineRule="auto"/>
        <w:ind w:left="0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F60D50">
        <w:rPr>
          <w:rFonts w:ascii="Times New Roman" w:hAnsi="Times New Roman" w:cs="Times New Roman"/>
          <w:color w:val="000000"/>
          <w:sz w:val="24"/>
          <w:szCs w:val="24"/>
        </w:rPr>
        <w:t xml:space="preserve">definiuje pojęcie </w:t>
      </w:r>
      <w:r w:rsidRPr="00F60D50">
        <w:rPr>
          <w:rFonts w:ascii="Times New Roman" w:hAnsi="Times New Roman" w:cs="Times New Roman"/>
          <w:i/>
          <w:color w:val="000000"/>
          <w:sz w:val="24"/>
          <w:szCs w:val="24"/>
        </w:rPr>
        <w:t>stopień dysocjacji</w:t>
      </w:r>
    </w:p>
    <w:p w:rsidR="006701E2" w:rsidRPr="00F60D50" w:rsidRDefault="006701E2" w:rsidP="00B1165D">
      <w:pPr>
        <w:numPr>
          <w:ilvl w:val="0"/>
          <w:numId w:val="31"/>
        </w:numPr>
        <w:shd w:val="clear" w:color="auto" w:fill="FFFFFF"/>
        <w:suppressAutoHyphens w:val="0"/>
        <w:spacing w:after="0" w:line="240" w:lineRule="auto"/>
        <w:ind w:left="0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F60D50">
        <w:rPr>
          <w:rFonts w:ascii="Times New Roman" w:hAnsi="Times New Roman" w:cs="Times New Roman"/>
          <w:color w:val="000000"/>
          <w:sz w:val="24"/>
          <w:szCs w:val="24"/>
        </w:rPr>
        <w:t>dzieli elektrolity ze względu na stopień dysocjacji</w:t>
      </w:r>
    </w:p>
    <w:p w:rsidR="006701E2" w:rsidRPr="00F60D50" w:rsidRDefault="006701E2" w:rsidP="006701E2">
      <w:pPr>
        <w:rPr>
          <w:rFonts w:ascii="Times New Roman" w:hAnsi="Times New Roman" w:cs="Times New Roman"/>
          <w:sz w:val="24"/>
          <w:szCs w:val="24"/>
        </w:rPr>
      </w:pPr>
    </w:p>
    <w:p w:rsidR="006701E2" w:rsidRPr="00F60D50" w:rsidRDefault="006701E2" w:rsidP="006701E2">
      <w:pPr>
        <w:rPr>
          <w:rFonts w:ascii="Times New Roman" w:hAnsi="Times New Roman" w:cs="Times New Roman"/>
          <w:b/>
          <w:sz w:val="24"/>
          <w:szCs w:val="24"/>
        </w:rPr>
      </w:pPr>
      <w:r w:rsidRPr="00F60D50">
        <w:rPr>
          <w:rFonts w:ascii="Times New Roman" w:hAnsi="Times New Roman" w:cs="Times New Roman"/>
          <w:b/>
          <w:sz w:val="24"/>
          <w:szCs w:val="24"/>
        </w:rPr>
        <w:t>VIII. Sole</w:t>
      </w:r>
    </w:p>
    <w:p w:rsidR="006701E2" w:rsidRPr="00AD5F0A" w:rsidRDefault="006701E2" w:rsidP="006701E2">
      <w:pPr>
        <w:spacing w:after="187" w:line="1" w:lineRule="exact"/>
        <w:rPr>
          <w:sz w:val="2"/>
          <w:szCs w:val="2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211"/>
        <w:gridCol w:w="3211"/>
        <w:gridCol w:w="3212"/>
        <w:gridCol w:w="3212"/>
      </w:tblGrid>
      <w:tr w:rsidR="006701E2" w:rsidRPr="00F60D50" w:rsidTr="000B7B0C">
        <w:trPr>
          <w:trHeight w:hRule="exact" w:val="828"/>
        </w:trPr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cena dopuszczająca</w:t>
            </w:r>
          </w:p>
          <w:p w:rsidR="006701E2" w:rsidRPr="00F60D50" w:rsidRDefault="006701E2" w:rsidP="00971AF4">
            <w:pPr>
              <w:spacing w:after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[1]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cena dostateczna</w:t>
            </w:r>
          </w:p>
          <w:p w:rsidR="006701E2" w:rsidRPr="00F60D50" w:rsidRDefault="006701E2" w:rsidP="00971AF4">
            <w:pPr>
              <w:spacing w:after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[1 + 2]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cena dobra</w:t>
            </w:r>
          </w:p>
          <w:p w:rsidR="006701E2" w:rsidRPr="00F60D50" w:rsidRDefault="006701E2" w:rsidP="00971AF4">
            <w:pPr>
              <w:spacing w:after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[1 + 2 + 3]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cena bardzo dobra</w:t>
            </w:r>
          </w:p>
          <w:p w:rsidR="006701E2" w:rsidRPr="00F60D50" w:rsidRDefault="006701E2" w:rsidP="00971AF4">
            <w:pPr>
              <w:spacing w:after="24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[1 + 2 + 3 + 4]</w:t>
            </w:r>
          </w:p>
        </w:tc>
      </w:tr>
      <w:tr w:rsidR="006701E2" w:rsidRPr="00F60D50" w:rsidTr="000B7B0C"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701E2" w:rsidRPr="00F60D50" w:rsidRDefault="006701E2" w:rsidP="00971AF4">
            <w:pPr>
              <w:spacing w:before="240"/>
              <w:ind w:left="102" w:hanging="10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isuje budowę soli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>tworzy i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zapisuje wzory sumaryczne soli 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(np. chlorków, siarczków)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wskazuje metal i resztę kwasową we wzorze soli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worzy nazwy soli na podstawie wzorów sumarycznych</w:t>
            </w:r>
            <w:r w:rsidRPr="00F60D5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proste przykłady)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worzy i zapisuje wzory sumaryczne soli na podstawie ich nazw</w:t>
            </w:r>
            <w:r w:rsidRPr="00F60D5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np. wzory soli kwasów: chlorowodorowego, siarkowodorowego i metali, np. sodu, potasu i wapnia)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wskazuje wzory soli wśród 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wzorów różnych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związków chemicznych 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definiuje pojęcie </w:t>
            </w:r>
            <w:r w:rsidRPr="00F60D50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dysocjacja jonowa (elektrolityczna) soli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zieli sole ze względu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 ich rozpuszczalność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 wodzie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stala rozpuszczalność soli w wodzie na podstawie tabeli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ozpuszczalności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soli i 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odorotlenków w wodzie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zapisuje równania reakcji dysocjacji</w:t>
            </w: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jonowej </w:t>
            </w:r>
            <w:r w:rsidRPr="00F60D50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(elektrolitycznej) soli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rozpuszczalnych w wodzie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proste przykłady)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podaje nazwy jonów powstałych w wyniku dysocjacji jonowej soli (proste przykłady)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pisuje sposób otrzymywania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li trzema podstawowymi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etodami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(kwas + zasada, metal + kwas, tlenek metalu + kwas)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zapisuje cząsteczkowo</w:t>
            </w: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równania reakcji</w:t>
            </w: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otrzymywania soli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(proste przykłady)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definiuje pojęcia </w:t>
            </w:r>
            <w:r w:rsidRPr="00F60D50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reakcja</w:t>
            </w:r>
            <w:r w:rsidRPr="00F60D5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zobojętniania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i </w:t>
            </w:r>
            <w:r w:rsidRPr="00F60D5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reakcja </w:t>
            </w:r>
            <w:proofErr w:type="spellStart"/>
            <w:r w:rsidRPr="00F60D50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strąceniowa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dróżnia zapis cząsteczkowy od zapisu jonowego równania reakcji chemicznej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kreśla związek ładunku jonu z wartościowością metalu i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eszty kwasowej</w:t>
            </w:r>
          </w:p>
          <w:p w:rsidR="006701E2" w:rsidRPr="00F60D50" w:rsidRDefault="006701E2" w:rsidP="00B1165D">
            <w:pPr>
              <w:numPr>
                <w:ilvl w:val="0"/>
                <w:numId w:val="15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podaje </w:t>
            </w:r>
            <w:r w:rsidRPr="00F60D50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przykłady 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zastosowań</w:t>
            </w: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naj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ważniejszych soli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701E2" w:rsidRPr="00F60D50" w:rsidRDefault="006701E2" w:rsidP="00971AF4">
            <w:pPr>
              <w:spacing w:before="240"/>
              <w:ind w:left="102" w:hanging="10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16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wymienia cztery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jważniejsze sposoby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trzymywania soli</w:t>
            </w:r>
          </w:p>
          <w:p w:rsidR="006701E2" w:rsidRPr="00F60D50" w:rsidRDefault="006701E2" w:rsidP="00B1165D">
            <w:pPr>
              <w:numPr>
                <w:ilvl w:val="0"/>
                <w:numId w:val="16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odaje nazwy i wzory soli (typowe przykłady)</w:t>
            </w:r>
          </w:p>
          <w:p w:rsidR="006701E2" w:rsidRPr="00F60D50" w:rsidRDefault="006701E2" w:rsidP="00B1165D">
            <w:pPr>
              <w:numPr>
                <w:ilvl w:val="0"/>
                <w:numId w:val="16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zapisuje równania reakcji</w:t>
            </w: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zobojętniania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w formach: cząsteczkowej, jonowej oraz jonowej skróconej</w:t>
            </w:r>
          </w:p>
          <w:p w:rsidR="006701E2" w:rsidRPr="00F60D50" w:rsidRDefault="006701E2" w:rsidP="00B1165D">
            <w:pPr>
              <w:numPr>
                <w:ilvl w:val="0"/>
                <w:numId w:val="16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podaje nazwy jonów powstałych w wyniku dysocjacji jonowej soli</w:t>
            </w:r>
          </w:p>
          <w:p w:rsidR="006701E2" w:rsidRPr="00F60D50" w:rsidRDefault="006701E2" w:rsidP="00B1165D">
            <w:pPr>
              <w:numPr>
                <w:ilvl w:val="0"/>
                <w:numId w:val="16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dczytuje równania reakcji otrzymywania soli (proste przykłady)</w:t>
            </w:r>
          </w:p>
          <w:p w:rsidR="006701E2" w:rsidRPr="00F60D50" w:rsidRDefault="006701E2" w:rsidP="00B1165D">
            <w:pPr>
              <w:numPr>
                <w:ilvl w:val="0"/>
                <w:numId w:val="16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orzysta z tabeli rozpuszczalności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soli i 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odorotlenków w wodzie</w:t>
            </w:r>
          </w:p>
          <w:p w:rsidR="006701E2" w:rsidRPr="00F60D50" w:rsidRDefault="006701E2" w:rsidP="00B1165D">
            <w:pPr>
              <w:numPr>
                <w:ilvl w:val="0"/>
                <w:numId w:val="16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zapisuje równania reakcji otrzymywania soli (reakcja </w:t>
            </w:r>
            <w:proofErr w:type="spellStart"/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trąceniowa</w:t>
            </w:r>
            <w:proofErr w:type="spellEnd"/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 w formach cząsteczkowej i jonowej (proste przykłady)</w:t>
            </w:r>
          </w:p>
          <w:p w:rsidR="006701E2" w:rsidRPr="00F60D50" w:rsidRDefault="006701E2" w:rsidP="00B1165D">
            <w:pPr>
              <w:numPr>
                <w:ilvl w:val="0"/>
                <w:numId w:val="16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zapisuje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i odczytuje wybrane </w:t>
            </w:r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równania reakcji dysocjacji jonowej soli</w:t>
            </w:r>
          </w:p>
          <w:p w:rsidR="006701E2" w:rsidRPr="00F60D50" w:rsidRDefault="006701E2" w:rsidP="00B1165D">
            <w:pPr>
              <w:numPr>
                <w:ilvl w:val="0"/>
                <w:numId w:val="16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zieli metale ze względu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 ich aktywność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chemiczną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szereg aktywności metali)</w:t>
            </w:r>
          </w:p>
          <w:p w:rsidR="006701E2" w:rsidRPr="00F60D50" w:rsidRDefault="006701E2" w:rsidP="00B1165D">
            <w:pPr>
              <w:numPr>
                <w:ilvl w:val="0"/>
                <w:numId w:val="16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pisuje sposoby zachowania się metali w reakcji z kwasami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(np. miedź i magnez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 reakcji z kwasem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lorowodorowym)</w:t>
            </w:r>
          </w:p>
          <w:p w:rsidR="006701E2" w:rsidRPr="00F60D50" w:rsidRDefault="006701E2" w:rsidP="00B1165D">
            <w:pPr>
              <w:numPr>
                <w:ilvl w:val="0"/>
                <w:numId w:val="16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apisuje obserwacje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z doświadczeń przeprowadzanych na lekcji </w:t>
            </w:r>
          </w:p>
          <w:p w:rsidR="006701E2" w:rsidRPr="00F60D50" w:rsidRDefault="006701E2" w:rsidP="00971AF4">
            <w:pPr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wymienia zastosowania najważniejszych soli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701E2" w:rsidRPr="00F60D50" w:rsidRDefault="006701E2" w:rsidP="00971AF4">
            <w:pPr>
              <w:spacing w:before="240"/>
              <w:ind w:left="102" w:hanging="10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tworzy i zapisuje nazwy i wzory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soli: chlorków, siarczków, azotanów(V), siarczanów(IV), siarczanów(VI), węglanów, fosforanów(V) (</w:t>
            </w:r>
            <w:proofErr w:type="spellStart"/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ortofosforanów</w:t>
            </w:r>
            <w:proofErr w:type="spellEnd"/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V))</w:t>
            </w:r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zapisuje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i odczytuje </w:t>
            </w: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ównania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ysocjacji jonowej (elektrolitycznej) soli</w:t>
            </w:r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otrzymuje sole doświadczalnie</w:t>
            </w:r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yjaśnia przebieg reakcji zobojętniania i reakcji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strąceniowej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zapisuje równania reakcji</w:t>
            </w: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otrzymywania soli </w:t>
            </w:r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stala, korzystając z szeregu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ktywności metali, które metale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eagują z kwasami według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hematu: metal + kwas 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AE"/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sól + wodór</w:t>
            </w:r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rojektuje i przeprowadza reakcję zobojętniania (</w:t>
            </w:r>
            <w:proofErr w:type="spellStart"/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HCl</w:t>
            </w:r>
            <w:proofErr w:type="spellEnd"/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+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aOH</w:t>
            </w:r>
            <w:proofErr w:type="spellEnd"/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wobodnie posługuje się tabelą rozpuszczalności soli i wodorotlenków w wodzie</w:t>
            </w:r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projektuje doświadczenia pozwalające otrzymać substancje trudno rozpuszczalne </w:t>
            </w:r>
            <w:r w:rsidRPr="00F60D50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i praktycznie </w:t>
            </w:r>
            <w:r w:rsidRPr="00F60D50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lastRenderedPageBreak/>
              <w:t xml:space="preserve">nierozpuszczalne 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(sole i wodorotlenki) w reakcjach </w:t>
            </w:r>
            <w:proofErr w:type="spellStart"/>
            <w:r w:rsidRPr="00F60D50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strąceniowych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zapisuje odpowiednie równania reakcji w formie cząsteczkowej i jonowej (reakcje otrzymywania substancji trudno rozpuszczalnych i praktycznie nierozpuszczalnych w reakcjach </w:t>
            </w:r>
            <w:proofErr w:type="spellStart"/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strąceniowych</w:t>
            </w:r>
            <w:proofErr w:type="spellEnd"/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odaje przykłady soli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ystępujących w przyrodzie</w:t>
            </w:r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wymienia zastosowania soli</w:t>
            </w:r>
          </w:p>
          <w:p w:rsidR="006701E2" w:rsidRPr="00F60D50" w:rsidRDefault="006701E2" w:rsidP="00B1165D">
            <w:pPr>
              <w:numPr>
                <w:ilvl w:val="0"/>
                <w:numId w:val="17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pisuje doświadczenia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zeprowadzane na lekcjach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D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schemat, obserwacje, wniosek)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701E2" w:rsidRPr="00F60D50" w:rsidRDefault="006701E2" w:rsidP="00971AF4">
            <w:pPr>
              <w:spacing w:before="240"/>
              <w:ind w:left="102" w:hanging="10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1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mienia metody otrzymywania soli</w:t>
            </w:r>
          </w:p>
          <w:p w:rsidR="006701E2" w:rsidRPr="00F60D50" w:rsidRDefault="006701E2" w:rsidP="00B1165D">
            <w:pPr>
              <w:numPr>
                <w:ilvl w:val="0"/>
                <w:numId w:val="1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przewiduje, czy zajdzie dana reakcja chemiczna (poznane metody, tabela rozpuszczalności soli i wodorotlenków w wodzie, szereg aktywności metali)</w:t>
            </w:r>
          </w:p>
          <w:p w:rsidR="006701E2" w:rsidRPr="00F60D50" w:rsidRDefault="006701E2" w:rsidP="00B1165D">
            <w:pPr>
              <w:numPr>
                <w:ilvl w:val="0"/>
                <w:numId w:val="1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zapisuje </w:t>
            </w:r>
            <w:r w:rsidRPr="00F60D50">
              <w:rPr>
                <w:rFonts w:ascii="Times New Roman" w:hAnsi="Times New Roman" w:cs="Times New Roman"/>
                <w:bCs/>
                <w:sz w:val="24"/>
                <w:szCs w:val="24"/>
              </w:rPr>
              <w:t>i odczytuje</w:t>
            </w: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równania reakcji otrzymywania </w:t>
            </w:r>
            <w:r w:rsidRPr="00F60D50">
              <w:rPr>
                <w:rFonts w:ascii="Times New Roman" w:hAnsi="Times New Roman" w:cs="Times New Roman"/>
                <w:bCs/>
                <w:sz w:val="24"/>
                <w:szCs w:val="24"/>
              </w:rPr>
              <w:t>dowolnej</w:t>
            </w: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oli </w:t>
            </w:r>
          </w:p>
          <w:p w:rsidR="006701E2" w:rsidRPr="00F60D50" w:rsidRDefault="006701E2" w:rsidP="00B1165D">
            <w:pPr>
              <w:numPr>
                <w:ilvl w:val="0"/>
                <w:numId w:val="1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wyjaśnia, jakie zmiany zaszły w odczynie roztworów poddanych reakcji zobojętniania</w:t>
            </w:r>
          </w:p>
          <w:p w:rsidR="006701E2" w:rsidRPr="00F60D50" w:rsidRDefault="006701E2" w:rsidP="00B1165D">
            <w:pPr>
              <w:numPr>
                <w:ilvl w:val="0"/>
                <w:numId w:val="1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proponuje reakcję tworzenia soli trudno rozpuszczalnej i praktycznie nierozpuszczalnej</w:t>
            </w:r>
          </w:p>
          <w:p w:rsidR="006701E2" w:rsidRPr="00F60D50" w:rsidRDefault="006701E2" w:rsidP="00B1165D">
            <w:pPr>
              <w:numPr>
                <w:ilvl w:val="0"/>
                <w:numId w:val="1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zewiduje wynik reakcji </w:t>
            </w:r>
            <w:proofErr w:type="spellStart"/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>strąceniowej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1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identyfikuje sole na podstawie podanych informacji</w:t>
            </w:r>
          </w:p>
          <w:p w:rsidR="006701E2" w:rsidRPr="00F60D50" w:rsidRDefault="006701E2" w:rsidP="00B1165D">
            <w:pPr>
              <w:numPr>
                <w:ilvl w:val="0"/>
                <w:numId w:val="1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podaje zastosowania reakcji </w:t>
            </w:r>
            <w:proofErr w:type="spellStart"/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strąceniowych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1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>projektuje i przeprowadza doświadczenia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 dotyczące </w:t>
            </w:r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>otrzymywania soli</w:t>
            </w:r>
          </w:p>
          <w:p w:rsidR="006701E2" w:rsidRPr="00F60D50" w:rsidRDefault="006701E2" w:rsidP="00B1165D">
            <w:pPr>
              <w:numPr>
                <w:ilvl w:val="0"/>
                <w:numId w:val="1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 xml:space="preserve">przewiduje efekty zaprojektowanych doświadczeń dotyczących otrzymywania soli (różne </w:t>
            </w:r>
            <w:r w:rsidRPr="00F60D5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etody)</w:t>
            </w:r>
          </w:p>
          <w:p w:rsidR="006701E2" w:rsidRPr="00F60D50" w:rsidRDefault="006701E2" w:rsidP="00B1165D">
            <w:pPr>
              <w:numPr>
                <w:ilvl w:val="0"/>
                <w:numId w:val="1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opisuje zaprojektowane doświadczenia</w:t>
            </w:r>
          </w:p>
        </w:tc>
      </w:tr>
    </w:tbl>
    <w:p w:rsidR="006701E2" w:rsidRPr="00AD5F0A" w:rsidRDefault="006701E2" w:rsidP="006701E2">
      <w:pPr>
        <w:rPr>
          <w:b/>
          <w:bCs/>
          <w:sz w:val="18"/>
          <w:szCs w:val="18"/>
        </w:rPr>
      </w:pPr>
    </w:p>
    <w:p w:rsidR="006701E2" w:rsidRPr="00F60D50" w:rsidRDefault="006701E2" w:rsidP="006701E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60D50">
        <w:rPr>
          <w:rFonts w:ascii="Times New Roman" w:hAnsi="Times New Roman" w:cs="Times New Roman"/>
          <w:b/>
          <w:bCs/>
          <w:sz w:val="24"/>
          <w:szCs w:val="24"/>
        </w:rPr>
        <w:t>Przykłady wiadomości i umiejętności wykraczających poza treści wymagań podstawy programowej; ich spełnienie przez ucznia może być warunkiem wystawienia oceny celującej. Uczeń:</w:t>
      </w:r>
    </w:p>
    <w:p w:rsidR="006701E2" w:rsidRPr="00F60D50" w:rsidRDefault="006701E2" w:rsidP="00B1165D">
      <w:pPr>
        <w:numPr>
          <w:ilvl w:val="0"/>
          <w:numId w:val="32"/>
        </w:numPr>
        <w:shd w:val="clear" w:color="auto" w:fill="FFFFFF"/>
        <w:suppressAutoHyphens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lastRenderedPageBreak/>
        <w:t xml:space="preserve">wyjaśnia pojęcie </w:t>
      </w:r>
      <w:r w:rsidRPr="00F60D50">
        <w:rPr>
          <w:rFonts w:ascii="Times New Roman" w:hAnsi="Times New Roman" w:cs="Times New Roman"/>
          <w:i/>
          <w:sz w:val="24"/>
          <w:szCs w:val="24"/>
        </w:rPr>
        <w:t>hydrat</w:t>
      </w:r>
      <w:r w:rsidRPr="00F60D50">
        <w:rPr>
          <w:rFonts w:ascii="Times New Roman" w:hAnsi="Times New Roman" w:cs="Times New Roman"/>
          <w:sz w:val="24"/>
          <w:szCs w:val="24"/>
        </w:rPr>
        <w:t>, wymienia przykłady hydratów, ich występowania i zastosowania</w:t>
      </w:r>
    </w:p>
    <w:p w:rsidR="006701E2" w:rsidRPr="00F60D50" w:rsidRDefault="006701E2" w:rsidP="00B1165D">
      <w:pPr>
        <w:numPr>
          <w:ilvl w:val="0"/>
          <w:numId w:val="32"/>
        </w:numPr>
        <w:shd w:val="clear" w:color="auto" w:fill="FFFFFF"/>
        <w:suppressAutoHyphens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 xml:space="preserve">wyjaśnia pojęcie </w:t>
      </w:r>
      <w:r w:rsidRPr="00F60D50">
        <w:rPr>
          <w:rFonts w:ascii="Times New Roman" w:hAnsi="Times New Roman" w:cs="Times New Roman"/>
          <w:i/>
          <w:sz w:val="24"/>
          <w:szCs w:val="24"/>
        </w:rPr>
        <w:t>hydroliza</w:t>
      </w:r>
      <w:r w:rsidRPr="00F60D50">
        <w:rPr>
          <w:rFonts w:ascii="Times New Roman" w:hAnsi="Times New Roman" w:cs="Times New Roman"/>
          <w:sz w:val="24"/>
          <w:szCs w:val="24"/>
        </w:rPr>
        <w:t xml:space="preserve">, zapisuje równania reakcji hydrolizy i wyjaśnia jej przebieg </w:t>
      </w:r>
    </w:p>
    <w:p w:rsidR="006701E2" w:rsidRPr="00F60D50" w:rsidRDefault="006701E2" w:rsidP="00B1165D">
      <w:pPr>
        <w:numPr>
          <w:ilvl w:val="0"/>
          <w:numId w:val="32"/>
        </w:numPr>
        <w:shd w:val="clear" w:color="auto" w:fill="FFFFFF"/>
        <w:suppressAutoHyphens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 xml:space="preserve">wyjaśnia pojęcia: </w:t>
      </w:r>
      <w:r w:rsidRPr="00F60D50">
        <w:rPr>
          <w:rFonts w:ascii="Times New Roman" w:hAnsi="Times New Roman" w:cs="Times New Roman"/>
          <w:i/>
          <w:sz w:val="24"/>
          <w:szCs w:val="24"/>
        </w:rPr>
        <w:t>sól podwójna</w:t>
      </w:r>
      <w:r w:rsidRPr="00F60D50">
        <w:rPr>
          <w:rFonts w:ascii="Times New Roman" w:hAnsi="Times New Roman" w:cs="Times New Roman"/>
          <w:sz w:val="24"/>
          <w:szCs w:val="24"/>
        </w:rPr>
        <w:t xml:space="preserve">, </w:t>
      </w:r>
      <w:r w:rsidRPr="00F60D50">
        <w:rPr>
          <w:rFonts w:ascii="Times New Roman" w:hAnsi="Times New Roman" w:cs="Times New Roman"/>
          <w:i/>
          <w:sz w:val="24"/>
          <w:szCs w:val="24"/>
        </w:rPr>
        <w:t>sól potrójna</w:t>
      </w:r>
      <w:r w:rsidRPr="00F60D50">
        <w:rPr>
          <w:rFonts w:ascii="Times New Roman" w:hAnsi="Times New Roman" w:cs="Times New Roman"/>
          <w:sz w:val="24"/>
          <w:szCs w:val="24"/>
        </w:rPr>
        <w:t xml:space="preserve">, </w:t>
      </w:r>
      <w:r w:rsidRPr="00F60D50">
        <w:rPr>
          <w:rFonts w:ascii="Times New Roman" w:hAnsi="Times New Roman" w:cs="Times New Roman"/>
          <w:i/>
          <w:sz w:val="24"/>
          <w:szCs w:val="24"/>
        </w:rPr>
        <w:t>wodorosole</w:t>
      </w:r>
      <w:r w:rsidRPr="00F60D50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F60D50">
        <w:rPr>
          <w:rFonts w:ascii="Times New Roman" w:hAnsi="Times New Roman" w:cs="Times New Roman"/>
          <w:i/>
          <w:sz w:val="24"/>
          <w:szCs w:val="24"/>
        </w:rPr>
        <w:t>hydroksosole</w:t>
      </w:r>
      <w:proofErr w:type="spellEnd"/>
      <w:r w:rsidRPr="00F60D50">
        <w:rPr>
          <w:rFonts w:ascii="Times New Roman" w:hAnsi="Times New Roman" w:cs="Times New Roman"/>
          <w:sz w:val="24"/>
          <w:szCs w:val="24"/>
        </w:rPr>
        <w:t>; podaje przykłady tych soli</w:t>
      </w:r>
    </w:p>
    <w:p w:rsidR="006701E2" w:rsidRPr="00F60D50" w:rsidRDefault="006701E2" w:rsidP="006701E2">
      <w:pPr>
        <w:shd w:val="clear" w:color="auto" w:fill="FFFFFF"/>
        <w:rPr>
          <w:rFonts w:ascii="Times New Roman" w:hAnsi="Times New Roman" w:cs="Times New Roman"/>
          <w:b/>
          <w:sz w:val="24"/>
          <w:szCs w:val="24"/>
          <w:lang w:eastAsia="en-US"/>
        </w:rPr>
      </w:pPr>
      <w:r w:rsidRPr="00F60D50">
        <w:rPr>
          <w:rFonts w:ascii="Times New Roman" w:hAnsi="Times New Roman" w:cs="Times New Roman"/>
          <w:b/>
          <w:sz w:val="24"/>
          <w:szCs w:val="24"/>
          <w:lang w:eastAsia="en-US"/>
        </w:rPr>
        <w:t>IX. Związki węgla z wodorem</w:t>
      </w:r>
    </w:p>
    <w:p w:rsidR="006701E2" w:rsidRPr="00F60D50" w:rsidRDefault="006701E2" w:rsidP="006701E2">
      <w:pPr>
        <w:spacing w:after="187" w:line="1" w:lineRule="exact"/>
        <w:ind w:left="-181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3211"/>
        <w:gridCol w:w="3211"/>
        <w:gridCol w:w="3212"/>
        <w:gridCol w:w="3212"/>
      </w:tblGrid>
      <w:tr w:rsidR="006701E2" w:rsidRPr="00F60D50" w:rsidTr="00F60D50">
        <w:trPr>
          <w:trHeight w:val="20"/>
          <w:jc w:val="center"/>
        </w:trPr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tabs>
                <w:tab w:val="left" w:pos="118"/>
              </w:tabs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dopuszczająca</w:t>
            </w:r>
          </w:p>
          <w:p w:rsidR="006701E2" w:rsidRPr="00F60D50" w:rsidRDefault="006701E2" w:rsidP="00971AF4">
            <w:pPr>
              <w:spacing w:after="24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]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dostateczna</w:t>
            </w:r>
          </w:p>
          <w:p w:rsidR="006701E2" w:rsidRPr="00F60D50" w:rsidRDefault="006701E2" w:rsidP="00971AF4">
            <w:pPr>
              <w:spacing w:after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 + 2]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dobra</w:t>
            </w:r>
          </w:p>
          <w:p w:rsidR="006701E2" w:rsidRPr="00F60D50" w:rsidRDefault="006701E2" w:rsidP="00971AF4">
            <w:pPr>
              <w:spacing w:after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 + 2 + 3]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bardzo dobra</w:t>
            </w:r>
          </w:p>
          <w:p w:rsidR="006701E2" w:rsidRPr="00F60D50" w:rsidRDefault="006701E2" w:rsidP="00971AF4">
            <w:pPr>
              <w:spacing w:after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 + 2 + 3 + 4]</w:t>
            </w:r>
          </w:p>
        </w:tc>
      </w:tr>
      <w:tr w:rsidR="006701E2" w:rsidRPr="00F60D50" w:rsidTr="00F60D50">
        <w:trPr>
          <w:trHeight w:val="20"/>
          <w:jc w:val="center"/>
        </w:trPr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102" w:hanging="10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wyjaśnia pojęcie </w:t>
            </w:r>
            <w:r w:rsidRPr="00F60D50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  <w:t xml:space="preserve">związki organiczne 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podaje przykłady związków chemicznych zawierających węgiel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wymienia naturalne źródła węglowodorów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wymienia nazwy produktów destylacji ropy naftowej i podaje przykłady ich zastosowania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stosuje zasady bhp w pracy z gazem ziemnym oraz produktami przeróbki ropy naftowej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definiuje pojęcie </w:t>
            </w:r>
            <w:r w:rsidRPr="00F60D50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  <w:t>węglowodory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i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definiuje pojęcie </w:t>
            </w:r>
            <w:r w:rsidRPr="00F60D50">
              <w:rPr>
                <w:rFonts w:ascii="Times New Roman" w:eastAsia="Calibri" w:hAnsi="Times New Roman" w:cs="Times New Roman"/>
                <w:i/>
                <w:spacing w:val="-1"/>
                <w:sz w:val="24"/>
                <w:szCs w:val="24"/>
                <w:lang w:eastAsia="en-US"/>
              </w:rPr>
              <w:t>szereg homologiczny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i/>
                <w:spacing w:val="-5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1"/>
                <w:sz w:val="24"/>
                <w:szCs w:val="24"/>
                <w:lang w:eastAsia="en-US"/>
              </w:rPr>
              <w:lastRenderedPageBreak/>
              <w:t xml:space="preserve">definiuje pojęcia: </w:t>
            </w:r>
            <w:r w:rsidRPr="00F60D50">
              <w:rPr>
                <w:rFonts w:ascii="Times New Roman" w:eastAsia="Calibri" w:hAnsi="Times New Roman" w:cs="Times New Roman"/>
                <w:b/>
                <w:bCs/>
                <w:i/>
                <w:spacing w:val="1"/>
                <w:sz w:val="24"/>
                <w:szCs w:val="24"/>
                <w:lang w:eastAsia="en-US"/>
              </w:rPr>
              <w:t xml:space="preserve">węglowodory </w:t>
            </w:r>
            <w:r w:rsidRPr="00F60D50">
              <w:rPr>
                <w:rFonts w:ascii="Times New Roman" w:eastAsia="Calibri" w:hAnsi="Times New Roman" w:cs="Times New Roman"/>
                <w:b/>
                <w:bCs/>
                <w:i/>
                <w:spacing w:val="-5"/>
                <w:sz w:val="24"/>
                <w:szCs w:val="24"/>
                <w:lang w:eastAsia="en-US"/>
              </w:rPr>
              <w:t>nasycone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5"/>
                <w:sz w:val="24"/>
                <w:szCs w:val="24"/>
                <w:lang w:eastAsia="en-US"/>
              </w:rPr>
              <w:t xml:space="preserve">, </w:t>
            </w:r>
            <w:r w:rsidRPr="00F60D50">
              <w:rPr>
                <w:rFonts w:ascii="Times New Roman" w:eastAsia="Calibri" w:hAnsi="Times New Roman" w:cs="Times New Roman"/>
                <w:b/>
                <w:bCs/>
                <w:i/>
                <w:spacing w:val="-5"/>
                <w:sz w:val="24"/>
                <w:szCs w:val="24"/>
                <w:lang w:eastAsia="en-US"/>
              </w:rPr>
              <w:t>węglowodory nienasycone, alkany, alkeny, alkiny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  <w:t>zalicza alkany do węglowodorów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nasyconych, a alkeny i alkiny – do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5"/>
                <w:sz w:val="24"/>
                <w:szCs w:val="24"/>
                <w:lang w:eastAsia="en-US"/>
              </w:rPr>
              <w:t>nienasyconych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zapisuje wzory sumaryczne: alkanów, alkenów i alkinów o podanej liczbie atomów węgla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rysuje wzory strukturalne i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półstrukturalne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 (grupowe): alkanów, alkenów i alkinów o łańcuchach prostych (do pięciu atomów węgla w cząsteczce)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podaje nazwy systematyczne alkanów (do pięciu atomów węgla w cząsteczce)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podaje wzory ogólne: alkanów,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alkenów i alkinów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podaje zasady tworzenia nazw alkenów i alkinów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przyporządkowuje dany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ęglowodór do odpowiedniego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szeregu homologicznego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opisuje budowę i występowanie metanu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Cs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Cs/>
                <w:spacing w:val="-1"/>
                <w:sz w:val="24"/>
                <w:szCs w:val="24"/>
                <w:lang w:eastAsia="en-US"/>
              </w:rPr>
              <w:lastRenderedPageBreak/>
              <w:t>opisuje właściwości fizyczne i chemiczne metanu, etanu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yjaśnia, na czym polegają spalani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całkowite i spalanie niecałkowite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Cs/>
                <w:spacing w:val="-1"/>
                <w:sz w:val="24"/>
                <w:szCs w:val="24"/>
                <w:lang w:eastAsia="en-US"/>
              </w:rPr>
              <w:t>zapisuje równania reakcji spalania całkowitego i spalania niecałkowitego metanu, etanu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podaje wzory sumaryczn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 xml:space="preserve">i strukturalne </w:t>
            </w:r>
            <w:proofErr w:type="spellStart"/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etenu</w:t>
            </w:r>
            <w:proofErr w:type="spellEnd"/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 xml:space="preserve"> i </w:t>
            </w:r>
            <w:proofErr w:type="spellStart"/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etynu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pisuj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najważniejsze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 xml:space="preserve">właściwości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>etenu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 xml:space="preserve"> i 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>etynu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definiuje pojęcia: </w:t>
            </w:r>
            <w:r w:rsidRPr="00F60D50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  <w:t>polimeryzacj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, </w:t>
            </w:r>
            <w:r w:rsidRPr="00F60D50"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  <w:lang w:eastAsia="en-US"/>
              </w:rPr>
              <w:t>monomer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 xml:space="preserve"> i </w:t>
            </w:r>
            <w:r w:rsidRPr="00F60D50"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  <w:lang w:eastAsia="en-US"/>
              </w:rPr>
              <w:t>polimer</w:t>
            </w:r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pacing w:val="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 xml:space="preserve">opisuje </w:t>
            </w:r>
            <w:r w:rsidRPr="00F60D50">
              <w:rPr>
                <w:rFonts w:ascii="Times New Roman" w:eastAsia="Calibri" w:hAnsi="Times New Roman" w:cs="Times New Roman"/>
                <w:bCs/>
                <w:spacing w:val="-1"/>
                <w:sz w:val="24"/>
                <w:szCs w:val="24"/>
                <w:lang w:eastAsia="en-US"/>
              </w:rPr>
              <w:t>najważniejsze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 xml:space="preserve">zastosowania metanu,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>etenu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 xml:space="preserve"> i 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>etynu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19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opisuje wpływ węglowodorów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 xml:space="preserve">nasyconych i węglowodorów </w:t>
            </w:r>
            <w:r w:rsidRPr="00F60D50">
              <w:rPr>
                <w:rFonts w:ascii="Times New Roman" w:eastAsia="Calibri" w:hAnsi="Times New Roman" w:cs="Times New Roman"/>
                <w:spacing w:val="-7"/>
                <w:sz w:val="24"/>
                <w:szCs w:val="24"/>
                <w:lang w:eastAsia="en-US"/>
              </w:rPr>
              <w:t xml:space="preserve">nienasyconych na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odę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bromową (lub rozcieńczony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roztwór manganianu(VII) potasu)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102" w:hanging="102"/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5"/>
                <w:sz w:val="24"/>
                <w:szCs w:val="24"/>
                <w:lang w:eastAsia="en-US"/>
              </w:rPr>
              <w:lastRenderedPageBreak/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wyjaśnia pojęcie </w:t>
            </w:r>
            <w:r w:rsidRPr="00F60D50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  <w:t>szereg homologiczny</w:t>
            </w:r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pacing w:val="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1"/>
                <w:sz w:val="24"/>
                <w:szCs w:val="24"/>
                <w:lang w:eastAsia="en-US"/>
              </w:rPr>
              <w:t>tworzy nazwy alkenów i alkinów na podstawie nazw odpowiednich alkanów</w:t>
            </w:r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spacing w:val="1"/>
                <w:sz w:val="24"/>
                <w:szCs w:val="24"/>
                <w:lang w:eastAsia="en-US"/>
              </w:rPr>
              <w:t>zapisuje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1"/>
                <w:sz w:val="24"/>
                <w:szCs w:val="24"/>
                <w:lang w:eastAsia="en-US"/>
              </w:rPr>
              <w:t xml:space="preserve"> wzory: sumaryczne, strukturalne i 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spacing w:val="1"/>
                <w:sz w:val="24"/>
                <w:szCs w:val="24"/>
                <w:lang w:eastAsia="en-US"/>
              </w:rPr>
              <w:t>półstrukturalne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spacing w:val="1"/>
                <w:sz w:val="24"/>
                <w:szCs w:val="24"/>
                <w:lang w:eastAsia="en-US"/>
              </w:rPr>
              <w:t xml:space="preserve"> (grupowe);</w:t>
            </w:r>
            <w:r w:rsidRPr="00F60D50"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spacing w:val="1"/>
                <w:sz w:val="24"/>
                <w:szCs w:val="24"/>
                <w:lang w:eastAsia="en-US"/>
              </w:rPr>
              <w:t>podaje nazwy:</w:t>
            </w: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alkanów</w:t>
            </w: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, alkenów i alkinów</w:t>
            </w:r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buduje model cząsteczki: metanu,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etenu</w:t>
            </w:r>
            <w:proofErr w:type="spellEnd"/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 xml:space="preserve">, </w:t>
            </w:r>
            <w:proofErr w:type="spellStart"/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etynu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wyjaśnia różnicę między spalaniem całkowitym a spalaniem niecałkowitym</w:t>
            </w:r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opisuje właściwości fizyczne i chemiczne (spalanie) alkanów </w:t>
            </w:r>
            <w:r w:rsidRPr="00F60D5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(metanu, etanu)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oraz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lastRenderedPageBreak/>
              <w:t>etenu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i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etynu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zapisuj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i odczytuje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równania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>reakcji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 xml:space="preserve">spalania metanu, </w:t>
            </w:r>
            <w:r w:rsidRPr="00F60D50">
              <w:rPr>
                <w:rFonts w:ascii="Times New Roman" w:eastAsia="Calibri" w:hAnsi="Times New Roman" w:cs="Times New Roman"/>
                <w:bCs/>
                <w:spacing w:val="-4"/>
                <w:sz w:val="24"/>
                <w:szCs w:val="24"/>
                <w:lang w:eastAsia="en-US"/>
              </w:rPr>
              <w:t>etanu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>, przy dużym i małym dostępie tlenu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 xml:space="preserve"> </w:t>
            </w:r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pisze równania</w:t>
            </w:r>
            <w:r w:rsidRPr="00F60D50">
              <w:rPr>
                <w:rFonts w:ascii="Times New Roman" w:eastAsia="Calibri" w:hAnsi="Times New Roman" w:cs="Times New Roman"/>
                <w:color w:val="00B050"/>
                <w:spacing w:val="-4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reakcji spalania</w:t>
            </w:r>
            <w:r w:rsidRPr="00F60D50">
              <w:rPr>
                <w:rFonts w:ascii="Times New Roman" w:eastAsia="Calibri" w:hAnsi="Times New Roman" w:cs="Times New Roman"/>
                <w:color w:val="00B050"/>
                <w:spacing w:val="-4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etenu</w:t>
            </w:r>
            <w:proofErr w:type="spellEnd"/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 xml:space="preserve"> 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etynu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porównuje budowę </w:t>
            </w:r>
            <w:proofErr w:type="spellStart"/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etenu</w:t>
            </w:r>
            <w:proofErr w:type="spellEnd"/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i </w:t>
            </w:r>
            <w:proofErr w:type="spellStart"/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etynu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yjaśnia, na czym polegają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reakcje przyłączania 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polimeryzacji</w:t>
            </w:r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spacing w:val="-1"/>
                <w:sz w:val="24"/>
                <w:szCs w:val="24"/>
                <w:lang w:eastAsia="en-US"/>
              </w:rPr>
              <w:t>opisuje właściwości i niektóre zastosowania polietylenu</w:t>
            </w:r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wyjaśnia, jak można doświadczalnie odróżnić </w:t>
            </w:r>
            <w:r w:rsidRPr="00F60D50">
              <w:rPr>
                <w:rFonts w:ascii="Times New Roman" w:eastAsia="Calibri" w:hAnsi="Times New Roman" w:cs="Times New Roman"/>
                <w:b/>
                <w:spacing w:val="-3"/>
                <w:sz w:val="24"/>
                <w:szCs w:val="24"/>
                <w:lang w:eastAsia="en-US"/>
              </w:rPr>
              <w:t>węglowodory nasycone od</w:t>
            </w: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 węglowodorów </w:t>
            </w:r>
            <w:r w:rsidRPr="00F60D50">
              <w:rPr>
                <w:rFonts w:ascii="Times New Roman" w:eastAsia="Calibri" w:hAnsi="Times New Roman" w:cs="Times New Roman"/>
                <w:b/>
                <w:spacing w:val="-5"/>
                <w:sz w:val="24"/>
                <w:szCs w:val="24"/>
                <w:lang w:eastAsia="en-US"/>
              </w:rPr>
              <w:t>nienasyconych,</w:t>
            </w:r>
            <w:r w:rsidRPr="00F60D50">
              <w:rPr>
                <w:rFonts w:ascii="Times New Roman" w:eastAsia="Calibri" w:hAnsi="Times New Roman" w:cs="Times New Roman"/>
                <w:spacing w:val="-5"/>
                <w:sz w:val="24"/>
                <w:szCs w:val="24"/>
                <w:lang w:eastAsia="en-US"/>
              </w:rPr>
              <w:t xml:space="preserve"> np. metan od </w:t>
            </w:r>
            <w:proofErr w:type="spellStart"/>
            <w:r w:rsidRPr="00F60D50">
              <w:rPr>
                <w:rFonts w:ascii="Times New Roman" w:eastAsia="Calibri" w:hAnsi="Times New Roman" w:cs="Times New Roman"/>
                <w:spacing w:val="-5"/>
                <w:sz w:val="24"/>
                <w:szCs w:val="24"/>
                <w:lang w:eastAsia="en-US"/>
              </w:rPr>
              <w:t>etenu</w:t>
            </w:r>
            <w:proofErr w:type="spellEnd"/>
            <w:r w:rsidRPr="00F60D50">
              <w:rPr>
                <w:rFonts w:ascii="Times New Roman" w:eastAsia="Calibri" w:hAnsi="Times New Roman" w:cs="Times New Roman"/>
                <w:spacing w:val="-5"/>
                <w:sz w:val="24"/>
                <w:szCs w:val="24"/>
                <w:lang w:eastAsia="en-US"/>
              </w:rPr>
              <w:t xml:space="preserve"> czy </w:t>
            </w:r>
            <w:proofErr w:type="spellStart"/>
            <w:r w:rsidRPr="00F60D50">
              <w:rPr>
                <w:rFonts w:ascii="Times New Roman" w:eastAsia="Calibri" w:hAnsi="Times New Roman" w:cs="Times New Roman"/>
                <w:spacing w:val="-5"/>
                <w:sz w:val="24"/>
                <w:szCs w:val="24"/>
                <w:lang w:eastAsia="en-US"/>
              </w:rPr>
              <w:t>etynu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wyjaśnia, od czego zależą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właściwości węglowodorów</w:t>
            </w:r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wykonuje proste obliczenia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dotyczące węglowodorów</w:t>
            </w:r>
          </w:p>
          <w:p w:rsidR="006701E2" w:rsidRPr="00F60D50" w:rsidRDefault="006701E2" w:rsidP="00B1165D">
            <w:pPr>
              <w:numPr>
                <w:ilvl w:val="0"/>
                <w:numId w:val="20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podaje obserwacje do wykonywanych na lekcji doświadczeń</w:t>
            </w:r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102" w:hanging="102"/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tworzy wzory ogólne alkanów, alkenów, alkinów (na podstawie wzorów kolejnych związków chemicznych w danym szeregu homologicznym)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proponuje sposób doświadczalnego wykrycia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 xml:space="preserve"> produktów spalani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ęglowodorów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zapisuje równania reakcji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>spalania alkanów przy dużym i małym dostępie tlenu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Cs/>
                <w:spacing w:val="-1"/>
                <w:sz w:val="24"/>
                <w:szCs w:val="24"/>
                <w:lang w:eastAsia="en-US"/>
              </w:rPr>
              <w:t>zapisuje równania reakcji</w:t>
            </w:r>
            <w:r w:rsidRPr="00F60D5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Cs/>
                <w:spacing w:val="-3"/>
                <w:sz w:val="24"/>
                <w:szCs w:val="24"/>
                <w:lang w:eastAsia="en-US"/>
              </w:rPr>
              <w:t>spalania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alkenów i alkinów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zapisuje równania reakcj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otrzymywani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etynu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odczytuje podane równania </w:t>
            </w:r>
            <w:r w:rsidRPr="00F60D50">
              <w:rPr>
                <w:rFonts w:ascii="Times New Roman" w:eastAsia="Calibri" w:hAnsi="Times New Roman" w:cs="Times New Roman"/>
                <w:spacing w:val="-10"/>
                <w:sz w:val="24"/>
                <w:szCs w:val="24"/>
                <w:lang w:eastAsia="en-US"/>
              </w:rPr>
              <w:lastRenderedPageBreak/>
              <w:t>reakcji chemicznej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u w:val="single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zapisuje równania reakcji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etenu</w:t>
            </w:r>
            <w:proofErr w:type="spellEnd"/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i </w:t>
            </w:r>
            <w:proofErr w:type="spellStart"/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etynu</w:t>
            </w:r>
            <w:proofErr w:type="spellEnd"/>
            <w:r w:rsidRPr="00F60D50">
              <w:rPr>
                <w:rFonts w:ascii="Times New Roman" w:eastAsia="Calibri" w:hAnsi="Times New Roman" w:cs="Times New Roman"/>
                <w:bCs/>
                <w:spacing w:val="-1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z bromem, polimeryzacji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spacing w:val="-9"/>
                <w:sz w:val="24"/>
                <w:szCs w:val="24"/>
                <w:lang w:eastAsia="en-US"/>
              </w:rPr>
              <w:t>etenu</w:t>
            </w:r>
            <w:proofErr w:type="spellEnd"/>
            <w:r w:rsidRPr="00F60D50">
              <w:rPr>
                <w:rFonts w:ascii="Times New Roman" w:eastAsia="Calibri" w:hAnsi="Times New Roman" w:cs="Times New Roman"/>
                <w:sz w:val="24"/>
                <w:szCs w:val="24"/>
                <w:u w:val="single"/>
                <w:lang w:eastAsia="en-US"/>
              </w:rPr>
              <w:t xml:space="preserve"> 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opisuje rolę katalizatora w reakcji chemicznej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 xml:space="preserve">wyjaśnia zależność między długością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 xml:space="preserve">łańcucha węglowego </w:t>
            </w:r>
            <w:r w:rsidRPr="00F60D50">
              <w:rPr>
                <w:rFonts w:ascii="Times New Roman" w:eastAsia="Calibri" w:hAnsi="Times New Roman" w:cs="Times New Roman"/>
                <w:b/>
                <w:spacing w:val="-1"/>
                <w:sz w:val="24"/>
                <w:szCs w:val="24"/>
                <w:lang w:eastAsia="en-US"/>
              </w:rPr>
              <w:t>a właściwościami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 fizycznymi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alkanów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 (np. </w:t>
            </w:r>
            <w:r w:rsidRPr="00F60D50">
              <w:rPr>
                <w:rFonts w:ascii="Times New Roman" w:eastAsia="Calibri" w:hAnsi="Times New Roman" w:cs="Times New Roman"/>
                <w:bCs/>
                <w:spacing w:val="-1"/>
                <w:sz w:val="24"/>
                <w:szCs w:val="24"/>
                <w:lang w:eastAsia="en-US"/>
              </w:rPr>
              <w:t>stanem skupienia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, lotnością, palnością, gęstością, temperaturą topnienia i wrzenia) 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Cs/>
                <w:spacing w:val="-1"/>
                <w:sz w:val="24"/>
                <w:szCs w:val="24"/>
                <w:lang w:eastAsia="en-US"/>
              </w:rPr>
              <w:t>wyjaśnia, co jest przyczyną większej</w:t>
            </w:r>
            <w:r w:rsidRPr="00F60D50">
              <w:rPr>
                <w:rFonts w:ascii="Times New Roman" w:eastAsia="Calibri" w:hAnsi="Times New Roman" w:cs="Times New Roman"/>
                <w:bCs/>
                <w:spacing w:val="-3"/>
                <w:sz w:val="24"/>
                <w:szCs w:val="24"/>
                <w:lang w:eastAsia="en-US"/>
              </w:rPr>
              <w:t xml:space="preserve"> reaktywności węglo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odorów nienasyconych w porównani</w:t>
            </w:r>
            <w:r w:rsidRPr="00F60D50">
              <w:rPr>
                <w:rFonts w:ascii="Times New Roman" w:eastAsia="Calibri" w:hAnsi="Times New Roman" w:cs="Times New Roman"/>
                <w:bCs/>
                <w:spacing w:val="-1"/>
                <w:sz w:val="24"/>
                <w:szCs w:val="24"/>
                <w:lang w:eastAsia="en-US"/>
              </w:rPr>
              <w:t>u z węglowodoram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i nasyconymi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opisuje właściwości i zastosowania polietylenu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pacing w:val="-5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projektuje doświadczenie chemiczne</w:t>
            </w:r>
            <w:r w:rsidRPr="00F60D50">
              <w:rPr>
                <w:rFonts w:ascii="Times New Roman" w:eastAsia="Calibri" w:hAnsi="Times New Roman" w:cs="Times New Roman"/>
                <w:b/>
                <w:spacing w:val="-1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u</w:t>
            </w:r>
            <w:r w:rsidRPr="00F60D50">
              <w:rPr>
                <w:rFonts w:ascii="Times New Roman" w:eastAsia="Calibri" w:hAnsi="Times New Roman" w:cs="Times New Roman"/>
                <w:b/>
                <w:spacing w:val="-2"/>
                <w:sz w:val="24"/>
                <w:szCs w:val="24"/>
                <w:lang w:eastAsia="en-US"/>
              </w:rPr>
              <w:t>możliwiające odróżnie</w:t>
            </w: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n</w:t>
            </w:r>
            <w:r w:rsidRPr="00F60D50">
              <w:rPr>
                <w:rFonts w:ascii="Times New Roman" w:eastAsia="Calibri" w:hAnsi="Times New Roman" w:cs="Times New Roman"/>
                <w:b/>
                <w:spacing w:val="-2"/>
                <w:sz w:val="24"/>
                <w:szCs w:val="24"/>
                <w:lang w:eastAsia="en-US"/>
              </w:rPr>
              <w:t>ie węglowodorów nasyconych</w:t>
            </w:r>
            <w:r w:rsidRPr="00F60D50">
              <w:rPr>
                <w:rFonts w:ascii="Times New Roman" w:eastAsia="Calibri" w:hAnsi="Times New Roman" w:cs="Times New Roman"/>
                <w:b/>
                <w:spacing w:val="-3"/>
                <w:sz w:val="24"/>
                <w:szCs w:val="24"/>
                <w:lang w:eastAsia="en-US"/>
              </w:rPr>
              <w:t xml:space="preserve"> od</w:t>
            </w: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 węglowodorów </w:t>
            </w:r>
            <w:r w:rsidRPr="00F60D50">
              <w:rPr>
                <w:rFonts w:ascii="Times New Roman" w:eastAsia="Calibri" w:hAnsi="Times New Roman" w:cs="Times New Roman"/>
                <w:b/>
                <w:spacing w:val="-5"/>
                <w:sz w:val="24"/>
                <w:szCs w:val="24"/>
                <w:lang w:eastAsia="en-US"/>
              </w:rPr>
              <w:t>nienasyconych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opisuje przeprowadzan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doświadczenia chemiczne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wykonuje obliczenia związane z węglowodorami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lastRenderedPageBreak/>
              <w:t xml:space="preserve">wyszukuje informacje na temat zastosowań alkanów,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etenu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 i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etynu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; wymienia je</w:t>
            </w:r>
          </w:p>
          <w:p w:rsidR="006701E2" w:rsidRPr="00F60D50" w:rsidRDefault="006701E2" w:rsidP="00B1165D">
            <w:pPr>
              <w:numPr>
                <w:ilvl w:val="0"/>
                <w:numId w:val="21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zapisuje równanie reakcji polimeryzacji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etenu</w:t>
            </w:r>
            <w:proofErr w:type="spellEnd"/>
          </w:p>
        </w:tc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102" w:hanging="10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22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analizuje właściwości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ęglowodorów</w:t>
            </w:r>
          </w:p>
          <w:p w:rsidR="006701E2" w:rsidRPr="00F60D50" w:rsidRDefault="006701E2" w:rsidP="00B1165D">
            <w:pPr>
              <w:numPr>
                <w:ilvl w:val="0"/>
                <w:numId w:val="22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porównuje właściwości węglowodorów nasyconych i węglowodorów nienasyconych</w:t>
            </w:r>
          </w:p>
          <w:p w:rsidR="006701E2" w:rsidRPr="00F60D50" w:rsidRDefault="006701E2" w:rsidP="00B1165D">
            <w:pPr>
              <w:numPr>
                <w:ilvl w:val="0"/>
                <w:numId w:val="22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 xml:space="preserve">wyjaśnia zależność między długością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 xml:space="preserve">łańcucha węglowego </w:t>
            </w:r>
            <w:r w:rsidRPr="00F60D50">
              <w:rPr>
                <w:rFonts w:ascii="Times New Roman" w:eastAsia="Calibri" w:hAnsi="Times New Roman" w:cs="Times New Roman"/>
                <w:b/>
                <w:spacing w:val="-1"/>
                <w:sz w:val="24"/>
                <w:szCs w:val="24"/>
                <w:lang w:eastAsia="en-US"/>
              </w:rPr>
              <w:t>a właściwościami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spacing w:val="-1"/>
                <w:sz w:val="24"/>
                <w:szCs w:val="24"/>
                <w:lang w:eastAsia="en-US"/>
              </w:rPr>
              <w:t>fizycznymi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alkanów</w:t>
            </w:r>
          </w:p>
          <w:p w:rsidR="006701E2" w:rsidRPr="00F60D50" w:rsidRDefault="006701E2" w:rsidP="00B1165D">
            <w:pPr>
              <w:numPr>
                <w:ilvl w:val="0"/>
                <w:numId w:val="22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  <w:t>opisuje wpływ wiązani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wielokrotnego w cząsteczc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węglowodoru na jego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reaktywność</w:t>
            </w:r>
          </w:p>
          <w:p w:rsidR="006701E2" w:rsidRPr="00F60D50" w:rsidRDefault="006701E2" w:rsidP="00B1165D">
            <w:pPr>
              <w:numPr>
                <w:ilvl w:val="0"/>
                <w:numId w:val="22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zapisuje równania reakcj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przyłączani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(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np. bromowodoru,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wodoru, chloru) do węglowodorów zawierających wiązanie 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lastRenderedPageBreak/>
              <w:t>wielokrotn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</w:p>
          <w:p w:rsidR="006701E2" w:rsidRPr="00F60D50" w:rsidRDefault="006701E2" w:rsidP="00B1165D">
            <w:pPr>
              <w:numPr>
                <w:ilvl w:val="0"/>
                <w:numId w:val="22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  <w:t>projektuj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doświadczenia chemiczne dotyczące węglowodorów</w:t>
            </w:r>
          </w:p>
          <w:p w:rsidR="006701E2" w:rsidRPr="00F60D50" w:rsidRDefault="006701E2" w:rsidP="00B1165D">
            <w:pPr>
              <w:numPr>
                <w:ilvl w:val="0"/>
                <w:numId w:val="22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pacing w:val="-5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>projektuje i przeprowadza doświadczenie chemiczne</w:t>
            </w: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 umożliwiające odróżnienie </w:t>
            </w:r>
            <w:r w:rsidRPr="00F60D50">
              <w:rPr>
                <w:rFonts w:ascii="Times New Roman" w:eastAsia="Calibri" w:hAnsi="Times New Roman" w:cs="Times New Roman"/>
                <w:b/>
                <w:spacing w:val="-3"/>
                <w:sz w:val="24"/>
                <w:szCs w:val="24"/>
                <w:lang w:eastAsia="en-US"/>
              </w:rPr>
              <w:t>węglowodorów nasyconych od</w:t>
            </w: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 węglowodorów </w:t>
            </w:r>
            <w:r w:rsidRPr="00F60D50">
              <w:rPr>
                <w:rFonts w:ascii="Times New Roman" w:eastAsia="Calibri" w:hAnsi="Times New Roman" w:cs="Times New Roman"/>
                <w:b/>
                <w:spacing w:val="-5"/>
                <w:sz w:val="24"/>
                <w:szCs w:val="24"/>
                <w:lang w:eastAsia="en-US"/>
              </w:rPr>
              <w:t>nienasyconych</w:t>
            </w:r>
          </w:p>
          <w:p w:rsidR="006701E2" w:rsidRPr="00F60D50" w:rsidRDefault="006701E2" w:rsidP="00B1165D">
            <w:pPr>
              <w:numPr>
                <w:ilvl w:val="0"/>
                <w:numId w:val="22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stosuje zdobytą wiedzę do rozwiązywania zadań obliczeniowych o wysokim stopniu trudności</w:t>
            </w:r>
          </w:p>
          <w:p w:rsidR="006701E2" w:rsidRPr="00F60D50" w:rsidRDefault="006701E2" w:rsidP="00B1165D">
            <w:pPr>
              <w:numPr>
                <w:ilvl w:val="0"/>
                <w:numId w:val="22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analizuje znaczenie węglowodorów w życiu codziennym</w:t>
            </w:r>
          </w:p>
        </w:tc>
      </w:tr>
    </w:tbl>
    <w:p w:rsidR="000B7B0C" w:rsidRDefault="000B7B0C" w:rsidP="006701E2">
      <w:pPr>
        <w:ind w:left="142" w:hanging="142"/>
        <w:rPr>
          <w:b/>
          <w:bCs/>
          <w:sz w:val="18"/>
          <w:szCs w:val="18"/>
        </w:rPr>
      </w:pPr>
    </w:p>
    <w:p w:rsidR="006701E2" w:rsidRPr="00F60D50" w:rsidRDefault="006701E2" w:rsidP="006701E2">
      <w:pPr>
        <w:ind w:left="142" w:hanging="142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F60D50">
        <w:rPr>
          <w:rFonts w:ascii="Times New Roman" w:hAnsi="Times New Roman" w:cs="Times New Roman"/>
          <w:b/>
          <w:bCs/>
          <w:sz w:val="24"/>
          <w:szCs w:val="24"/>
        </w:rPr>
        <w:t>Przykłady wiadomości i umiejętności wykraczających poza treści wymagań podstawy programowej; ich spełnienie przez ucznia może być warunkiem wystawienia oceny celującej. Uczeń:</w:t>
      </w:r>
      <w:r w:rsidRPr="00F60D50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</w:t>
      </w:r>
    </w:p>
    <w:p w:rsidR="006701E2" w:rsidRPr="00F60D50" w:rsidRDefault="006701E2" w:rsidP="00B1165D">
      <w:pPr>
        <w:numPr>
          <w:ilvl w:val="0"/>
          <w:numId w:val="23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eastAsia="en-US"/>
        </w:rPr>
        <w:t>opisuje przebieg suchej destylacji węgla kamiennego</w:t>
      </w:r>
    </w:p>
    <w:p w:rsidR="006701E2" w:rsidRPr="00F60D50" w:rsidRDefault="006701E2" w:rsidP="00B1165D">
      <w:pPr>
        <w:numPr>
          <w:ilvl w:val="0"/>
          <w:numId w:val="23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i/>
          <w:color w:val="000000"/>
          <w:spacing w:val="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  <w:t xml:space="preserve">wyjaśnia pojęcia: </w:t>
      </w:r>
      <w:r w:rsidRPr="00F60D50">
        <w:rPr>
          <w:rFonts w:ascii="Times New Roman" w:eastAsia="Calibri" w:hAnsi="Times New Roman" w:cs="Times New Roman"/>
          <w:i/>
          <w:color w:val="000000"/>
          <w:spacing w:val="1"/>
          <w:sz w:val="24"/>
          <w:szCs w:val="24"/>
          <w:lang w:eastAsia="en-US"/>
        </w:rPr>
        <w:t>izomeria</w:t>
      </w:r>
      <w:r w:rsidRPr="00F60D50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  <w:t xml:space="preserve">, </w:t>
      </w:r>
      <w:r w:rsidRPr="00F60D50">
        <w:rPr>
          <w:rFonts w:ascii="Times New Roman" w:eastAsia="Calibri" w:hAnsi="Times New Roman" w:cs="Times New Roman"/>
          <w:i/>
          <w:color w:val="000000"/>
          <w:spacing w:val="1"/>
          <w:sz w:val="24"/>
          <w:szCs w:val="24"/>
          <w:lang w:eastAsia="en-US"/>
        </w:rPr>
        <w:t>izomery</w:t>
      </w:r>
    </w:p>
    <w:p w:rsidR="006701E2" w:rsidRPr="00F60D50" w:rsidRDefault="006701E2" w:rsidP="00B1165D">
      <w:pPr>
        <w:numPr>
          <w:ilvl w:val="0"/>
          <w:numId w:val="23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  <w:lastRenderedPageBreak/>
        <w:t xml:space="preserve">wyjaśnia pojęcie </w:t>
      </w:r>
      <w:r w:rsidRPr="00F60D50">
        <w:rPr>
          <w:rFonts w:ascii="Times New Roman" w:eastAsia="Calibri" w:hAnsi="Times New Roman" w:cs="Times New Roman"/>
          <w:i/>
          <w:color w:val="000000"/>
          <w:spacing w:val="1"/>
          <w:sz w:val="24"/>
          <w:szCs w:val="24"/>
          <w:lang w:eastAsia="en-US"/>
        </w:rPr>
        <w:t>węglowodory aromatyczne</w:t>
      </w:r>
    </w:p>
    <w:p w:rsidR="006701E2" w:rsidRPr="00F60D50" w:rsidRDefault="006701E2" w:rsidP="00B1165D">
      <w:pPr>
        <w:numPr>
          <w:ilvl w:val="0"/>
          <w:numId w:val="23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  <w:t>podaje przykłady tworzyw sztucznych, tworzyw syntetycznych</w:t>
      </w:r>
    </w:p>
    <w:p w:rsidR="006701E2" w:rsidRPr="00F60D50" w:rsidRDefault="006701E2" w:rsidP="00B1165D">
      <w:pPr>
        <w:numPr>
          <w:ilvl w:val="0"/>
          <w:numId w:val="23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  <w:t>podaje właściwości i zastosowania wybranych tworzyw sztucznych</w:t>
      </w:r>
    </w:p>
    <w:p w:rsidR="006701E2" w:rsidRPr="00F60D50" w:rsidRDefault="006701E2" w:rsidP="00B1165D">
      <w:pPr>
        <w:numPr>
          <w:ilvl w:val="0"/>
          <w:numId w:val="23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en-US"/>
        </w:rPr>
        <w:t>wymienia przykładowe oznaczenia opakowań wykonanych z tworzyw sztucznych</w:t>
      </w:r>
    </w:p>
    <w:p w:rsidR="006701E2" w:rsidRPr="00F60D50" w:rsidRDefault="006701E2" w:rsidP="006701E2">
      <w:pPr>
        <w:shd w:val="clear" w:color="auto" w:fill="FFFFFF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X. Pochodne węglowodorów</w:t>
      </w:r>
    </w:p>
    <w:p w:rsidR="006701E2" w:rsidRPr="00401CBC" w:rsidRDefault="006701E2" w:rsidP="006701E2">
      <w:pPr>
        <w:spacing w:after="187" w:line="1" w:lineRule="exact"/>
        <w:ind w:left="-181"/>
        <w:rPr>
          <w:rFonts w:eastAsia="Calibri"/>
          <w:sz w:val="18"/>
          <w:szCs w:val="18"/>
          <w:lang w:eastAsia="en-US"/>
        </w:rPr>
      </w:pP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3527"/>
        <w:gridCol w:w="3219"/>
        <w:gridCol w:w="3217"/>
        <w:gridCol w:w="2883"/>
      </w:tblGrid>
      <w:tr w:rsidR="006701E2" w:rsidRPr="00F60D50" w:rsidTr="00F60D50">
        <w:trPr>
          <w:trHeight w:val="20"/>
          <w:jc w:val="center"/>
        </w:trPr>
        <w:tc>
          <w:tcPr>
            <w:tcW w:w="1373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dopuszczająca</w:t>
            </w:r>
          </w:p>
          <w:p w:rsidR="006701E2" w:rsidRPr="00F60D50" w:rsidRDefault="006701E2" w:rsidP="00971AF4">
            <w:pPr>
              <w:spacing w:after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]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dostateczna</w:t>
            </w:r>
          </w:p>
          <w:p w:rsidR="006701E2" w:rsidRPr="00F60D50" w:rsidRDefault="006701E2" w:rsidP="00971AF4">
            <w:pPr>
              <w:spacing w:after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 + 2]</w:t>
            </w:r>
          </w:p>
        </w:tc>
        <w:tc>
          <w:tcPr>
            <w:tcW w:w="1252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dobra</w:t>
            </w:r>
          </w:p>
          <w:p w:rsidR="006701E2" w:rsidRPr="00F60D50" w:rsidRDefault="006701E2" w:rsidP="00971AF4">
            <w:pPr>
              <w:spacing w:after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 + 2 + 3]</w:t>
            </w:r>
          </w:p>
        </w:tc>
        <w:tc>
          <w:tcPr>
            <w:tcW w:w="1122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bardzo dobra</w:t>
            </w:r>
          </w:p>
          <w:p w:rsidR="006701E2" w:rsidRPr="00F60D50" w:rsidRDefault="006701E2" w:rsidP="00971AF4">
            <w:pPr>
              <w:spacing w:after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 + 2 + 3 + 4]</w:t>
            </w:r>
          </w:p>
        </w:tc>
      </w:tr>
      <w:tr w:rsidR="006701E2" w:rsidRPr="00F60D50" w:rsidTr="00F60D50">
        <w:trPr>
          <w:trHeight w:val="20"/>
          <w:jc w:val="center"/>
        </w:trPr>
        <w:tc>
          <w:tcPr>
            <w:tcW w:w="13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102" w:hanging="10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dowodzi, że alkohole, kwasy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karboksylowe, estry i 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a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minokwasy są pochodnym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ęglowodorów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opisuje budowę pochodnych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węglowodorów (grup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ęglowodorowa + grup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funkcyjna)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wymienia pierwiastki chemiczne wchodzące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w skład pochodnych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ęglowodorów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zalicza daną substancję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organiczną do odpowiedniej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grupy związków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chemicznych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wyjaśnia, co to jest grupa funkcyjna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zaznacza grupy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funkcyjne w alkoholach, kwasach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lastRenderedPageBreak/>
              <w:t>karboksylowych, estrach,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aminokwasach; podaje ich nazwy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zapisuje wzory ogólne alkoholi, 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kwasów karboksylowych i estrów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spacing w:val="-3"/>
                <w:sz w:val="24"/>
                <w:szCs w:val="24"/>
                <w:lang w:eastAsia="en-US"/>
              </w:rPr>
              <w:t xml:space="preserve">dzieli alkohole na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spacing w:val="-3"/>
                <w:sz w:val="24"/>
                <w:szCs w:val="24"/>
                <w:lang w:eastAsia="en-US"/>
              </w:rPr>
              <w:t>monohydroksylowe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spacing w:val="-3"/>
                <w:sz w:val="24"/>
                <w:szCs w:val="24"/>
                <w:lang w:eastAsia="en-US"/>
              </w:rPr>
              <w:t xml:space="preserve"> i 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spacing w:val="-3"/>
                <w:sz w:val="24"/>
                <w:szCs w:val="24"/>
                <w:lang w:eastAsia="en-US"/>
              </w:rPr>
              <w:t>polihydroksylowe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Cs/>
                <w:spacing w:val="-4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 xml:space="preserve">zapisuje wzory sumaryczne i rysuje wzory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>półstrukturalne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 xml:space="preserve"> (grupowe), strukturalne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5"/>
                <w:sz w:val="24"/>
                <w:szCs w:val="24"/>
                <w:lang w:eastAsia="en-US"/>
              </w:rPr>
              <w:t>alkoholi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monohydroksylowych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 xml:space="preserve"> o łańcuchach prostych </w:t>
            </w:r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>zawierających do trzech atomów węgla w cząsteczce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Cs/>
                <w:spacing w:val="-4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wyjaśnia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 xml:space="preserve">, co to są nazwy 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z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wyczajowe i nazwy sys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tematyczne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Cs/>
                <w:spacing w:val="-4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 xml:space="preserve">tworzy nazwy systematyczne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5"/>
                <w:sz w:val="24"/>
                <w:szCs w:val="24"/>
                <w:lang w:eastAsia="en-US"/>
              </w:rPr>
              <w:t>alkoholi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monohydroksylowych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 xml:space="preserve"> o łańcuchach prostych </w:t>
            </w:r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>zawierających do trzech atomów węgla w cząsteczce</w:t>
            </w:r>
            <w:r w:rsidRPr="00F60D50">
              <w:rPr>
                <w:rFonts w:ascii="Times New Roman" w:eastAsia="Calibri" w:hAnsi="Times New Roman" w:cs="Times New Roman"/>
                <w:bCs/>
                <w:spacing w:val="-4"/>
                <w:sz w:val="24"/>
                <w:szCs w:val="24"/>
                <w:lang w:eastAsia="en-US"/>
              </w:rPr>
              <w:t xml:space="preserve">, podaje zwyczajowe (metanolu, etanolu) 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pacing w:val="-5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 xml:space="preserve">rysuje wzory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>półstrukturalne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 xml:space="preserve"> (grupowe), strukturalne kwasów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mono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5"/>
                <w:sz w:val="24"/>
                <w:szCs w:val="24"/>
                <w:lang w:eastAsia="en-US"/>
              </w:rPr>
              <w:t>karboksylowych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bCs/>
                <w:spacing w:val="-5"/>
                <w:sz w:val="24"/>
                <w:szCs w:val="24"/>
                <w:lang w:eastAsia="en-US"/>
              </w:rPr>
              <w:t xml:space="preserve"> o łańcuchach prostych zawierających do dwóch atomów węgla w cząsteczce; podaje ich nazwy systematyczne i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5"/>
                <w:sz w:val="24"/>
                <w:szCs w:val="24"/>
                <w:lang w:eastAsia="en-US"/>
              </w:rPr>
              <w:lastRenderedPageBreak/>
              <w:t>zwyczajowe</w:t>
            </w:r>
            <w:r w:rsidRPr="00F60D50">
              <w:rPr>
                <w:rFonts w:ascii="Times New Roman" w:eastAsia="Calibri" w:hAnsi="Times New Roman" w:cs="Times New Roman"/>
                <w:bCs/>
                <w:spacing w:val="-5"/>
                <w:sz w:val="24"/>
                <w:szCs w:val="24"/>
                <w:lang w:eastAsia="en-US"/>
              </w:rPr>
              <w:t xml:space="preserve"> (kwasu metanowego i kwasu etanowego)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5"/>
                <w:sz w:val="24"/>
                <w:szCs w:val="24"/>
                <w:lang w:eastAsia="en-US"/>
              </w:rPr>
              <w:t xml:space="preserve"> 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 xml:space="preserve">zaznacza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 xml:space="preserve">resztę kwasową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we wzorze kwasu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 xml:space="preserve">karboksylowego 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 xml:space="preserve">opisuje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najw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a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 xml:space="preserve">żniejsze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>właściwości metan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>olu</w:t>
            </w:r>
            <w:r w:rsidRPr="00F60D50">
              <w:rPr>
                <w:rFonts w:ascii="Times New Roman" w:eastAsia="Calibri" w:hAnsi="Times New Roman" w:cs="Times New Roman"/>
                <w:bCs/>
                <w:spacing w:val="-2"/>
                <w:sz w:val="24"/>
                <w:szCs w:val="24"/>
                <w:lang w:eastAsia="en-US"/>
              </w:rPr>
              <w:t xml:space="preserve">,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 xml:space="preserve">etanolu i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glicerolu 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oraz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 xml:space="preserve">kwasów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>etanowego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 xml:space="preserve"> i metanowego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>bada właściwości fizyczne glicerolu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>zapisuje równanie reakcji spalania metanolu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pacing w:val="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 xml:space="preserve">opisuje </w:t>
            </w:r>
            <w:r w:rsidRPr="00F60D50">
              <w:rPr>
                <w:rFonts w:ascii="Times New Roman" w:eastAsia="Calibri" w:hAnsi="Times New Roman" w:cs="Times New Roman"/>
                <w:b/>
                <w:spacing w:val="-3"/>
                <w:sz w:val="24"/>
                <w:szCs w:val="24"/>
                <w:lang w:eastAsia="en-US"/>
              </w:rPr>
              <w:t xml:space="preserve">podstawowe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>zastosowania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>etanolu i kwasu etanowego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7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dzieli kwasy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karboksylowe na nasycone 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 </w:t>
            </w:r>
            <w:r w:rsidRPr="00F60D50">
              <w:rPr>
                <w:rFonts w:ascii="Times New Roman" w:eastAsia="Calibri" w:hAnsi="Times New Roman" w:cs="Times New Roman"/>
                <w:spacing w:val="-7"/>
                <w:sz w:val="24"/>
                <w:szCs w:val="24"/>
                <w:lang w:eastAsia="en-US"/>
              </w:rPr>
              <w:t>nienasycone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wymienia najważniejsze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kwasy tłuszczowe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opisuje </w:t>
            </w:r>
            <w:r w:rsidRPr="00F60D5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najważniejsze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właściwości długołańcuchowych kwasów karboksylowych 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(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stearynowego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i oleinowego)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  <w:t xml:space="preserve">definiuje pojęcie </w:t>
            </w:r>
            <w:r w:rsidRPr="00F60D50">
              <w:rPr>
                <w:rFonts w:ascii="Times New Roman" w:eastAsia="Calibri" w:hAnsi="Times New Roman" w:cs="Times New Roman"/>
                <w:i/>
                <w:spacing w:val="1"/>
                <w:sz w:val="24"/>
                <w:szCs w:val="24"/>
                <w:lang w:eastAsia="en-US"/>
              </w:rPr>
              <w:t>mydła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  <w:t>wymienia związki chemiczne, które są substratami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 xml:space="preserve"> reakcj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estryfikacji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definiuje pojęcie </w:t>
            </w:r>
            <w:r w:rsidRPr="00F60D50">
              <w:rPr>
                <w:rFonts w:ascii="Times New Roman" w:eastAsia="Calibri" w:hAnsi="Times New Roman" w:cs="Times New Roman"/>
                <w:i/>
                <w:spacing w:val="-1"/>
                <w:sz w:val="24"/>
                <w:szCs w:val="24"/>
                <w:lang w:eastAsia="en-US"/>
              </w:rPr>
              <w:t>estry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wymienia przykłady występowani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estrów w przyrodzie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lastRenderedPageBreak/>
              <w:t>opisuje zagrożenia związane z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alkoholami (metanol, etanol)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śród poznanych substancji wskazuje te, które mają szkodliwy wpływ na organizm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omawia budowę i właściwości aminokwasów (na przykładzie glicyny)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podaje przykłady występowani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aminokwasów</w:t>
            </w:r>
          </w:p>
          <w:p w:rsidR="006701E2" w:rsidRPr="00F60D50" w:rsidRDefault="006701E2" w:rsidP="00B1165D">
            <w:pPr>
              <w:numPr>
                <w:ilvl w:val="0"/>
                <w:numId w:val="25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wymienia najważniejsze zastosowania poznanych związków chemicznych (np. etanol, kwas etanowy, kwas stearynowy)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hd w:val="clear" w:color="auto" w:fill="FFFFFF"/>
              <w:spacing w:before="240"/>
              <w:ind w:left="102" w:hanging="10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5"/>
                <w:sz w:val="24"/>
                <w:szCs w:val="24"/>
                <w:lang w:eastAsia="en-US"/>
              </w:rPr>
              <w:lastRenderedPageBreak/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zapisuje nazwy i wzory omawianych grup funkcyjnych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 xml:space="preserve">wyjaśnia, co to są alkohole </w:t>
            </w:r>
            <w:proofErr w:type="spellStart"/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polihydroksylowe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color w:val="000000"/>
                <w:spacing w:val="1"/>
                <w:sz w:val="24"/>
                <w:szCs w:val="24"/>
                <w:lang w:eastAsia="en-US"/>
              </w:rPr>
              <w:t>zapisuje wzory i podaje</w:t>
            </w: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color w:val="000000"/>
                <w:spacing w:val="-1"/>
                <w:sz w:val="24"/>
                <w:szCs w:val="24"/>
                <w:lang w:eastAsia="en-US"/>
              </w:rPr>
              <w:t xml:space="preserve">nazwy alkoholi </w:t>
            </w:r>
            <w:proofErr w:type="spellStart"/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>monohydroksylowych</w:t>
            </w:r>
            <w:proofErr w:type="spellEnd"/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o łańcuchach prostych (zawierających do pięciu atomów węgla w cząsteczce)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zapisuje wzory sumaryczny i </w:t>
            </w:r>
            <w:proofErr w:type="spellStart"/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>półstrukturalny</w:t>
            </w:r>
            <w:proofErr w:type="spellEnd"/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grupowy) 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  <w:t>propano-1,2,3-triolu (glicerolu)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uzasadnia stwierdzenie, że alkohole i kwasy karboksylowe tworzą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t xml:space="preserve">szeregi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lastRenderedPageBreak/>
              <w:t>homologiczne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podaje odczyn roztworu alkoholu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opisuje fermentację alkoholową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zapisuje równania reakcji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3"/>
                <w:sz w:val="24"/>
                <w:szCs w:val="24"/>
                <w:lang w:eastAsia="en-US"/>
              </w:rPr>
              <w:t xml:space="preserve">spalania 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5"/>
                <w:sz w:val="24"/>
                <w:szCs w:val="24"/>
                <w:lang w:eastAsia="en-US"/>
              </w:rPr>
              <w:t>etanolu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podaje przykłady kwasów organicznych występujących w przyrodzie (np. kwasy: mrówkowy, szczawiowy, cytrynowy) i wymienia ich zastosowania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color w:val="000000"/>
                <w:spacing w:val="1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color w:val="000000"/>
                <w:spacing w:val="1"/>
                <w:sz w:val="24"/>
                <w:szCs w:val="24"/>
              </w:rPr>
              <w:t xml:space="preserve">tworzy nazwy prostych kwasów karboksylowych (do pięciu atomów węgla w cząsteczce) i zapisuje ich wzory </w:t>
            </w:r>
            <w:r w:rsidRPr="00F60D50">
              <w:rPr>
                <w:rFonts w:ascii="Times New Roman" w:hAnsi="Times New Roman" w:cs="Times New Roman"/>
                <w:bCs/>
                <w:color w:val="000000"/>
                <w:spacing w:val="1"/>
                <w:sz w:val="24"/>
                <w:szCs w:val="24"/>
              </w:rPr>
              <w:t xml:space="preserve">sumaryczne i </w:t>
            </w:r>
            <w:r w:rsidRPr="00F60D50">
              <w:rPr>
                <w:rFonts w:ascii="Times New Roman" w:hAnsi="Times New Roman" w:cs="Times New Roman"/>
                <w:b/>
                <w:bCs/>
                <w:color w:val="000000"/>
                <w:spacing w:val="1"/>
                <w:sz w:val="24"/>
                <w:szCs w:val="24"/>
              </w:rPr>
              <w:t>strukturalne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podaje właściwości kwasów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metanowego (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mrówkowego) i etanowego (octowego)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>bada wybrane właściwości fizyczne kwasu etanowego (octowego)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opisuje dysocjację jonową kwasów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4"/>
                <w:sz w:val="24"/>
                <w:szCs w:val="24"/>
                <w:lang w:eastAsia="en-US"/>
              </w:rPr>
              <w:t>karboksylowych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bada odczyn wodnego roztworu kwasu etanowego (octowego)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color w:val="000000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 xml:space="preserve">zapisuje równania </w:t>
            </w:r>
            <w:r w:rsidRPr="00F60D50">
              <w:rPr>
                <w:rFonts w:ascii="Times New Roman" w:eastAsia="Calibri" w:hAnsi="Times New Roman" w:cs="Times New Roman"/>
                <w:bCs/>
                <w:color w:val="000000"/>
                <w:spacing w:val="-1"/>
                <w:sz w:val="24"/>
                <w:szCs w:val="24"/>
                <w:lang w:eastAsia="en-US"/>
              </w:rPr>
              <w:t>reakcji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lastRenderedPageBreak/>
              <w:t>spalania i</w:t>
            </w:r>
            <w:r w:rsidRPr="00F60D50">
              <w:rPr>
                <w:rFonts w:ascii="Times New Roman" w:eastAsia="Calibri" w:hAnsi="Times New Roman" w:cs="Times New Roman"/>
                <w:bCs/>
                <w:color w:val="000000"/>
                <w:spacing w:val="-3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3"/>
                <w:sz w:val="24"/>
                <w:szCs w:val="24"/>
                <w:lang w:eastAsia="en-US"/>
              </w:rPr>
              <w:t xml:space="preserve">reakcji dysocjacji jonowej kwasów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t>metanowego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3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Cs/>
                <w:color w:val="000000"/>
                <w:spacing w:val="-3"/>
                <w:sz w:val="24"/>
                <w:szCs w:val="24"/>
                <w:lang w:eastAsia="en-US"/>
              </w:rPr>
              <w:t>i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3"/>
                <w:sz w:val="24"/>
                <w:szCs w:val="24"/>
                <w:lang w:eastAsia="en-US"/>
              </w:rPr>
              <w:t> etanowego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color w:val="000000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zapisuje równania reakcji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3"/>
                <w:sz w:val="24"/>
                <w:szCs w:val="24"/>
                <w:lang w:eastAsia="en-US"/>
              </w:rPr>
              <w:t xml:space="preserve">kwasów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t>metanowego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3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Cs/>
                <w:color w:val="000000"/>
                <w:spacing w:val="-3"/>
                <w:sz w:val="24"/>
                <w:szCs w:val="24"/>
                <w:lang w:eastAsia="en-US"/>
              </w:rPr>
              <w:t>i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3"/>
                <w:sz w:val="24"/>
                <w:szCs w:val="24"/>
                <w:lang w:eastAsia="en-US"/>
              </w:rPr>
              <w:t> etanowego</w:t>
            </w:r>
            <w:r w:rsidRPr="00F60D50">
              <w:rPr>
                <w:rFonts w:ascii="Times New Roman" w:eastAsia="Calibri" w:hAnsi="Times New Roman" w:cs="Times New Roman"/>
                <w:bCs/>
                <w:color w:val="000000"/>
                <w:spacing w:val="-3"/>
                <w:sz w:val="24"/>
                <w:szCs w:val="24"/>
                <w:lang w:eastAsia="en-US"/>
              </w:rPr>
              <w:t xml:space="preserve"> z 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metalami, tlenkami metali i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 wodorotlenkami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podaje nazwy soli pochodzących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od kwasów metanowego i etanowego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 xml:space="preserve">podaje nazwy długołańcuchowych kwasów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monokarboksylowych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Cs/>
                <w:color w:val="000000"/>
                <w:spacing w:val="-1"/>
                <w:sz w:val="24"/>
                <w:szCs w:val="24"/>
                <w:lang w:eastAsia="en-US"/>
              </w:rPr>
              <w:t>(przykłady)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Cs/>
                <w:color w:val="000000"/>
                <w:spacing w:val="-1"/>
                <w:sz w:val="24"/>
                <w:szCs w:val="24"/>
                <w:lang w:eastAsia="en-US"/>
              </w:rPr>
              <w:t>zapisuje wzory sumaryczne kwasów:</w:t>
            </w:r>
            <w:r w:rsidRPr="00F60D5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 xml:space="preserve"> palmitynowego, </w:t>
            </w:r>
            <w:r w:rsidRPr="00F60D50">
              <w:rPr>
                <w:rFonts w:ascii="Times New Roman" w:eastAsia="Calibri" w:hAnsi="Times New Roman" w:cs="Times New Roman"/>
                <w:bCs/>
                <w:color w:val="000000"/>
                <w:spacing w:val="-3"/>
                <w:sz w:val="24"/>
                <w:szCs w:val="24"/>
                <w:lang w:eastAsia="en-US"/>
              </w:rPr>
              <w:t>stearynowego i oleinowego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wyjaśnia, jak można doświadczalni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udowodnić, że dany kwas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4"/>
                <w:sz w:val="24"/>
                <w:szCs w:val="24"/>
                <w:lang w:eastAsia="en-US"/>
              </w:rPr>
              <w:t>karboksylowy jest kwasem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6"/>
                <w:sz w:val="24"/>
                <w:szCs w:val="24"/>
                <w:lang w:eastAsia="en-US"/>
              </w:rPr>
              <w:t>nienasyconym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podaje przykłady estrów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2"/>
                <w:sz w:val="24"/>
                <w:szCs w:val="24"/>
                <w:lang w:eastAsia="en-US"/>
              </w:rPr>
              <w:t>wyjaśnia, na czym polega reakcja estryfikacji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tworzy nazwy estrów pochodzących od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 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podanych nazw kwasów i alkoholi 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(proste przykłady)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opisuje sposób otrzymywania wskazanego estru (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t xml:space="preserve">np. octanu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lastRenderedPageBreak/>
              <w:t>etylu)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t>zapisuje równania reakcji otrzymywania estru (proste przykłady, np. octanu metylu)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wymienia właściwości fizyczne octanu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4"/>
                <w:sz w:val="24"/>
                <w:szCs w:val="24"/>
                <w:lang w:eastAsia="en-US"/>
              </w:rPr>
              <w:t>etylu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color w:val="000000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2"/>
                <w:sz w:val="24"/>
                <w:szCs w:val="24"/>
                <w:lang w:eastAsia="en-US"/>
              </w:rPr>
              <w:t>opisuje negatywne skutki działania etanolu na organizm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bada właściwości fizyczne omawianych związków</w:t>
            </w:r>
          </w:p>
          <w:p w:rsidR="006701E2" w:rsidRPr="00F60D50" w:rsidRDefault="006701E2" w:rsidP="00B1165D">
            <w:pPr>
              <w:numPr>
                <w:ilvl w:val="0"/>
                <w:numId w:val="24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zapisuje obserwacje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 xml:space="preserve"> z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wykonywanych doświadczeń chemicznych</w:t>
            </w:r>
          </w:p>
        </w:tc>
        <w:tc>
          <w:tcPr>
            <w:tcW w:w="12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hd w:val="clear" w:color="auto" w:fill="FFFFFF"/>
              <w:spacing w:before="240"/>
              <w:ind w:left="102" w:hanging="10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6"/>
                <w:sz w:val="24"/>
                <w:szCs w:val="24"/>
                <w:lang w:eastAsia="en-US"/>
              </w:rPr>
              <w:lastRenderedPageBreak/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wyjaśnia, dlaczego alkohol etylowy ma odczyn obojętny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t>wyjaśnia, w jaki sposób tworzy się nazwę systematyczną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glicerolu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zapisuje równania reakcj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spalania alkoholi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podaje nazwy zwyczajowe i systematyczne alkoholi i kwasów karboksylowych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wyjaśnia, dlaczego niektóre wyższe kwasy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t>karboksylowe nazywa się kwasam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tłuszczowymi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porównuje właściwości kwasów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organicznych i nieorganicznych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bada i opisuje wybrane właściwości fizyczne i chemiczne kwasu etanowego (octowego)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porównuje właściwości kwasów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4"/>
                <w:sz w:val="24"/>
                <w:szCs w:val="24"/>
                <w:lang w:eastAsia="en-US"/>
              </w:rPr>
              <w:t>karboksylowych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opisuje proces fermentacj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octowej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dzieli kwasy karboksylowe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zapisuje równania reakcj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chemicznych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4"/>
                <w:sz w:val="24"/>
                <w:szCs w:val="24"/>
                <w:lang w:eastAsia="en-US"/>
              </w:rPr>
              <w:t xml:space="preserve"> kwasów karboksylowych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podaje nazwy soli kwasów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t>organicznych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określa miejsce występowania wiązania podwójnego w cząsteczce kwasu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oleinowego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 xml:space="preserve">podaje nazwy i rysuje wzory </w:t>
            </w:r>
            <w:proofErr w:type="spellStart"/>
            <w:r w:rsidRPr="00F60D50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półstrukturalne</w:t>
            </w:r>
            <w:proofErr w:type="spellEnd"/>
            <w:r w:rsidRPr="00F60D50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 xml:space="preserve"> (grupowe) długołańcuchowych kwasów </w:t>
            </w:r>
            <w:proofErr w:type="spellStart"/>
            <w:r w:rsidRPr="00F60D50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monokarboksylowych</w:t>
            </w:r>
            <w:proofErr w:type="spellEnd"/>
            <w:r w:rsidRPr="00F60D50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 xml:space="preserve"> (kwasów tłuszczowych) nasyconych (palmitynowego, stearynowego) i nienasyconego (oleinowego)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projektuje doświadczenie chemiczne umożliwiające odróżnienie kwasu oleinowego od kwasów palmitynowego lub stearynowego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lastRenderedPageBreak/>
              <w:t xml:space="preserve">zapisuje równania reakcji chemicznych prostych kwasów karboksylowych z alkoholami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monohydroksylowymi</w:t>
            </w:r>
            <w:proofErr w:type="spellEnd"/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zapisuje równania reakcj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otrzymywania podanych estrów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tworzy wzory estrów na podstawie nazw kwasów i alkoholi</w:t>
            </w:r>
          </w:p>
          <w:p w:rsidR="006701E2" w:rsidRPr="00F60D50" w:rsidRDefault="006701E2" w:rsidP="00B1165D">
            <w:pPr>
              <w:pStyle w:val="Tekstkomentarza"/>
              <w:numPr>
                <w:ilvl w:val="0"/>
                <w:numId w:val="26"/>
              </w:numPr>
              <w:shd w:val="clear" w:color="auto" w:fill="FFFFFF"/>
              <w:spacing w:after="0" w:line="240" w:lineRule="auto"/>
              <w:ind w:left="142" w:hanging="142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F60D50">
              <w:rPr>
                <w:rFonts w:ascii="Times New Roman" w:eastAsia="Calibri" w:hAnsi="Times New Roman"/>
                <w:b/>
                <w:color w:val="000000"/>
                <w:spacing w:val="-1"/>
                <w:sz w:val="24"/>
                <w:szCs w:val="24"/>
              </w:rPr>
              <w:t xml:space="preserve">tworzy nazwy systematyczne i zwyczajowe estrów </w:t>
            </w:r>
            <w:r w:rsidRPr="00F60D50">
              <w:rPr>
                <w:rFonts w:ascii="Times New Roman" w:hAnsi="Times New Roman"/>
                <w:sz w:val="24"/>
                <w:szCs w:val="24"/>
              </w:rPr>
              <w:t>na podstawie nazw odpowiednich kwasów karboksylowych i alkoholi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 xml:space="preserve">zapisuje wzór poznanego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6"/>
                <w:sz w:val="24"/>
                <w:szCs w:val="24"/>
                <w:lang w:eastAsia="en-US"/>
              </w:rPr>
              <w:t>aminokwasu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opisuje budowę oraz wybrane właściwości fizyczne i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 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chemiczne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 xml:space="preserve">aminokwasów na przykładzie kwasu </w:t>
            </w:r>
            <w:proofErr w:type="spellStart"/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aminooctowego</w:t>
            </w:r>
            <w:proofErr w:type="spellEnd"/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 xml:space="preserve"> (glicyny)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Cs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Cs/>
                <w:color w:val="000000"/>
                <w:spacing w:val="-1"/>
                <w:sz w:val="24"/>
                <w:szCs w:val="24"/>
                <w:lang w:eastAsia="en-US"/>
              </w:rPr>
              <w:t>opisuje właściwości</w:t>
            </w: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Cs/>
                <w:color w:val="000000"/>
                <w:spacing w:val="-1"/>
                <w:sz w:val="24"/>
                <w:szCs w:val="24"/>
                <w:lang w:eastAsia="en-US"/>
              </w:rPr>
              <w:t>omawianych związków chemicznych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wymienia zastosowania: metanolu, etanolu, glicerolu, kwasu metanowego, kwasu octowego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ada niektóre właściwości fizyczne i chemiczne omawianych związków</w:t>
            </w:r>
          </w:p>
          <w:p w:rsidR="006701E2" w:rsidRPr="00F60D50" w:rsidRDefault="006701E2" w:rsidP="00B1165D">
            <w:pPr>
              <w:numPr>
                <w:ilvl w:val="0"/>
                <w:numId w:val="26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opisuje przeprowadzon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t>doświadczenia chemiczne</w:t>
            </w:r>
          </w:p>
        </w:tc>
        <w:tc>
          <w:tcPr>
            <w:tcW w:w="112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hd w:val="clear" w:color="auto" w:fill="FFFFFF"/>
              <w:spacing w:before="240"/>
              <w:ind w:left="102" w:hanging="10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6"/>
                <w:sz w:val="24"/>
                <w:szCs w:val="24"/>
                <w:lang w:eastAsia="en-US"/>
              </w:rPr>
              <w:lastRenderedPageBreak/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proponuje doświadczenie chemiczne do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 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6"/>
                <w:sz w:val="24"/>
                <w:szCs w:val="24"/>
                <w:lang w:eastAsia="en-US"/>
              </w:rPr>
              <w:t xml:space="preserve">podanego tematu z działu </w:t>
            </w:r>
            <w:r w:rsidRPr="00F60D50">
              <w:rPr>
                <w:rFonts w:ascii="Times New Roman" w:eastAsia="Calibri" w:hAnsi="Times New Roman" w:cs="Times New Roman"/>
                <w:i/>
                <w:color w:val="000000"/>
                <w:spacing w:val="-6"/>
                <w:sz w:val="24"/>
                <w:szCs w:val="24"/>
                <w:lang w:eastAsia="en-US"/>
              </w:rPr>
              <w:t>Pochodne węglowodorów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opisuje doświadczenia chemiczne (schemat, obserwacje, wniosek)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przeprowadz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3"/>
                <w:sz w:val="24"/>
                <w:szCs w:val="24"/>
                <w:lang w:eastAsia="en-US"/>
              </w:rPr>
              <w:t xml:space="preserve">doświadczenia chemiczne do działu </w:t>
            </w:r>
            <w:r w:rsidRPr="00F60D50">
              <w:rPr>
                <w:rFonts w:ascii="Times New Roman" w:eastAsia="Calibri" w:hAnsi="Times New Roman" w:cs="Times New Roman"/>
                <w:i/>
                <w:color w:val="000000"/>
                <w:spacing w:val="-6"/>
                <w:sz w:val="24"/>
                <w:szCs w:val="24"/>
                <w:lang w:eastAsia="en-US"/>
              </w:rPr>
              <w:t>Pochodne węglowodorów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zapisuje wzory podanych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alkoholi i kwasów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karboksylowych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zapisuje równania reakcji chemicznych alkoholi, kwasów karboksylowych 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 xml:space="preserve">o wyższym stopniu trudności (np. więcej niż pięć atomów węgla w cząsteczce) 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wyjaśnia zależność między długością łańcucha węglowego a stanem skupienia i reaktywnością alkoholi oraz kwasów karboksylowych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zapisuje równania reakcji otrzymywania estru o podanej nazwie lub podanym wzorze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planuje i przeprowadza doświadczenie pozwalające otrzymać ester o podanej nazwie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color w:val="000000"/>
                <w:spacing w:val="-1"/>
                <w:sz w:val="24"/>
                <w:szCs w:val="24"/>
                <w:lang w:eastAsia="en-US"/>
              </w:rPr>
              <w:t>opisuje właściwości estrów w aspekcie ich zastosowań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przewiduje produkty reakcj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chemicznej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identyfikuje poznane substancje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omawia szczegółowo przebieg reakcji estryfikacji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omawia różnicę między reakcją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estryfikacji a reakcją zobojętniania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lastRenderedPageBreak/>
              <w:t>zapisuje równania reakcj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chemicznych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w formach: cząsteczkowej, jonowej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i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en-US"/>
              </w:rPr>
              <w:t> skróconej jonowej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analizuje konsekwencje istnieni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dwóch grup funkcyjnych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color w:val="000000"/>
                <w:spacing w:val="-4"/>
                <w:sz w:val="24"/>
                <w:szCs w:val="24"/>
                <w:lang w:eastAsia="en-US"/>
              </w:rPr>
              <w:t>w cząsteczce aminokwasu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color w:val="000000"/>
                <w:spacing w:val="-1"/>
                <w:sz w:val="24"/>
                <w:szCs w:val="24"/>
                <w:lang w:eastAsia="en-US"/>
              </w:rPr>
              <w:t>zapisuje równanie kondensacji dwóch cząsteczek glicyny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en-US"/>
              </w:rPr>
              <w:t>opisuje mechanizm powstawania wiązania peptydowego</w:t>
            </w:r>
          </w:p>
          <w:p w:rsidR="006701E2" w:rsidRPr="00F60D50" w:rsidRDefault="006701E2" w:rsidP="00B1165D">
            <w:pPr>
              <w:numPr>
                <w:ilvl w:val="0"/>
                <w:numId w:val="27"/>
              </w:numPr>
              <w:shd w:val="clear" w:color="auto" w:fill="FFFFFF"/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rozwiązuje zadania dotyczące pochodnych węglowodorów (o dużym stopniu trudności)</w:t>
            </w:r>
          </w:p>
        </w:tc>
      </w:tr>
    </w:tbl>
    <w:p w:rsidR="006701E2" w:rsidRPr="00401CBC" w:rsidRDefault="006701E2" w:rsidP="006701E2">
      <w:pPr>
        <w:ind w:left="-181"/>
        <w:rPr>
          <w:rFonts w:eastAsia="Calibri"/>
          <w:b/>
          <w:bCs/>
          <w:sz w:val="18"/>
          <w:szCs w:val="18"/>
          <w:lang w:eastAsia="en-US"/>
        </w:rPr>
      </w:pPr>
    </w:p>
    <w:p w:rsidR="006701E2" w:rsidRPr="00F60D50" w:rsidRDefault="006701E2" w:rsidP="006701E2">
      <w:pPr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  <w:r w:rsidRPr="00F60D50">
        <w:rPr>
          <w:rFonts w:ascii="Times New Roman" w:hAnsi="Times New Roman" w:cs="Times New Roman"/>
          <w:b/>
          <w:bCs/>
          <w:sz w:val="24"/>
          <w:szCs w:val="24"/>
        </w:rPr>
        <w:t>Przykłady wiadomości i umiejętności wykraczających poza treści wymagań podstawy programowej; ich spełnienie przez ucznia może być warunkiem wystawienia oceny celującej. Uczeń:</w:t>
      </w:r>
    </w:p>
    <w:p w:rsidR="006701E2" w:rsidRPr="00F60D50" w:rsidRDefault="006701E2" w:rsidP="00B1165D">
      <w:pPr>
        <w:numPr>
          <w:ilvl w:val="0"/>
          <w:numId w:val="36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en-US"/>
        </w:rPr>
        <w:t>opisuje właściwości i zastosowania wybranych</w:t>
      </w:r>
      <w:r w:rsidRPr="00F60D50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  <w:t xml:space="preserve"> alkoholi (inne niż na lekcji)</w:t>
      </w:r>
    </w:p>
    <w:p w:rsidR="006701E2" w:rsidRPr="00F60D50" w:rsidRDefault="006701E2" w:rsidP="00B1165D">
      <w:pPr>
        <w:numPr>
          <w:ilvl w:val="0"/>
          <w:numId w:val="29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en-US"/>
        </w:rPr>
        <w:t>opisuje właściwości i zastosowania wybranych</w:t>
      </w:r>
      <w:r w:rsidRPr="00F60D50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  <w:t xml:space="preserve"> kwasów karboksylowych (inne niż na lekcji)</w:t>
      </w:r>
    </w:p>
    <w:p w:rsidR="006701E2" w:rsidRPr="00F60D50" w:rsidRDefault="006701E2" w:rsidP="00B1165D">
      <w:pPr>
        <w:numPr>
          <w:ilvl w:val="0"/>
          <w:numId w:val="29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en-US"/>
        </w:rPr>
        <w:t>zapisuje równania reakcji</w:t>
      </w:r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chemicznych </w:t>
      </w:r>
      <w:r w:rsidRPr="00F60D50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en-US"/>
        </w:rPr>
        <w:t>zachodzących w twardej wodzie</w:t>
      </w:r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F60D50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eastAsia="en-US"/>
        </w:rPr>
        <w:t>po dodaniu mydła sodowego</w:t>
      </w:r>
    </w:p>
    <w:p w:rsidR="006701E2" w:rsidRPr="00F60D50" w:rsidRDefault="006701E2" w:rsidP="00B1165D">
      <w:pPr>
        <w:numPr>
          <w:ilvl w:val="0"/>
          <w:numId w:val="29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wyjaśnia pojęcie </w:t>
      </w:r>
      <w:r w:rsidRPr="00F60D50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US"/>
        </w:rPr>
        <w:t>hydroksykwasy</w:t>
      </w:r>
    </w:p>
    <w:p w:rsidR="006701E2" w:rsidRPr="00F60D50" w:rsidRDefault="006701E2" w:rsidP="00B1165D">
      <w:pPr>
        <w:numPr>
          <w:ilvl w:val="0"/>
          <w:numId w:val="29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wyjaśnia, czym są aminy; omawia ich przykłady; podaje ich wzory; opisuje właściwości, występowanie i zastosowania</w:t>
      </w:r>
    </w:p>
    <w:p w:rsidR="006701E2" w:rsidRPr="00F60D50" w:rsidRDefault="006701E2" w:rsidP="00B1165D">
      <w:pPr>
        <w:numPr>
          <w:ilvl w:val="0"/>
          <w:numId w:val="29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  <w:t>wymienia zastosowania aminokwasów</w:t>
      </w:r>
    </w:p>
    <w:p w:rsidR="006701E2" w:rsidRPr="00F60D50" w:rsidRDefault="006701E2" w:rsidP="00B1165D">
      <w:pPr>
        <w:numPr>
          <w:ilvl w:val="0"/>
          <w:numId w:val="29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  <w:t>wyjaśnia, co to jest hydroliza estru</w:t>
      </w:r>
    </w:p>
    <w:p w:rsidR="006701E2" w:rsidRPr="00F60D50" w:rsidRDefault="006701E2" w:rsidP="00B1165D">
      <w:pPr>
        <w:numPr>
          <w:ilvl w:val="0"/>
          <w:numId w:val="29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  <w:t>zapisuje równania reakcji hydrolizy estru o podanej nazwie lub podanym wzorze</w:t>
      </w:r>
    </w:p>
    <w:p w:rsidR="006701E2" w:rsidRPr="00F60D50" w:rsidRDefault="006701E2" w:rsidP="006701E2">
      <w:pPr>
        <w:shd w:val="clear" w:color="auto" w:fill="FFFFFF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</w:p>
    <w:p w:rsidR="006701E2" w:rsidRPr="00F60D50" w:rsidRDefault="006701E2" w:rsidP="006701E2">
      <w:pPr>
        <w:shd w:val="clear" w:color="auto" w:fill="FFFFFF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XI. Substancje o znaczeniu biologicznym</w:t>
      </w:r>
    </w:p>
    <w:p w:rsidR="006701E2" w:rsidRPr="00F60D50" w:rsidRDefault="006701E2" w:rsidP="006701E2">
      <w:pPr>
        <w:spacing w:after="187" w:line="1" w:lineRule="exact"/>
        <w:ind w:left="-181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3487"/>
        <w:gridCol w:w="3237"/>
        <w:gridCol w:w="3237"/>
        <w:gridCol w:w="2885"/>
      </w:tblGrid>
      <w:tr w:rsidR="006701E2" w:rsidRPr="00F60D50" w:rsidTr="00F60D50">
        <w:trPr>
          <w:trHeight w:val="20"/>
          <w:jc w:val="center"/>
        </w:trPr>
        <w:tc>
          <w:tcPr>
            <w:tcW w:w="1357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dopuszczająca</w:t>
            </w:r>
          </w:p>
          <w:p w:rsidR="006701E2" w:rsidRPr="00F60D50" w:rsidRDefault="006701E2" w:rsidP="00971AF4">
            <w:pPr>
              <w:spacing w:after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]</w:t>
            </w:r>
          </w:p>
        </w:tc>
        <w:tc>
          <w:tcPr>
            <w:tcW w:w="1260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dostateczna</w:t>
            </w:r>
          </w:p>
          <w:p w:rsidR="006701E2" w:rsidRPr="00F60D50" w:rsidRDefault="006701E2" w:rsidP="00971AF4">
            <w:pPr>
              <w:spacing w:after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 + 2]</w:t>
            </w:r>
          </w:p>
        </w:tc>
        <w:tc>
          <w:tcPr>
            <w:tcW w:w="1260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dobra</w:t>
            </w:r>
          </w:p>
          <w:p w:rsidR="006701E2" w:rsidRPr="00F60D50" w:rsidRDefault="006701E2" w:rsidP="00971AF4">
            <w:pPr>
              <w:spacing w:after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 + 2 + 3]</w:t>
            </w:r>
          </w:p>
        </w:tc>
        <w:tc>
          <w:tcPr>
            <w:tcW w:w="1123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cena bardzo dobra</w:t>
            </w:r>
          </w:p>
          <w:p w:rsidR="006701E2" w:rsidRPr="00F60D50" w:rsidRDefault="006701E2" w:rsidP="00971AF4">
            <w:pPr>
              <w:spacing w:after="240"/>
              <w:ind w:left="-181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[1 + 2 + 3 + 4]</w:t>
            </w:r>
          </w:p>
        </w:tc>
      </w:tr>
      <w:tr w:rsidR="006701E2" w:rsidRPr="00F60D50" w:rsidTr="00F60D50">
        <w:trPr>
          <w:trHeight w:val="20"/>
          <w:jc w:val="center"/>
        </w:trPr>
        <w:tc>
          <w:tcPr>
            <w:tcW w:w="135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wymienia główne pierwiastki chemiczne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wchodzące w skład organizmu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ymienia podstawowe składniki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żywności i miejsca ich występowania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 xml:space="preserve">wymienia pierwiastki chemiczne, </w:t>
            </w:r>
            <w:r w:rsidRPr="00F60D50">
              <w:rPr>
                <w:rFonts w:ascii="Times New Roman" w:hAnsi="Times New Roman" w:cs="Times New Roman"/>
                <w:b/>
                <w:sz w:val="24"/>
                <w:szCs w:val="24"/>
              </w:rPr>
              <w:t>których atomy wchodzą w skład cząsteczek: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spacing w:val="-1"/>
                <w:sz w:val="24"/>
                <w:szCs w:val="24"/>
                <w:lang w:eastAsia="en-US"/>
              </w:rPr>
              <w:t>tłuszczów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, cukrów (węglowodanów) i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4"/>
                <w:sz w:val="24"/>
                <w:szCs w:val="24"/>
                <w:lang w:eastAsia="en-US"/>
              </w:rPr>
              <w:t>białek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zieli tłuszcze ze względu na: pochodzenie i stan skupienia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Cs/>
                <w:sz w:val="24"/>
                <w:szCs w:val="24"/>
              </w:rPr>
              <w:t>zalicza tłuszcze do estrów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z w:val="24"/>
                <w:szCs w:val="24"/>
              </w:rPr>
              <w:t>wymienia rodzaje białek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spacing w:val="-1"/>
                <w:sz w:val="24"/>
                <w:szCs w:val="24"/>
              </w:rPr>
              <w:t xml:space="preserve">dzieli cukry </w:t>
            </w:r>
            <w:r w:rsidRPr="00F60D50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(sacharydy)</w:t>
            </w:r>
            <w:r w:rsidRPr="00F60D50">
              <w:rPr>
                <w:rFonts w:ascii="Times New Roman" w:hAnsi="Times New Roman" w:cs="Times New Roman"/>
                <w:b/>
                <w:spacing w:val="-1"/>
                <w:sz w:val="24"/>
                <w:szCs w:val="24"/>
              </w:rPr>
              <w:t xml:space="preserve"> na cukry proste i cukry złożone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definiuje białka</w:t>
            </w:r>
            <w:r w:rsidRPr="00F60D50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jako związki chemiczne powstające z aminokwasów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ymienia przykłady: tłuszczów,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sacharydów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 i białek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wyjaśnia, co to są węglowodany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wymienia przykłady występowania celulozy i skrobi w przyrodzie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>podaje wzory sumaryczne: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>glukozy i fruktozy, sacharozy, skrobi i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>celulozy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2"/>
                <w:sz w:val="24"/>
                <w:szCs w:val="24"/>
                <w:lang w:eastAsia="en-US"/>
              </w:rPr>
              <w:t>wymienia zastosowania poznanych cukrów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wymienia najważniejsze właściwości omawianych związków chemicznych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definiuje pojęcia: </w:t>
            </w:r>
            <w:r w:rsidRPr="00F60D50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  <w:t xml:space="preserve">denaturacja, </w:t>
            </w:r>
            <w:r w:rsidRPr="00F60D50"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  <w:lang w:eastAsia="en-US"/>
              </w:rPr>
              <w:t>koagulacja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 xml:space="preserve">, </w:t>
            </w:r>
            <w:r w:rsidRPr="00F60D50"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  <w:lang w:eastAsia="en-US"/>
              </w:rPr>
              <w:t>żel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 xml:space="preserve">, </w:t>
            </w:r>
            <w:r w:rsidRPr="00F60D50"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  <w:lang w:eastAsia="en-US"/>
              </w:rPr>
              <w:t>zol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1"/>
                <w:sz w:val="24"/>
                <w:szCs w:val="24"/>
                <w:lang w:eastAsia="en-US"/>
              </w:rPr>
              <w:t xml:space="preserve">wymienia czynniki powodujące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>denaturację białek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podaje reakcje charakterystyczn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białek i skrobi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opisuje znaczenie: wody,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tłuszczów, białek, sacharydów,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witamin i mikroelementów dla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organizmu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wyjaśnia, co to są związki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wielkocząsteczkowe; wymieni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ich przykłady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wymienia funkcje podstawowych składników odżywczych</w:t>
            </w:r>
          </w:p>
        </w:tc>
        <w:tc>
          <w:tcPr>
            <w:tcW w:w="126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5"/>
                <w:sz w:val="24"/>
                <w:szCs w:val="24"/>
                <w:lang w:eastAsia="en-US"/>
              </w:rPr>
              <w:lastRenderedPageBreak/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wyjaśnia rolę składników odżywczych w prawidłowym funkcjonowaniu organizmu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opisuje budowę cząsteczki tłuszczu jako estru glicerolu i kwasów tłuszczowych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pisuje wybrane właściwości fizyczne tłuszczów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opisuje wpływ oleju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 xml:space="preserve">roślinnego na wodę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bromową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wyjaśnia, jak można doświadczalnie odróżnić tłuszcze nienasycone od tłuszczów nasyconych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opisuje właściwości białek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wymienia czynniki powodujące koagulację białek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opisuje właściwości fizyczne: glukozy, fruktozy, sacharozy, skrobi i celulozy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bada właściwości fizyczne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lastRenderedPageBreak/>
              <w:t xml:space="preserve">wybranych związków chemicznych </w:t>
            </w:r>
            <w:r w:rsidRPr="00F60D5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(glukozy, fruktozy, sacharozy, skrobi i celulozy)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Cs/>
                <w:spacing w:val="-1"/>
                <w:sz w:val="24"/>
                <w:szCs w:val="24"/>
                <w:lang w:eastAsia="en-US"/>
              </w:rPr>
              <w:t>zapisuje równanie reakcji</w:t>
            </w:r>
            <w:r w:rsidRPr="00F60D5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Cs/>
                <w:spacing w:val="-4"/>
                <w:sz w:val="24"/>
                <w:szCs w:val="24"/>
                <w:lang w:eastAsia="en-US"/>
              </w:rPr>
              <w:t>sacharozy z wodą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za pomocą wzorów sumarycznych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opisuje przebieg reakcji chemicznej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skrobi z wodą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wykrywa obecność skrobi i białka w produktach spożywczych</w:t>
            </w:r>
          </w:p>
        </w:tc>
        <w:tc>
          <w:tcPr>
            <w:tcW w:w="126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spacing w:before="240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Uczeń: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podaje wzór ogólny tłuszczów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omawia różnic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 budowie tłuszczów stałych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i tłuszczów ciekłych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wyjaśnia, dlaczego olej roślinny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odbarwia wodę bromową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definiuje białka</w:t>
            </w:r>
            <w:r w:rsidRPr="00F60D50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jako związki chemiczne powstające w wyniku kondensacji aminokwasów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i/>
                <w:spacing w:val="-2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definiuje pojęcia: </w:t>
            </w:r>
            <w:r w:rsidRPr="00F60D50">
              <w:rPr>
                <w:rFonts w:ascii="Times New Roman" w:hAnsi="Times New Roman" w:cs="Times New Roman"/>
                <w:i/>
                <w:spacing w:val="-2"/>
                <w:sz w:val="24"/>
                <w:szCs w:val="24"/>
              </w:rPr>
              <w:t>peptydy</w:t>
            </w:r>
            <w:r w:rsidRPr="00F60D50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,</w:t>
            </w:r>
            <w:r w:rsidRPr="00F60D50">
              <w:rPr>
                <w:rFonts w:ascii="Times New Roman" w:hAnsi="Times New Roman" w:cs="Times New Roman"/>
                <w:i/>
                <w:spacing w:val="-2"/>
                <w:sz w:val="24"/>
                <w:szCs w:val="24"/>
              </w:rPr>
              <w:t xml:space="preserve"> peptyzacja</w:t>
            </w:r>
            <w:r w:rsidRPr="00F60D50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,</w:t>
            </w:r>
            <w:r w:rsidRPr="00F60D50">
              <w:rPr>
                <w:rFonts w:ascii="Times New Roman" w:hAnsi="Times New Roman" w:cs="Times New Roman"/>
                <w:i/>
                <w:spacing w:val="-2"/>
                <w:sz w:val="24"/>
                <w:szCs w:val="24"/>
              </w:rPr>
              <w:t xml:space="preserve"> wysalanie białek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hAnsi="Times New Roman" w:cs="Times New Roman"/>
                <w:b/>
                <w:spacing w:val="-2"/>
                <w:sz w:val="24"/>
                <w:szCs w:val="24"/>
              </w:rPr>
            </w:pPr>
            <w:r w:rsidRPr="00F60D50">
              <w:rPr>
                <w:rFonts w:ascii="Times New Roman" w:hAnsi="Times New Roman" w:cs="Times New Roman"/>
                <w:b/>
                <w:spacing w:val="-2"/>
                <w:sz w:val="24"/>
                <w:szCs w:val="24"/>
              </w:rPr>
              <w:t>opisuje różnice w przebiegu denaturacji i koagulacji białek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wyjaśnia, co to znaczy, że </w:t>
            </w:r>
            <w:r w:rsidRPr="00F60D50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en-US"/>
              </w:rPr>
              <w:t>sacharoza jest disacharydem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wymienia różnice we właściwościach fizycznych skrobi i celulozy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zapisuje poznane równania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reakcji sacharydów z wodą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definiuje pojęcie </w:t>
            </w:r>
            <w:r w:rsidRPr="00F60D50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  <w:t xml:space="preserve">wiązanie </w:t>
            </w:r>
            <w:r w:rsidRPr="00F60D50"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  <w:lang w:eastAsia="en-US"/>
              </w:rPr>
              <w:t>peptydowe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projektuje i przeprowadza doświadczenie chemiczne umożliwiające odróżnienie tłuszczu nienasyconego od tłuszczu nasyconego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b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projektuje doświadczenia chemiczne umożliwiające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wykrycie białka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spacing w:val="-1"/>
                <w:sz w:val="24"/>
                <w:szCs w:val="24"/>
                <w:lang w:eastAsia="en-US"/>
              </w:rPr>
              <w:t>za pomocą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b/>
                <w:spacing w:val="-1"/>
                <w:sz w:val="24"/>
                <w:szCs w:val="24"/>
                <w:lang w:eastAsia="en-US"/>
              </w:rPr>
              <w:t>stężonego roztworu kwasu azotowego(V)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planuje doświadczenia chemiczne umożliwiające badanie właściwości omawianych związków chemicznych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opisuje przeprowadzone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doświadczenia chemiczne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pacing w:val="-3"/>
                <w:sz w:val="24"/>
                <w:szCs w:val="24"/>
                <w:lang w:eastAsia="en-US"/>
              </w:rPr>
              <w:t>opisuje znaczenie i zastosowania skrobi, celulozy</w:t>
            </w:r>
            <w:r w:rsidRPr="00F60D50">
              <w:rPr>
                <w:rFonts w:ascii="Times New Roman" w:eastAsia="Calibri" w:hAnsi="Times New Roman" w:cs="Times New Roman"/>
                <w:bCs/>
                <w:spacing w:val="-3"/>
                <w:sz w:val="24"/>
                <w:szCs w:val="24"/>
                <w:lang w:eastAsia="en-US"/>
              </w:rPr>
              <w:t xml:space="preserve"> i</w:t>
            </w: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 xml:space="preserve"> innych poznanych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F60D50">
              <w:rPr>
                <w:rFonts w:ascii="Times New Roman" w:eastAsia="Calibri" w:hAnsi="Times New Roman" w:cs="Times New Roman"/>
                <w:spacing w:val="1"/>
                <w:sz w:val="24"/>
                <w:szCs w:val="24"/>
                <w:lang w:eastAsia="en-US"/>
              </w:rPr>
              <w:t>związków chemicznych</w:t>
            </w:r>
          </w:p>
        </w:tc>
        <w:tc>
          <w:tcPr>
            <w:tcW w:w="112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6701E2" w:rsidRPr="00F60D50" w:rsidRDefault="006701E2" w:rsidP="00971AF4">
            <w:pPr>
              <w:tabs>
                <w:tab w:val="center" w:pos="1602"/>
              </w:tabs>
              <w:spacing w:before="240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Uczeń:</w:t>
            </w: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ab/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podaje wzór </w:t>
            </w:r>
            <w:proofErr w:type="spellStart"/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tristearynianu</w:t>
            </w:r>
            <w:proofErr w:type="spellEnd"/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 xml:space="preserve"> glicerolu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projektuje i przeprowadza doświadczenia chemiczne umożliwiające </w:t>
            </w:r>
            <w:r w:rsidRPr="00F60D50">
              <w:rPr>
                <w:rFonts w:ascii="Times New Roman" w:eastAsia="Calibri" w:hAnsi="Times New Roman" w:cs="Times New Roman"/>
                <w:b/>
                <w:bCs/>
                <w:spacing w:val="-1"/>
                <w:sz w:val="24"/>
                <w:szCs w:val="24"/>
                <w:lang w:eastAsia="en-US"/>
              </w:rPr>
              <w:t>wykrycie białka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yjaśnia, na czym polega wysalanie białek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en-US"/>
              </w:rPr>
              <w:t>wyjaśnia, dlaczego skrobia i celuloza są polisacharydami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wyjaśnia, co to są dekstryny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omawia przebieg reakcji chemicznej skrobi z wodą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planuje </w:t>
            </w: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 xml:space="preserve">i przeprowadza doświadczenie chemiczne </w:t>
            </w:r>
            <w:r w:rsidRPr="00F60D50">
              <w:rPr>
                <w:rFonts w:ascii="Times New Roman" w:eastAsia="Calibri" w:hAnsi="Times New Roman" w:cs="Times New Roman"/>
                <w:spacing w:val="-1"/>
                <w:sz w:val="24"/>
                <w:szCs w:val="24"/>
                <w:lang w:eastAsia="en-US"/>
              </w:rPr>
              <w:t>weryfikujące postawioną hipotezę</w:t>
            </w:r>
          </w:p>
          <w:p w:rsidR="006701E2" w:rsidRPr="00F60D50" w:rsidRDefault="006701E2" w:rsidP="00B1165D">
            <w:pPr>
              <w:numPr>
                <w:ilvl w:val="0"/>
                <w:numId w:val="28"/>
              </w:numPr>
              <w:suppressAutoHyphens w:val="0"/>
              <w:spacing w:after="0" w:line="240" w:lineRule="auto"/>
              <w:ind w:left="142" w:hanging="14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F60D50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en-US"/>
              </w:rPr>
              <w:t>identyfikuje poznane substancje</w:t>
            </w:r>
          </w:p>
        </w:tc>
      </w:tr>
    </w:tbl>
    <w:p w:rsidR="006701E2" w:rsidRPr="00401CBC" w:rsidRDefault="006701E2" w:rsidP="006701E2">
      <w:pPr>
        <w:ind w:left="426"/>
        <w:rPr>
          <w:rFonts w:eastAsia="Calibri"/>
          <w:b/>
          <w:bCs/>
          <w:sz w:val="18"/>
          <w:szCs w:val="18"/>
          <w:lang w:eastAsia="en-US"/>
        </w:rPr>
      </w:pPr>
    </w:p>
    <w:p w:rsidR="006701E2" w:rsidRPr="00F60D50" w:rsidRDefault="006701E2" w:rsidP="006701E2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F60D50">
        <w:rPr>
          <w:rFonts w:ascii="Times New Roman" w:hAnsi="Times New Roman" w:cs="Times New Roman"/>
          <w:b/>
          <w:bCs/>
          <w:sz w:val="24"/>
          <w:szCs w:val="24"/>
        </w:rPr>
        <w:t>Przykłady wiadomości i umiejętności wykraczających poza treści wymagań podstawy programowej; ich spełnienie przez ucznia może być warunkiem wystawienia oceny celującej. Uczeń:</w:t>
      </w:r>
    </w:p>
    <w:p w:rsidR="006701E2" w:rsidRPr="00F60D50" w:rsidRDefault="006701E2" w:rsidP="00B1165D">
      <w:pPr>
        <w:numPr>
          <w:ilvl w:val="0"/>
          <w:numId w:val="30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en-US"/>
        </w:rPr>
        <w:lastRenderedPageBreak/>
        <w:t xml:space="preserve">bada skład pierwiastkowy białek </w:t>
      </w:r>
    </w:p>
    <w:p w:rsidR="006701E2" w:rsidRPr="00F60D50" w:rsidRDefault="006701E2" w:rsidP="00B1165D">
      <w:pPr>
        <w:numPr>
          <w:ilvl w:val="0"/>
          <w:numId w:val="30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en-US"/>
        </w:rPr>
        <w:t>udowadnia doświadczalnie, że glukoza ma</w:t>
      </w:r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F60D50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eastAsia="en-US"/>
        </w:rPr>
        <w:t>właściwości redukujące</w:t>
      </w:r>
    </w:p>
    <w:p w:rsidR="006701E2" w:rsidRPr="00F60D50" w:rsidRDefault="006701E2" w:rsidP="00B1165D">
      <w:pPr>
        <w:numPr>
          <w:ilvl w:val="0"/>
          <w:numId w:val="30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eastAsia="en-US"/>
        </w:rPr>
        <w:t xml:space="preserve">przeprowadza próbę </w:t>
      </w:r>
      <w:proofErr w:type="spellStart"/>
      <w:r w:rsidRPr="00F60D50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eastAsia="en-US"/>
        </w:rPr>
        <w:t>Trommera</w:t>
      </w:r>
      <w:proofErr w:type="spellEnd"/>
      <w:r w:rsidRPr="00F60D50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eastAsia="en-US"/>
        </w:rPr>
        <w:t xml:space="preserve"> i próbę </w:t>
      </w:r>
      <w:proofErr w:type="spellStart"/>
      <w:r w:rsidRPr="00F60D50"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eastAsia="en-US"/>
        </w:rPr>
        <w:t>Tollensa</w:t>
      </w:r>
      <w:proofErr w:type="spellEnd"/>
    </w:p>
    <w:p w:rsidR="006701E2" w:rsidRPr="00F60D50" w:rsidRDefault="006701E2" w:rsidP="00B1165D">
      <w:pPr>
        <w:numPr>
          <w:ilvl w:val="0"/>
          <w:numId w:val="30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wyjaśnia, na czym polega próba </w:t>
      </w:r>
      <w:proofErr w:type="spellStart"/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>akroleinowa</w:t>
      </w:r>
      <w:proofErr w:type="spellEnd"/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6701E2" w:rsidRPr="00F60D50" w:rsidRDefault="006701E2" w:rsidP="00B1165D">
      <w:pPr>
        <w:numPr>
          <w:ilvl w:val="0"/>
          <w:numId w:val="30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color w:val="000000"/>
          <w:spacing w:val="-3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projektuje doświadczenie umożliwiające odróżnienie tłuszczu od substancji tłustej (próba </w:t>
      </w:r>
      <w:proofErr w:type="spellStart"/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>akroleinowa</w:t>
      </w:r>
      <w:proofErr w:type="spellEnd"/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>)</w:t>
      </w:r>
    </w:p>
    <w:p w:rsidR="006701E2" w:rsidRPr="00F60D50" w:rsidRDefault="006701E2" w:rsidP="00B1165D">
      <w:pPr>
        <w:numPr>
          <w:ilvl w:val="0"/>
          <w:numId w:val="30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>opisuje proces utwardzania tłuszczów</w:t>
      </w:r>
    </w:p>
    <w:p w:rsidR="006701E2" w:rsidRPr="00F60D50" w:rsidRDefault="006701E2" w:rsidP="00B1165D">
      <w:pPr>
        <w:numPr>
          <w:ilvl w:val="0"/>
          <w:numId w:val="30"/>
        </w:numPr>
        <w:shd w:val="clear" w:color="auto" w:fill="FFFFFF"/>
        <w:suppressAutoHyphens w:val="0"/>
        <w:spacing w:after="0" w:line="240" w:lineRule="auto"/>
        <w:ind w:left="142" w:hanging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>opisuje hydrolizę tłuszczów, zapisuje równanie dla podanego tłuszczu</w:t>
      </w:r>
    </w:p>
    <w:p w:rsidR="006701E2" w:rsidRPr="00F60D50" w:rsidRDefault="006701E2" w:rsidP="00F2767B">
      <w:pPr>
        <w:numPr>
          <w:ilvl w:val="0"/>
          <w:numId w:val="30"/>
        </w:numPr>
        <w:shd w:val="clear" w:color="auto" w:fill="FFFFFF"/>
        <w:suppressAutoHyphens w:val="0"/>
        <w:spacing w:after="0" w:line="240" w:lineRule="auto"/>
        <w:ind w:left="142" w:right="19" w:hanging="142"/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</w:pPr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wyjaśnia, na czym polega efekt </w:t>
      </w:r>
      <w:proofErr w:type="spellStart"/>
      <w:r w:rsidRPr="00F60D50">
        <w:rPr>
          <w:rFonts w:ascii="Times New Roman" w:eastAsia="Calibri" w:hAnsi="Times New Roman" w:cs="Times New Roman"/>
          <w:sz w:val="24"/>
          <w:szCs w:val="24"/>
          <w:lang w:eastAsia="en-US"/>
        </w:rPr>
        <w:t>Tyndalla</w:t>
      </w:r>
      <w:proofErr w:type="spellEnd"/>
    </w:p>
    <w:p w:rsidR="00596F72" w:rsidRPr="00F60D50" w:rsidRDefault="00596F72" w:rsidP="00596F72">
      <w:pPr>
        <w:pStyle w:val="Nagwek1"/>
        <w:jc w:val="center"/>
        <w:rPr>
          <w:b w:val="0"/>
          <w:bCs/>
          <w:szCs w:val="24"/>
        </w:rPr>
      </w:pPr>
    </w:p>
    <w:p w:rsidR="00596F72" w:rsidRPr="00F60D50" w:rsidRDefault="00596F72" w:rsidP="00596F72">
      <w:pPr>
        <w:pStyle w:val="Nagwek1"/>
        <w:jc w:val="center"/>
        <w:rPr>
          <w:b w:val="0"/>
          <w:bCs/>
          <w:szCs w:val="24"/>
        </w:rPr>
      </w:pPr>
      <w:r w:rsidRPr="00F60D50">
        <w:rPr>
          <w:b w:val="0"/>
          <w:bCs/>
          <w:szCs w:val="24"/>
        </w:rPr>
        <w:t xml:space="preserve">Przedmiotowy System Oceniania z </w:t>
      </w:r>
      <w:r w:rsidRPr="00F60D50">
        <w:rPr>
          <w:bCs/>
          <w:szCs w:val="24"/>
        </w:rPr>
        <w:t>Wychowania Fizycznego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F60D50">
        <w:rPr>
          <w:rFonts w:ascii="Times New Roman" w:hAnsi="Times New Roman" w:cs="Times New Roman"/>
          <w:sz w:val="24"/>
          <w:szCs w:val="24"/>
        </w:rPr>
        <w:t xml:space="preserve">  Podczas zajęć wychowania fizycznego ocenie podlegają  następujące dziedziny aktywności 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 xml:space="preserve">     ucznia :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ab/>
        <w:t>-  postawa wobec kultury fizycznej, która obejmuje :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ab/>
      </w:r>
      <w:r w:rsidRPr="00F60D50">
        <w:rPr>
          <w:rFonts w:ascii="Times New Roman" w:hAnsi="Times New Roman" w:cs="Times New Roman"/>
          <w:sz w:val="24"/>
          <w:szCs w:val="24"/>
        </w:rPr>
        <w:tab/>
        <w:t>a)  systematyczność i przygotowanie do zajęć na sali  (strój sportowy),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ab/>
      </w:r>
      <w:r w:rsidRPr="00F60D50">
        <w:rPr>
          <w:rFonts w:ascii="Times New Roman" w:hAnsi="Times New Roman" w:cs="Times New Roman"/>
          <w:sz w:val="24"/>
          <w:szCs w:val="24"/>
        </w:rPr>
        <w:tab/>
        <w:t>b)  zaangażowanie, czynny i aktywny udział w lekcjach  (przeprowadzenie  rozgrzewki, zaproponowanie : ćwiczeń  kształtujących, wykorzystania  nietypowych przyborów, itp.),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ab/>
      </w:r>
      <w:r w:rsidRPr="00F60D50">
        <w:rPr>
          <w:rFonts w:ascii="Times New Roman" w:hAnsi="Times New Roman" w:cs="Times New Roman"/>
          <w:sz w:val="24"/>
          <w:szCs w:val="24"/>
        </w:rPr>
        <w:tab/>
        <w:t xml:space="preserve">c)  zaangażowanie poza lekcją wychowania fizycznego – udział  w zawodach, </w:t>
      </w:r>
      <w:proofErr w:type="spellStart"/>
      <w:r w:rsidRPr="00F60D50">
        <w:rPr>
          <w:rFonts w:ascii="Times New Roman" w:hAnsi="Times New Roman" w:cs="Times New Roman"/>
          <w:sz w:val="24"/>
          <w:szCs w:val="24"/>
        </w:rPr>
        <w:t>rniejach</w:t>
      </w:r>
      <w:proofErr w:type="spellEnd"/>
      <w:r w:rsidRPr="00F60D50">
        <w:rPr>
          <w:rFonts w:ascii="Times New Roman" w:hAnsi="Times New Roman" w:cs="Times New Roman"/>
          <w:sz w:val="24"/>
          <w:szCs w:val="24"/>
        </w:rPr>
        <w:t xml:space="preserve"> i imprezach sportowo-rekreacyjnych; udział w innych formach działalności związanych z kulturą fizyczną  (zajęcia pozalekcyjne, SKS, sekcje                           sportowe),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ab/>
        <w:t>-  poziom sprawności fizycznej i jej postęp – określany jest na podstawie testów  przeprowadzanych w każdym semestrze, badających szybkość,  skoczność, siłę, wytrzymałość ,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lastRenderedPageBreak/>
        <w:tab/>
        <w:t>-  opanowanie umiejętności ruchowych – ocenie podlega poziom opanowania określonych</w:t>
      </w:r>
      <w:r w:rsidR="00F60D50">
        <w:rPr>
          <w:rFonts w:ascii="Times New Roman" w:hAnsi="Times New Roman" w:cs="Times New Roman"/>
          <w:sz w:val="24"/>
          <w:szCs w:val="24"/>
        </w:rPr>
        <w:t xml:space="preserve"> </w:t>
      </w:r>
      <w:r w:rsidRPr="00F60D50">
        <w:rPr>
          <w:rFonts w:ascii="Times New Roman" w:hAnsi="Times New Roman" w:cs="Times New Roman"/>
          <w:sz w:val="24"/>
          <w:szCs w:val="24"/>
        </w:rPr>
        <w:t xml:space="preserve"> umiejętności ruchowych w zależności od indywidualnych możliwości ucznia oraz indywidualny postęp w opanowaniu danych umiejętności. ,</w:t>
      </w:r>
    </w:p>
    <w:p w:rsidR="00596F72" w:rsidRPr="00F60D50" w:rsidRDefault="00596F72" w:rsidP="00596F72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-  wiadomości – kontrola i ocena wiadomości odbywa się wyłącznie podczas zajęć  praktycznych, w ścisłym powiązaniu z tymi zajęciami.</w:t>
      </w:r>
    </w:p>
    <w:p w:rsidR="00596F72" w:rsidRPr="00F60D50" w:rsidRDefault="00596F72" w:rsidP="00596F72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 xml:space="preserve"> Wymagania z zakresu wiadomości obejmują :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ab/>
      </w:r>
      <w:r w:rsidRPr="00F60D50">
        <w:rPr>
          <w:rFonts w:ascii="Times New Roman" w:hAnsi="Times New Roman" w:cs="Times New Roman"/>
          <w:sz w:val="24"/>
          <w:szCs w:val="24"/>
        </w:rPr>
        <w:tab/>
        <w:t>a)  przepisy i regulaminy dyscyplin sportowych i rekreacyjnych objętych programem  nauczania,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ab/>
      </w:r>
      <w:r w:rsidRPr="00F60D50">
        <w:rPr>
          <w:rFonts w:ascii="Times New Roman" w:hAnsi="Times New Roman" w:cs="Times New Roman"/>
          <w:sz w:val="24"/>
          <w:szCs w:val="24"/>
        </w:rPr>
        <w:tab/>
        <w:t>b)  wiedzę z zakresu treści  edukacji pro -zdrowotnej i sportowej.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b/>
          <w:bCs/>
          <w:sz w:val="24"/>
          <w:szCs w:val="24"/>
        </w:rPr>
        <w:t xml:space="preserve">2.  </w:t>
      </w:r>
      <w:r w:rsidRPr="00F60D50">
        <w:rPr>
          <w:rFonts w:ascii="Times New Roman" w:hAnsi="Times New Roman" w:cs="Times New Roman"/>
          <w:sz w:val="24"/>
          <w:szCs w:val="24"/>
        </w:rPr>
        <w:t xml:space="preserve">W ciągu semestru uczeń może 3 razy zgłosić nieprzygotowanie do lekcji na sali i lodowisku 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 xml:space="preserve">     (nie dotyczy to zapowiedzianych sprawdzianów i zajęć, na których wystawiana jest ocena 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 xml:space="preserve">      końcowa).Kolejne nie przygotowanie skutkuje ocena niedostateczną .</w:t>
      </w:r>
    </w:p>
    <w:p w:rsidR="00596F72" w:rsidRPr="00F60D50" w:rsidRDefault="00596F72" w:rsidP="00596F72">
      <w:pPr>
        <w:jc w:val="both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b/>
          <w:bCs/>
          <w:sz w:val="24"/>
          <w:szCs w:val="24"/>
        </w:rPr>
        <w:t>3.</w:t>
      </w:r>
      <w:r w:rsidRPr="00F60D50">
        <w:rPr>
          <w:rFonts w:ascii="Times New Roman" w:hAnsi="Times New Roman" w:cs="Times New Roman"/>
          <w:sz w:val="24"/>
          <w:szCs w:val="24"/>
        </w:rPr>
        <w:t xml:space="preserve">  Jeżeli z przyczyn nieusprawiedliwionych uczeń był nieobecny podczas sprawdzianu,  to powinien zaliczyć go w ciągu kolejnego tygodnia nauki. Jeżeli nieobecność trwała dwa tygodnie i dłużej, uczeń powinien zaliczyć zaległy sprawdzian w ciągu dwóch tygodni od  momentu ponownego rozpoczęcia nauki. Jeżeli uczeń w wyznaczonym terminie nie zaliczy</w:t>
      </w:r>
      <w:r w:rsidR="00F60D50">
        <w:rPr>
          <w:rFonts w:ascii="Times New Roman" w:hAnsi="Times New Roman" w:cs="Times New Roman"/>
          <w:sz w:val="24"/>
          <w:szCs w:val="24"/>
        </w:rPr>
        <w:t xml:space="preserve"> </w:t>
      </w:r>
      <w:r w:rsidRPr="00F60D50">
        <w:rPr>
          <w:rFonts w:ascii="Times New Roman" w:hAnsi="Times New Roman" w:cs="Times New Roman"/>
          <w:sz w:val="24"/>
          <w:szCs w:val="24"/>
        </w:rPr>
        <w:t>sprawdzianu, będzie to się równało z ocena niedostateczną.</w:t>
      </w:r>
    </w:p>
    <w:p w:rsidR="00596F72" w:rsidRPr="00F60D50" w:rsidRDefault="00596F72" w:rsidP="00596F72">
      <w:pPr>
        <w:jc w:val="both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b/>
          <w:bCs/>
          <w:sz w:val="24"/>
          <w:szCs w:val="24"/>
        </w:rPr>
        <w:t xml:space="preserve">5.  </w:t>
      </w:r>
      <w:r w:rsidRPr="00F60D50">
        <w:rPr>
          <w:rFonts w:ascii="Times New Roman" w:hAnsi="Times New Roman" w:cs="Times New Roman"/>
          <w:sz w:val="24"/>
          <w:szCs w:val="24"/>
        </w:rPr>
        <w:t>Jeżeli ze względów zdrowotnych uczeń jest zwolniony z wychowania fizycznego ,ma obowiązek niezwłocznie dostarczyć nauczycielowi wychowania fizycznego stosowne zaświadczenie   lekarskie.</w:t>
      </w:r>
    </w:p>
    <w:p w:rsidR="00596F72" w:rsidRPr="00F60D50" w:rsidRDefault="00596F72" w:rsidP="00596F72">
      <w:pPr>
        <w:jc w:val="both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 xml:space="preserve">     W przypadku dłu</w:t>
      </w:r>
      <w:r w:rsidR="00F60D50">
        <w:rPr>
          <w:rFonts w:ascii="Times New Roman" w:hAnsi="Times New Roman" w:cs="Times New Roman"/>
          <w:sz w:val="24"/>
          <w:szCs w:val="24"/>
        </w:rPr>
        <w:t>ższego zwolnienia lekarskiego (</w:t>
      </w:r>
      <w:r w:rsidRPr="00F60D50">
        <w:rPr>
          <w:rFonts w:ascii="Times New Roman" w:hAnsi="Times New Roman" w:cs="Times New Roman"/>
          <w:sz w:val="24"/>
          <w:szCs w:val="24"/>
        </w:rPr>
        <w:t>obejmują</w:t>
      </w:r>
      <w:r w:rsidR="00F60D50">
        <w:rPr>
          <w:rFonts w:ascii="Times New Roman" w:hAnsi="Times New Roman" w:cs="Times New Roman"/>
          <w:sz w:val="24"/>
          <w:szCs w:val="24"/>
        </w:rPr>
        <w:t xml:space="preserve">cego np. cały semestr lub rok </w:t>
      </w:r>
      <w:r w:rsidRPr="00F60D50">
        <w:rPr>
          <w:rFonts w:ascii="Times New Roman" w:hAnsi="Times New Roman" w:cs="Times New Roman"/>
          <w:sz w:val="24"/>
          <w:szCs w:val="24"/>
        </w:rPr>
        <w:t>szkolny) uczeń  powinien jak najszybciej przedłożyć zaświadczenie lekarskie wraz z podaniem  z prośbą o zwolnienie z zajęć skierowane do dyrektora szkoły, który podejmuje decyzję o zwolnieniu ucznia z zajęć wychowania fizycznego.</w:t>
      </w:r>
    </w:p>
    <w:p w:rsidR="00596F72" w:rsidRPr="00F60D50" w:rsidRDefault="00596F72" w:rsidP="00596F7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96F72" w:rsidRPr="00F60D50" w:rsidRDefault="00596F72" w:rsidP="00596F72">
      <w:pPr>
        <w:jc w:val="both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lastRenderedPageBreak/>
        <w:t xml:space="preserve">     Opracowali:  mgr  </w:t>
      </w:r>
      <w:proofErr w:type="spellStart"/>
      <w:r w:rsidRPr="00F60D50">
        <w:rPr>
          <w:rFonts w:ascii="Times New Roman" w:hAnsi="Times New Roman" w:cs="Times New Roman"/>
          <w:sz w:val="24"/>
          <w:szCs w:val="24"/>
        </w:rPr>
        <w:t>R.Gawin</w:t>
      </w:r>
      <w:proofErr w:type="spellEnd"/>
      <w:r w:rsidRPr="00F60D50">
        <w:rPr>
          <w:rFonts w:ascii="Times New Roman" w:hAnsi="Times New Roman" w:cs="Times New Roman"/>
          <w:sz w:val="24"/>
          <w:szCs w:val="24"/>
        </w:rPr>
        <w:t>, mgr M. Borzęcka, mgr s. Iwanowski.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</w:p>
    <w:p w:rsidR="00596F72" w:rsidRPr="00F60D50" w:rsidRDefault="00596F72" w:rsidP="00596F7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0D50">
        <w:rPr>
          <w:rFonts w:ascii="Times New Roman" w:hAnsi="Times New Roman" w:cs="Times New Roman"/>
          <w:b/>
          <w:sz w:val="24"/>
          <w:szCs w:val="24"/>
        </w:rPr>
        <w:t>Kryteria oceny z wychowania fizycznego w szkole Podstawowej Nr 7 w Czeladzi.</w:t>
      </w:r>
    </w:p>
    <w:p w:rsidR="00596F72" w:rsidRPr="00F60D50" w:rsidRDefault="00596F72" w:rsidP="00596F72">
      <w:pPr>
        <w:rPr>
          <w:rFonts w:ascii="Times New Roman" w:hAnsi="Times New Roman" w:cs="Times New Roman"/>
          <w:b/>
          <w:sz w:val="24"/>
          <w:szCs w:val="24"/>
        </w:rPr>
      </w:pPr>
      <w:r w:rsidRPr="00F60D50">
        <w:rPr>
          <w:rFonts w:ascii="Times New Roman" w:hAnsi="Times New Roman" w:cs="Times New Roman"/>
          <w:b/>
          <w:sz w:val="24"/>
          <w:szCs w:val="24"/>
        </w:rPr>
        <w:t>Ocenę celująca otrzymuje uczeń, który: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</w:p>
    <w:p w:rsidR="00596F72" w:rsidRPr="00F60D50" w:rsidRDefault="00596F72" w:rsidP="00596F72">
      <w:pPr>
        <w:numPr>
          <w:ilvl w:val="0"/>
          <w:numId w:val="152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spełnia wszystkie wymagania na ocenę bardzo dobra;</w:t>
      </w:r>
    </w:p>
    <w:p w:rsidR="00596F72" w:rsidRPr="00F60D50" w:rsidRDefault="00596F72" w:rsidP="00596F72">
      <w:pPr>
        <w:numPr>
          <w:ilvl w:val="0"/>
          <w:numId w:val="152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aktywnie uczestniczy w życiu sportowym szkoły, bądź w innych formach działalności związanych z kultura fizyczną;</w:t>
      </w:r>
    </w:p>
    <w:p w:rsidR="00596F72" w:rsidRPr="00F60D50" w:rsidRDefault="00596F72" w:rsidP="00596F72">
      <w:pPr>
        <w:numPr>
          <w:ilvl w:val="0"/>
          <w:numId w:val="152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reprezentuje szkołę na zawodach sportowych;</w:t>
      </w:r>
    </w:p>
    <w:p w:rsidR="00596F72" w:rsidRPr="00F60D50" w:rsidRDefault="00596F72" w:rsidP="00596F72">
      <w:pPr>
        <w:numPr>
          <w:ilvl w:val="0"/>
          <w:numId w:val="152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posiada sprawność, umiejętności i wiedzę ponad stawiane wymagania zgodne z treściami programowymi.</w:t>
      </w:r>
    </w:p>
    <w:p w:rsidR="00596F72" w:rsidRPr="00F60D50" w:rsidRDefault="00596F72" w:rsidP="00596F72">
      <w:pPr>
        <w:ind w:left="360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96F72" w:rsidRPr="00F60D50" w:rsidRDefault="00596F72" w:rsidP="00596F72">
      <w:pPr>
        <w:rPr>
          <w:rFonts w:ascii="Times New Roman" w:hAnsi="Times New Roman" w:cs="Times New Roman"/>
          <w:b/>
          <w:sz w:val="24"/>
          <w:szCs w:val="24"/>
        </w:rPr>
      </w:pPr>
      <w:r w:rsidRPr="00F60D50">
        <w:rPr>
          <w:rFonts w:ascii="Times New Roman" w:hAnsi="Times New Roman" w:cs="Times New Roman"/>
          <w:b/>
          <w:sz w:val="24"/>
          <w:szCs w:val="24"/>
        </w:rPr>
        <w:t>Ocenę bardzo dobrą otrzymuje uczeń, który: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</w:p>
    <w:p w:rsidR="00596F72" w:rsidRPr="00F60D50" w:rsidRDefault="00596F72" w:rsidP="00596F72">
      <w:pPr>
        <w:numPr>
          <w:ilvl w:val="0"/>
          <w:numId w:val="153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aktywnie uczestniczy w lekcjach wychowania fizycznego ; wykazuje się zaangażowaniem we współpracy z nauczycielem i grupą rówieśniczą;</w:t>
      </w:r>
    </w:p>
    <w:p w:rsidR="00596F72" w:rsidRPr="00F60D50" w:rsidRDefault="00596F72" w:rsidP="00596F72">
      <w:pPr>
        <w:numPr>
          <w:ilvl w:val="0"/>
          <w:numId w:val="153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posiada duże wiadomości w zakresie kultury fizycznej i umiejętnie wykorzystuje je w praktycznym działaniu;</w:t>
      </w:r>
    </w:p>
    <w:p w:rsidR="00596F72" w:rsidRPr="00F60D50" w:rsidRDefault="00596F72" w:rsidP="00596F72">
      <w:pPr>
        <w:numPr>
          <w:ilvl w:val="0"/>
          <w:numId w:val="153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sprawność motoryczna ucznia wykazuje stałą tendencję zwyżkową;</w:t>
      </w:r>
    </w:p>
    <w:p w:rsidR="00596F72" w:rsidRPr="00F60D50" w:rsidRDefault="00596F72" w:rsidP="00596F72">
      <w:pPr>
        <w:numPr>
          <w:ilvl w:val="0"/>
          <w:numId w:val="153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 xml:space="preserve">w zakresie umiejętności ruchowych opanował elementy techniki i taktyki gier sportowych i rekreacyjnych; umie samodzielnie wykonać złożone ćwiczenie gimnastyczne; </w:t>
      </w:r>
    </w:p>
    <w:p w:rsidR="00596F72" w:rsidRPr="00F60D50" w:rsidRDefault="00596F72" w:rsidP="00596F72">
      <w:pPr>
        <w:numPr>
          <w:ilvl w:val="0"/>
          <w:numId w:val="153"/>
        </w:numPr>
        <w:suppressAutoHyphens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wykazuje wysoką kulturę uczestnicząc w różnych formach aktywności sportowo- rekreacyjnej.</w:t>
      </w:r>
    </w:p>
    <w:p w:rsidR="00596F72" w:rsidRPr="00F60D50" w:rsidRDefault="00596F72" w:rsidP="00596F72">
      <w:pPr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596F72" w:rsidRPr="00F60D50" w:rsidRDefault="00596F72" w:rsidP="00596F72">
      <w:pPr>
        <w:rPr>
          <w:rFonts w:ascii="Times New Roman" w:hAnsi="Times New Roman" w:cs="Times New Roman"/>
          <w:b/>
          <w:sz w:val="24"/>
          <w:szCs w:val="24"/>
        </w:rPr>
      </w:pPr>
      <w:r w:rsidRPr="00F60D50">
        <w:rPr>
          <w:rFonts w:ascii="Times New Roman" w:hAnsi="Times New Roman" w:cs="Times New Roman"/>
          <w:b/>
          <w:sz w:val="24"/>
          <w:szCs w:val="24"/>
        </w:rPr>
        <w:t>Ocenę dobrą otrzymuje uczeń, który: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</w:p>
    <w:p w:rsidR="00596F72" w:rsidRPr="00F60D50" w:rsidRDefault="00596F72" w:rsidP="00596F72">
      <w:pPr>
        <w:numPr>
          <w:ilvl w:val="0"/>
          <w:numId w:val="154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lastRenderedPageBreak/>
        <w:t>aktywnie uczestniczy w zajęciach wychowania fizycznego ;</w:t>
      </w:r>
    </w:p>
    <w:p w:rsidR="00596F72" w:rsidRPr="00F60D50" w:rsidRDefault="00596F72" w:rsidP="00596F72">
      <w:pPr>
        <w:numPr>
          <w:ilvl w:val="0"/>
          <w:numId w:val="154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sprawność motoryczna ucznia wykazuje niewielki ale stały postęp;</w:t>
      </w:r>
    </w:p>
    <w:p w:rsidR="00596F72" w:rsidRPr="00F60D50" w:rsidRDefault="00596F72" w:rsidP="00596F72">
      <w:pPr>
        <w:numPr>
          <w:ilvl w:val="0"/>
          <w:numId w:val="154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ćwiczenia wykonuje prawidłowo, lecz nie dość dokładnie z małymi błędami technicznymi;</w:t>
      </w:r>
    </w:p>
    <w:p w:rsidR="00596F72" w:rsidRPr="00F60D50" w:rsidRDefault="00596F72" w:rsidP="00596F72">
      <w:pPr>
        <w:numPr>
          <w:ilvl w:val="0"/>
          <w:numId w:val="154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posiadane wiadomości potrafi wykorzystać w praktyce przy pomocy nauczyciela;</w:t>
      </w:r>
    </w:p>
    <w:p w:rsidR="00596F72" w:rsidRPr="00F60D50" w:rsidRDefault="00596F72" w:rsidP="00596F72">
      <w:pPr>
        <w:numPr>
          <w:ilvl w:val="0"/>
          <w:numId w:val="154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chętnie współpracuje z nauczycielem i grupą ćwiczących.</w:t>
      </w:r>
    </w:p>
    <w:p w:rsidR="00596F72" w:rsidRPr="00F60D50" w:rsidRDefault="00596F72" w:rsidP="00596F72">
      <w:pPr>
        <w:rPr>
          <w:rFonts w:ascii="Times New Roman" w:hAnsi="Times New Roman" w:cs="Times New Roman"/>
          <w:b/>
          <w:sz w:val="24"/>
          <w:szCs w:val="24"/>
        </w:rPr>
      </w:pPr>
    </w:p>
    <w:p w:rsidR="00596F72" w:rsidRPr="00F60D50" w:rsidRDefault="00596F72" w:rsidP="00596F72">
      <w:pPr>
        <w:rPr>
          <w:rFonts w:ascii="Times New Roman" w:hAnsi="Times New Roman" w:cs="Times New Roman"/>
          <w:bCs/>
          <w:sz w:val="24"/>
          <w:szCs w:val="24"/>
        </w:rPr>
      </w:pPr>
      <w:r w:rsidRPr="00F60D50">
        <w:rPr>
          <w:rFonts w:ascii="Times New Roman" w:hAnsi="Times New Roman" w:cs="Times New Roman"/>
          <w:b/>
          <w:sz w:val="24"/>
          <w:szCs w:val="24"/>
        </w:rPr>
        <w:t>Ocenę dostateczną otrzymuje uczeń, który:</w:t>
      </w:r>
    </w:p>
    <w:p w:rsidR="00596F72" w:rsidRPr="00F60D50" w:rsidRDefault="00596F72" w:rsidP="00596F72">
      <w:pPr>
        <w:rPr>
          <w:rFonts w:ascii="Times New Roman" w:hAnsi="Times New Roman" w:cs="Times New Roman"/>
          <w:b/>
          <w:sz w:val="24"/>
          <w:szCs w:val="24"/>
        </w:rPr>
      </w:pPr>
    </w:p>
    <w:p w:rsidR="00596F72" w:rsidRPr="00F60D50" w:rsidRDefault="00596F72" w:rsidP="00596F72">
      <w:pPr>
        <w:numPr>
          <w:ilvl w:val="0"/>
          <w:numId w:val="157"/>
        </w:numPr>
        <w:suppressAutoHyphens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uczestniczy w zajęciach wychowania fizycznego;</w:t>
      </w:r>
    </w:p>
    <w:p w:rsidR="00596F72" w:rsidRPr="00F60D50" w:rsidRDefault="00596F72" w:rsidP="00596F72">
      <w:pPr>
        <w:numPr>
          <w:ilvl w:val="0"/>
          <w:numId w:val="157"/>
        </w:numPr>
        <w:suppressAutoHyphens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w zakresie umiejętności ruchowych wykazuje podstawowe elementy z pomocą nauczyciela;</w:t>
      </w:r>
    </w:p>
    <w:p w:rsidR="00596F72" w:rsidRPr="00F60D50" w:rsidRDefault="00596F72" w:rsidP="00596F72">
      <w:pPr>
        <w:numPr>
          <w:ilvl w:val="0"/>
          <w:numId w:val="157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sprawność motoryczną utrzymuje na stałym poziomie;</w:t>
      </w:r>
    </w:p>
    <w:p w:rsidR="00596F72" w:rsidRPr="00F60D50" w:rsidRDefault="00596F72" w:rsidP="00596F72">
      <w:pPr>
        <w:numPr>
          <w:ilvl w:val="0"/>
          <w:numId w:val="157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nie wykazuje aktywności i zaangażowania na zajęciach .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</w:p>
    <w:p w:rsidR="00596F72" w:rsidRPr="00F60D50" w:rsidRDefault="00596F72" w:rsidP="00596F72">
      <w:pPr>
        <w:rPr>
          <w:rFonts w:ascii="Times New Roman" w:hAnsi="Times New Roman" w:cs="Times New Roman"/>
          <w:b/>
          <w:sz w:val="24"/>
          <w:szCs w:val="24"/>
        </w:rPr>
      </w:pPr>
      <w:r w:rsidRPr="00F60D50">
        <w:rPr>
          <w:rFonts w:ascii="Times New Roman" w:hAnsi="Times New Roman" w:cs="Times New Roman"/>
          <w:b/>
          <w:sz w:val="24"/>
          <w:szCs w:val="24"/>
        </w:rPr>
        <w:t>Ocenę dopuszczającą otrzymuje uczeń, który:</w:t>
      </w:r>
    </w:p>
    <w:p w:rsidR="00596F72" w:rsidRPr="00F60D50" w:rsidRDefault="00596F72" w:rsidP="00596F72">
      <w:pPr>
        <w:rPr>
          <w:rFonts w:ascii="Times New Roman" w:hAnsi="Times New Roman" w:cs="Times New Roman"/>
          <w:b/>
          <w:sz w:val="24"/>
          <w:szCs w:val="24"/>
        </w:rPr>
      </w:pPr>
    </w:p>
    <w:p w:rsidR="00596F72" w:rsidRPr="00F60D50" w:rsidRDefault="00596F72" w:rsidP="00596F72">
      <w:pPr>
        <w:numPr>
          <w:ilvl w:val="0"/>
          <w:numId w:val="155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nie wykazuje się systematycznością udziału w lekcjach;</w:t>
      </w:r>
    </w:p>
    <w:p w:rsidR="00596F72" w:rsidRPr="00F60D50" w:rsidRDefault="00596F72" w:rsidP="00596F72">
      <w:pPr>
        <w:numPr>
          <w:ilvl w:val="0"/>
          <w:numId w:val="155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ma niechętny stosunek do ćwiczeń;</w:t>
      </w:r>
    </w:p>
    <w:p w:rsidR="00596F72" w:rsidRPr="00F60D50" w:rsidRDefault="00596F72" w:rsidP="00596F72">
      <w:pPr>
        <w:numPr>
          <w:ilvl w:val="0"/>
          <w:numId w:val="155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sprawność motoryczna ucznia z powodu niesystematyczności jest niestabilna;</w:t>
      </w:r>
    </w:p>
    <w:p w:rsidR="00596F72" w:rsidRPr="00F60D50" w:rsidRDefault="00596F72" w:rsidP="00596F72">
      <w:pPr>
        <w:numPr>
          <w:ilvl w:val="0"/>
          <w:numId w:val="155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w zakresie umiejętności ruchowych uczeń wykazuje się słabym ich opanowaniem w stosunku do własnych możliwości.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</w:p>
    <w:p w:rsidR="00596F72" w:rsidRPr="00F60D50" w:rsidRDefault="00596F72" w:rsidP="00596F72">
      <w:pPr>
        <w:rPr>
          <w:rFonts w:ascii="Times New Roman" w:hAnsi="Times New Roman" w:cs="Times New Roman"/>
          <w:b/>
          <w:sz w:val="24"/>
          <w:szCs w:val="24"/>
        </w:rPr>
      </w:pPr>
      <w:r w:rsidRPr="00F60D50">
        <w:rPr>
          <w:rFonts w:ascii="Times New Roman" w:hAnsi="Times New Roman" w:cs="Times New Roman"/>
          <w:b/>
          <w:sz w:val="24"/>
          <w:szCs w:val="24"/>
        </w:rPr>
        <w:t>Ocenę niedostateczna otrzymuje uczeń, który: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</w:p>
    <w:p w:rsidR="00596F72" w:rsidRPr="00F60D50" w:rsidRDefault="00596F72" w:rsidP="00596F72">
      <w:pPr>
        <w:numPr>
          <w:ilvl w:val="0"/>
          <w:numId w:val="156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ma lekceważący stosunek do zajęć, odmawia wykonania zadań;</w:t>
      </w:r>
    </w:p>
    <w:p w:rsidR="00596F72" w:rsidRPr="00F60D50" w:rsidRDefault="00596F72" w:rsidP="00596F72">
      <w:pPr>
        <w:numPr>
          <w:ilvl w:val="0"/>
          <w:numId w:val="156"/>
        </w:numPr>
        <w:suppressAutoHyphens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lastRenderedPageBreak/>
        <w:t>nie wykazuje żadnych postępów w usprawnianiu.</w:t>
      </w: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</w:p>
    <w:p w:rsidR="00596F72" w:rsidRPr="00F60D50" w:rsidRDefault="00596F72" w:rsidP="00596F72">
      <w:pPr>
        <w:rPr>
          <w:rFonts w:ascii="Times New Roman" w:hAnsi="Times New Roman" w:cs="Times New Roman"/>
          <w:b/>
          <w:sz w:val="24"/>
          <w:szCs w:val="24"/>
        </w:rPr>
      </w:pPr>
      <w:r w:rsidRPr="00F60D50">
        <w:rPr>
          <w:rFonts w:ascii="Times New Roman" w:hAnsi="Times New Roman" w:cs="Times New Roman"/>
          <w:b/>
          <w:sz w:val="24"/>
          <w:szCs w:val="24"/>
        </w:rPr>
        <w:t>Tryb postępowania ucznia ubiegającego się o otrzymanie wyższej oceny semestralnej, rocznej.</w:t>
      </w:r>
    </w:p>
    <w:p w:rsidR="00596F72" w:rsidRPr="00F60D50" w:rsidRDefault="00596F72" w:rsidP="00596F72">
      <w:pPr>
        <w:rPr>
          <w:rFonts w:ascii="Times New Roman" w:hAnsi="Times New Roman" w:cs="Times New Roman"/>
          <w:b/>
          <w:sz w:val="24"/>
          <w:szCs w:val="24"/>
        </w:rPr>
      </w:pPr>
    </w:p>
    <w:p w:rsidR="00596F72" w:rsidRPr="00F60D50" w:rsidRDefault="00596F72" w:rsidP="00596F72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>W szczególnych przypadkach uczeń może ubiegać się o podwyższenie oceny – musi wykonać test sprawności fizycznej sprawdzający opanowane umiejętności z wybranych przez nauczyciela prowadzącego zajęcia, osiadać wiedze z zakresu materiału nauczanego w danej klasie.</w:t>
      </w:r>
    </w:p>
    <w:p w:rsidR="00955001" w:rsidRPr="00F60D50" w:rsidRDefault="00955001" w:rsidP="00955001">
      <w:pPr>
        <w:rPr>
          <w:rFonts w:ascii="Times New Roman" w:hAnsi="Times New Roman" w:cs="Times New Roman"/>
          <w:sz w:val="24"/>
          <w:szCs w:val="24"/>
        </w:rPr>
      </w:pPr>
      <w:r w:rsidRPr="00F60D50">
        <w:rPr>
          <w:rFonts w:ascii="Times New Roman" w:hAnsi="Times New Roman" w:cs="Times New Roman"/>
          <w:sz w:val="24"/>
          <w:szCs w:val="24"/>
        </w:rPr>
        <w:t xml:space="preserve">Opracował zespół w składzie: mgr </w:t>
      </w:r>
      <w:proofErr w:type="spellStart"/>
      <w:r w:rsidRPr="00F60D50">
        <w:rPr>
          <w:rFonts w:ascii="Times New Roman" w:hAnsi="Times New Roman" w:cs="Times New Roman"/>
          <w:sz w:val="24"/>
          <w:szCs w:val="24"/>
        </w:rPr>
        <w:t>R.Gawin</w:t>
      </w:r>
      <w:proofErr w:type="spellEnd"/>
      <w:r w:rsidRPr="00F60D50">
        <w:rPr>
          <w:rFonts w:ascii="Times New Roman" w:hAnsi="Times New Roman" w:cs="Times New Roman"/>
          <w:sz w:val="24"/>
          <w:szCs w:val="24"/>
        </w:rPr>
        <w:t xml:space="preserve">, mgr </w:t>
      </w:r>
      <w:proofErr w:type="spellStart"/>
      <w:r w:rsidRPr="00F60D50">
        <w:rPr>
          <w:rFonts w:ascii="Times New Roman" w:hAnsi="Times New Roman" w:cs="Times New Roman"/>
          <w:sz w:val="24"/>
          <w:szCs w:val="24"/>
        </w:rPr>
        <w:t>M.Borzęcka</w:t>
      </w:r>
      <w:proofErr w:type="spellEnd"/>
      <w:r w:rsidRPr="00F60D50">
        <w:rPr>
          <w:rFonts w:ascii="Times New Roman" w:hAnsi="Times New Roman" w:cs="Times New Roman"/>
          <w:sz w:val="24"/>
          <w:szCs w:val="24"/>
        </w:rPr>
        <w:t>, mgr S. Iwanowski.</w:t>
      </w:r>
    </w:p>
    <w:p w:rsidR="00596F72" w:rsidRPr="00F60D50" w:rsidRDefault="00596F72" w:rsidP="00596F72">
      <w:pPr>
        <w:ind w:left="420"/>
        <w:rPr>
          <w:rFonts w:ascii="Times New Roman" w:hAnsi="Times New Roman" w:cs="Times New Roman"/>
          <w:sz w:val="24"/>
          <w:szCs w:val="24"/>
        </w:rPr>
      </w:pPr>
    </w:p>
    <w:p w:rsidR="0050334B" w:rsidRPr="00E575D5" w:rsidRDefault="0050334B" w:rsidP="0050334B">
      <w:pPr>
        <w:rPr>
          <w:rFonts w:ascii="Times New Roman" w:hAnsi="Times New Roman" w:cs="Times New Roman"/>
          <w:sz w:val="24"/>
          <w:szCs w:val="24"/>
        </w:rPr>
      </w:pPr>
      <w:r w:rsidRPr="00E575D5">
        <w:rPr>
          <w:rFonts w:ascii="Times New Roman" w:hAnsi="Times New Roman" w:cs="Times New Roman"/>
          <w:sz w:val="24"/>
          <w:szCs w:val="24"/>
        </w:rPr>
        <w:t xml:space="preserve">Wymagania edukacyjne z biologii dla klasy 8 szkoły podstawowej oparte </w:t>
      </w:r>
      <w:r w:rsidRPr="00E575D5">
        <w:rPr>
          <w:rFonts w:ascii="Times New Roman" w:hAnsi="Times New Roman" w:cs="Times New Roman"/>
          <w:sz w:val="24"/>
          <w:szCs w:val="24"/>
        </w:rPr>
        <w:br/>
        <w:t xml:space="preserve">na Programie nauczania </w:t>
      </w:r>
      <w:r w:rsidRPr="0050334B">
        <w:rPr>
          <w:rFonts w:ascii="Times New Roman" w:hAnsi="Times New Roman" w:cs="Times New Roman"/>
          <w:b/>
          <w:sz w:val="24"/>
          <w:szCs w:val="24"/>
        </w:rPr>
        <w:t xml:space="preserve">biologii </w:t>
      </w:r>
      <w:r w:rsidRPr="00E575D5">
        <w:rPr>
          <w:rFonts w:ascii="Times New Roman" w:hAnsi="Times New Roman" w:cs="Times New Roman"/>
          <w:sz w:val="24"/>
          <w:szCs w:val="24"/>
        </w:rPr>
        <w:t xml:space="preserve">Puls życia autorstwa Anny </w:t>
      </w:r>
      <w:proofErr w:type="spellStart"/>
      <w:r w:rsidRPr="00E575D5">
        <w:rPr>
          <w:rFonts w:ascii="Times New Roman" w:hAnsi="Times New Roman" w:cs="Times New Roman"/>
          <w:sz w:val="24"/>
          <w:szCs w:val="24"/>
        </w:rPr>
        <w:t>Zdziennickiej</w:t>
      </w:r>
      <w:proofErr w:type="spellEnd"/>
    </w:p>
    <w:tbl>
      <w:tblPr>
        <w:tblW w:w="500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937"/>
        <w:gridCol w:w="1599"/>
        <w:gridCol w:w="2052"/>
        <w:gridCol w:w="2052"/>
        <w:gridCol w:w="2052"/>
        <w:gridCol w:w="2052"/>
        <w:gridCol w:w="2050"/>
      </w:tblGrid>
      <w:tr w:rsidR="0050334B" w:rsidRPr="00E575D5" w:rsidTr="00955001">
        <w:trPr>
          <w:trHeight w:val="21"/>
        </w:trPr>
        <w:tc>
          <w:tcPr>
            <w:tcW w:w="366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ział</w:t>
            </w:r>
          </w:p>
        </w:tc>
        <w:tc>
          <w:tcPr>
            <w:tcW w:w="625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Temat</w:t>
            </w:r>
          </w:p>
        </w:tc>
        <w:tc>
          <w:tcPr>
            <w:tcW w:w="4009" w:type="pct"/>
            <w:gridSpan w:val="5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ziom wymagań</w:t>
            </w:r>
          </w:p>
        </w:tc>
      </w:tr>
      <w:tr w:rsidR="0050334B" w:rsidRPr="00E575D5" w:rsidTr="0050334B">
        <w:trPr>
          <w:trHeight w:val="21"/>
        </w:trPr>
        <w:tc>
          <w:tcPr>
            <w:tcW w:w="366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5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puszczająca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stateczna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bra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bardzo dobra</w:t>
            </w:r>
          </w:p>
        </w:tc>
        <w:tc>
          <w:tcPr>
            <w:tcW w:w="801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celująca</w:t>
            </w:r>
          </w:p>
        </w:tc>
      </w:tr>
      <w:tr w:rsidR="0050334B" w:rsidRPr="00E575D5" w:rsidTr="0050334B">
        <w:trPr>
          <w:trHeight w:val="21"/>
        </w:trPr>
        <w:tc>
          <w:tcPr>
            <w:tcW w:w="366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. Genetyka</w:t>
            </w:r>
          </w:p>
        </w:tc>
        <w:tc>
          <w:tcPr>
            <w:tcW w:w="6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1. Czym jest genetyka?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Uczeń: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kreśla zakres badań genetyk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jaśnia, że podobieństwo dziecka do rodziców jest wynikiem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ziedziczenia ce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rozróżnia cechy dziedziczne i niedziedziczn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efiniuje pojęcia genety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i zmienność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rganizm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cechy indywidualne i gatunkowe podanych organizm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omawia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astosowanie genetyki w różnych dziedzinach: medycynie, kryminalistyce, rolnictwi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i archeologi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uzasadnia występowanie zmienności genetycznej wśród ludz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skazuje różnic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iędzy cechami gatunkowy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 indywidualny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z czego wynika podobieństwo organizmów potomnych w rozmnażaniu bezpłciowym</w:t>
            </w:r>
          </w:p>
        </w:tc>
        <w:tc>
          <w:tcPr>
            <w:tcW w:w="801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dowodzi, że cechy organizmu kształtują się dzięki materiałowi genetycznemu oraz są wynikiem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pływu środowis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jaśnia znaczenie rekombinacji genetycznej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w kształtowaniu się zmienności organizm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334B" w:rsidRPr="00E575D5" w:rsidTr="0050334B">
        <w:trPr>
          <w:trHeight w:val="21"/>
        </w:trPr>
        <w:tc>
          <w:tcPr>
            <w:tcW w:w="366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2. Nośnik informacji genetycznej – DN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miejsca występowania DN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elementy budujące DN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rzedstawia rolę DNA jako nośnika informacji genetyczn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rzedstawia budowę nukleotyd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nazwy zasad azotow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budowę chromosom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efiniuje pojęcia: kariotyp, helisa, gen i nukleotyd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rolę jądra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konieczność związania DNA przez białka i powstania chromatyn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 jądrze komórkowym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z czego wynika komplementarność zasad azotow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graficzni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dstawia regułę komplementarności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jaśnia proces replik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rozpoznaje DNA i RNA*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na modelu lub ilustr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równuje budowę DNA z budową RNA*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budowę i funkcję RNA*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1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uzasadnia konieczność zachodzenia procesu replikacji DNA przed podziałem komórk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onuje dowolną techniką model DN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rolę replik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 zachowaniu niezmienionej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formacji genetycznej</w:t>
            </w:r>
          </w:p>
        </w:tc>
      </w:tr>
    </w:tbl>
    <w:p w:rsidR="0050334B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934"/>
        <w:gridCol w:w="1610"/>
        <w:gridCol w:w="2065"/>
        <w:gridCol w:w="2065"/>
        <w:gridCol w:w="2065"/>
        <w:gridCol w:w="2077"/>
        <w:gridCol w:w="1960"/>
      </w:tblGrid>
      <w:tr w:rsidR="0050334B" w:rsidRPr="00E575D5" w:rsidTr="0050334B">
        <w:trPr>
          <w:trHeight w:val="20"/>
        </w:trPr>
        <w:tc>
          <w:tcPr>
            <w:tcW w:w="366" w:type="pct"/>
            <w:vMerge w:val="restart"/>
            <w:shd w:val="clear" w:color="auto" w:fill="auto"/>
          </w:tcPr>
          <w:p w:rsidR="0050334B" w:rsidRPr="00E575D5" w:rsidRDefault="0050334B" w:rsidP="006D4AF3">
            <w:pPr>
              <w:ind w:right="79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ział</w:t>
            </w:r>
          </w:p>
        </w:tc>
        <w:tc>
          <w:tcPr>
            <w:tcW w:w="630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Temat</w:t>
            </w:r>
          </w:p>
        </w:tc>
        <w:tc>
          <w:tcPr>
            <w:tcW w:w="4004" w:type="pct"/>
            <w:gridSpan w:val="5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ziom wymagań</w:t>
            </w:r>
          </w:p>
        </w:tc>
      </w:tr>
      <w:tr w:rsidR="0050334B" w:rsidRPr="00E575D5" w:rsidTr="0050334B">
        <w:trPr>
          <w:trHeight w:val="20"/>
        </w:trPr>
        <w:tc>
          <w:tcPr>
            <w:tcW w:w="366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puszczająca</w:t>
            </w: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stateczna</w:t>
            </w: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bra</w:t>
            </w:r>
          </w:p>
        </w:tc>
        <w:tc>
          <w:tcPr>
            <w:tcW w:w="81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bardzo dobra</w:t>
            </w:r>
          </w:p>
        </w:tc>
        <w:tc>
          <w:tcPr>
            <w:tcW w:w="767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celująca</w:t>
            </w:r>
          </w:p>
        </w:tc>
      </w:tr>
      <w:tr w:rsidR="0050334B" w:rsidRPr="00E575D5" w:rsidTr="0050334B">
        <w:trPr>
          <w:trHeight w:val="20"/>
        </w:trPr>
        <w:tc>
          <w:tcPr>
            <w:tcW w:w="366" w:type="pct"/>
            <w:vMerge w:val="restart"/>
            <w:shd w:val="clear" w:color="auto" w:fill="auto"/>
            <w:vAlign w:val="cente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. Genety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3. Podziały komórkow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nazwy podziałów komórkow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daje liczbę chromosomów w komórkach somatycznych i płciowych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definiuje pojęcia: chromosomy homologiczne, komórki haploidaln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i komórki diploidaln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miejsce zachodzenia mitozy i mejozy w organizmie człowieka</w:t>
            </w: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znaczenie mitozy i mejoz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blicza liczbę chromosomów w komórce haploidalnej, znając liczbę chromosomów w komórce diploidalnej danego organizmu</w:t>
            </w:r>
          </w:p>
        </w:tc>
        <w:tc>
          <w:tcPr>
            <w:tcW w:w="81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konieczność redukcji ilości materiału genetycznego w komórkach macierzystych gamet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różnice między mitozą a mejozą</w:t>
            </w:r>
          </w:p>
        </w:tc>
        <w:tc>
          <w:tcPr>
            <w:tcW w:w="767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znaczenie rekombinacji genetycznej podczas mejoz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onuje dowolną techniką model mitozy lub mejoz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334B" w:rsidRPr="00E575D5" w:rsidTr="0050334B">
        <w:trPr>
          <w:trHeight w:val="20"/>
        </w:trPr>
        <w:tc>
          <w:tcPr>
            <w:tcW w:w="366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4. Podstawowe prawa dziedziczeni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efiniuje pojęcia fenotyp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 genotyp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jaśnia symbole używane przy zapisywaniu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rzyżówek genetyczn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mawia badania Gregora Mendl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zapisuje genotypy homozygoty dominującej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homozygoty recesywnej oraz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heterozygot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onuje krzyżówki genetyczne przedstawiające dziedziczenie jednego genu</w:t>
            </w: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dentyfikuje allele dominujące i recesywn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prawo czystości gamet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na schemaci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rzyżówki genetycznej rozpoznaje genotyp oraz określa fenotyp rodziców i pokolenia potomnego</w:t>
            </w:r>
          </w:p>
        </w:tc>
        <w:tc>
          <w:tcPr>
            <w:tcW w:w="81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widuje cechy osobników potomnych na podstawie prawa czystości gamet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interpretuje krzyżówki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genetyczne, używając określeń: homozygota, heterozygota, cecha dominująca i cecha recesywna</w:t>
            </w:r>
          </w:p>
        </w:tc>
        <w:tc>
          <w:tcPr>
            <w:tcW w:w="767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apisuje krzyżówki genetyczne przedstawiające dziedziczenie określonej cechy i przewiduje genotypy oraz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enotypy potomstw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ia znaczenie prac Gregora Mendla dla rozwoju genetyki</w:t>
            </w:r>
          </w:p>
        </w:tc>
      </w:tr>
      <w:tr w:rsidR="0050334B" w:rsidRPr="00E575D5" w:rsidTr="0050334B">
        <w:trPr>
          <w:trHeight w:val="20"/>
        </w:trPr>
        <w:tc>
          <w:tcPr>
            <w:tcW w:w="366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5. Dziedziczenie cech u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u ludzi przykładowe cechy dominującą i recesywną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z pomocą nauczyciela rozwiązuje proste krzyżówki genetyczn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mienia cechy dominujące i recesywn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u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z niewielką pomocą nauczyciela rozwiązuje proste krzyżówki genetyczn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że cechę recesywną determinują allele homozygoty recesywn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na podstawie krzyżówki genetycznej przewiduje wystąpienie cechu potomstw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cechy człowieka, które są zarówno wynikiem działania genów, jak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 czynników środowis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ustala prawdopodobieństwo występowania cechy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u potomstwa, jeśli nie są znane genotypy obojga rodzic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7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ia wpływ środowiska na kształtowanie się ce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na podstawie znajomości cech dominujących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i recesywn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rojektuje krzyżówki genetyczne, poprawnie posługując się terminami homozygota i heterozygota</w:t>
            </w:r>
          </w:p>
        </w:tc>
      </w:tr>
    </w:tbl>
    <w:p w:rsidR="0050334B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931"/>
        <w:gridCol w:w="1597"/>
        <w:gridCol w:w="2049"/>
        <w:gridCol w:w="2049"/>
        <w:gridCol w:w="2049"/>
        <w:gridCol w:w="2049"/>
        <w:gridCol w:w="2052"/>
      </w:tblGrid>
      <w:tr w:rsidR="0050334B" w:rsidRPr="00E575D5" w:rsidTr="0050334B">
        <w:trPr>
          <w:trHeight w:val="20"/>
        </w:trPr>
        <w:tc>
          <w:tcPr>
            <w:tcW w:w="364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ział</w:t>
            </w:r>
          </w:p>
        </w:tc>
        <w:tc>
          <w:tcPr>
            <w:tcW w:w="625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Temat</w:t>
            </w:r>
          </w:p>
        </w:tc>
        <w:tc>
          <w:tcPr>
            <w:tcW w:w="4011" w:type="pct"/>
            <w:gridSpan w:val="5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ziom wymagań</w:t>
            </w:r>
          </w:p>
        </w:tc>
      </w:tr>
      <w:tr w:rsidR="0050334B" w:rsidRPr="00E575D5" w:rsidTr="0050334B">
        <w:trPr>
          <w:trHeight w:val="20"/>
        </w:trPr>
        <w:tc>
          <w:tcPr>
            <w:tcW w:w="364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5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puszczająca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stateczna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bra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bardzo dobra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celująca</w:t>
            </w:r>
          </w:p>
        </w:tc>
      </w:tr>
      <w:tr w:rsidR="0050334B" w:rsidRPr="00E575D5" w:rsidTr="0050334B">
        <w:trPr>
          <w:trHeight w:val="20"/>
        </w:trPr>
        <w:tc>
          <w:tcPr>
            <w:tcW w:w="364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. Genetyka</w:t>
            </w:r>
          </w:p>
        </w:tc>
        <w:tc>
          <w:tcPr>
            <w:tcW w:w="6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6. Dziedziczenie płci u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daje liczbę chromosomów występujących w komórce diploidalnej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przykłady chorób dziedzicznych sprzężonych z płci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rozpoznaje kariotyp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kreśla cechy chromosomów X i 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zasadę dziedziczenia płc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rolę chromosomów płci i autosom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rzedstawia zjawisko nosicielstwa chorób pod kątem dziedziczenia płc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mechanizm ujawniania się cech recesywnych sprzężonych z płcią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onuje krzyżówki genetyczne przedstawiające dziedziczenie hemofilii oraz daltonizmu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nterpretuje krzyżówki genetyczne przedstawiające dziedziczenie hemofilii oraz daltonizm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ia znaczenie poznania budowy ludzkiego DNA</w:t>
            </w:r>
          </w:p>
        </w:tc>
      </w:tr>
      <w:tr w:rsidR="0050334B" w:rsidRPr="00E575D5" w:rsidTr="0050334B">
        <w:trPr>
          <w:trHeight w:val="20"/>
        </w:trPr>
        <w:tc>
          <w:tcPr>
            <w:tcW w:w="364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7. Dziedziczenie grup krw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mienia cztery główne grupy krwi występując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u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rzedstawia przykłady cech zależnych od wielu genów oraz od środowis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sposób dziedziczenia grup krw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sposób dziedziczenia czynnika R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wpływ środowiska na rozwój cech osobnicz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poznaje grupy krwi na podstawie zapisu genotyp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onuje krzyżówkę genetyczną przedstawiającą dziedziczenie grup krw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określa możliwość wystąpienia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fliktu serologicznego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stala grupy krwi dzieci na podstawie znajomości grup krwi ich rodzic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ustala czynnik Rh dzieci na podstawie znajomości czynnika Rh ich rodzic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określa konsekwencje dla drugiej ciąży wiążące się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z wystąpieniem konfliktu serologiczn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kazuje, że dziedziczenie czynnika Rh jest </w:t>
            </w:r>
            <w:proofErr w:type="spellStart"/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jednogenowe</w:t>
            </w:r>
            <w:proofErr w:type="spellEnd"/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334B" w:rsidRPr="00E575D5" w:rsidTr="0050334B">
        <w:trPr>
          <w:trHeight w:val="20"/>
        </w:trPr>
        <w:tc>
          <w:tcPr>
            <w:tcW w:w="364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8. Mutacj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efiniuje pojęcie mutacj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czynniki mutagenn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podaje przykłady chorób uwarunkowanych mutacjami genowymi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i chromosomowy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rozróżnia mutacje genow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i chromosomow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przyczyny wybranych chorób genetyczn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skazuje mechanizm dziedziczenia </w:t>
            </w:r>
            <w:proofErr w:type="spellStart"/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mukowiscydozy</w:t>
            </w:r>
            <w:proofErr w:type="spellEnd"/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na czym polegają mutacje genowe i chromosomow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znaczenie poradnictwa genetyczn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charakteryzuje wybrane choroby i zaburzenia genetyczn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podłoże zespołu Downa</w:t>
            </w: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mechanizm powstawania mutacji genow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 chromosomow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zachowania zapobiegające powstawaniu mut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znaczenie badań prenataln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uzasadnia, że mutacje są podstawowym czynnikiem zmienności organizm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nalizuje przyczyny mutacji i wskazuje ich skutk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konuje </w:t>
            </w:r>
            <w:proofErr w:type="spellStart"/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rtfolio</w:t>
            </w:r>
            <w:proofErr w:type="spellEnd"/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 na temat chorób i zaburzeń genetycznych</w:t>
            </w:r>
          </w:p>
        </w:tc>
      </w:tr>
    </w:tbl>
    <w:p w:rsidR="0050334B" w:rsidRPr="00E575D5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917"/>
        <w:gridCol w:w="1599"/>
        <w:gridCol w:w="2052"/>
        <w:gridCol w:w="2052"/>
        <w:gridCol w:w="2052"/>
        <w:gridCol w:w="2052"/>
        <w:gridCol w:w="2052"/>
      </w:tblGrid>
      <w:tr w:rsidR="0050334B" w:rsidRPr="00E575D5" w:rsidTr="00955001">
        <w:trPr>
          <w:trHeight w:val="20"/>
        </w:trPr>
        <w:tc>
          <w:tcPr>
            <w:tcW w:w="359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ział</w:t>
            </w:r>
          </w:p>
        </w:tc>
        <w:tc>
          <w:tcPr>
            <w:tcW w:w="626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Temat</w:t>
            </w:r>
          </w:p>
        </w:tc>
        <w:tc>
          <w:tcPr>
            <w:tcW w:w="4015" w:type="pct"/>
            <w:gridSpan w:val="5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ziom wymagań</w:t>
            </w:r>
          </w:p>
        </w:tc>
      </w:tr>
      <w:tr w:rsidR="0050334B" w:rsidRPr="00E575D5" w:rsidTr="00955001">
        <w:trPr>
          <w:trHeight w:val="20"/>
        </w:trPr>
        <w:tc>
          <w:tcPr>
            <w:tcW w:w="359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6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puszczająca</w:t>
            </w: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stateczna</w:t>
            </w: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bra</w:t>
            </w: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bardzo dobra</w:t>
            </w: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celująca</w:t>
            </w:r>
          </w:p>
        </w:tc>
      </w:tr>
      <w:tr w:rsidR="0050334B" w:rsidRPr="00E575D5" w:rsidTr="00955001">
        <w:trPr>
          <w:trHeight w:val="20"/>
        </w:trPr>
        <w:tc>
          <w:tcPr>
            <w:tcW w:w="359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II. Ewolucja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życia</w:t>
            </w:r>
          </w:p>
        </w:tc>
        <w:tc>
          <w:tcPr>
            <w:tcW w:w="626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. Źródła wiedzy o ewolu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efiniuje pojęcie ewolucj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mienia dowody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wolu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przykłady narządów szczątkowych w organizmie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mawia dowody ewolu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mienia przykłady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óżnych rodzajów skamieniałośc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efiniuje pojęcie żywa skamieniałość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przykłady relikt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jaśnia istotę procesu ewolu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rozpoznaje żyw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kamieniałośc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przykłady potwierdzające jedność budowy i funkcjonowania organizm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mienia przykłady struktur homologicznych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i analogicznych</w:t>
            </w: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kreśla warunki powstawania skamieniałośc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analizuje formy pośrednie 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istnienie związku między rozmieszczeniem gatunków a ich pokrewieństwem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kazuje jedność budowy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i funkcjonowania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rganizm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ia rolę struktur homologiczn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 analogicznych jako dowodów ewolu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334B" w:rsidRPr="00E575D5" w:rsidTr="00955001">
        <w:trPr>
          <w:trHeight w:val="20"/>
        </w:trPr>
        <w:tc>
          <w:tcPr>
            <w:tcW w:w="359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6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10. Mechanizmy ewolu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znaczenie pojęci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endemit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daje przykłady doboru sztuczn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przykłady  endemit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na czym polega dobór naturalny i dobór sztuczn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ideę walki o byt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główne założenia teorii ewolucji Karola Darwin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różnicę pomiędzy doborem naturalnym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 doborem sztucznym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główne założenia syntetycznej teorii ewolucji*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kazuje izolację geograficzną jako drogę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do powstawania nowych gatunk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kazuje rolę endemitów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z Galapagos w badaniach Darwina*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uzasadnia, że walka o byt jest formą doboru naturaln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ocenia korzyści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oboru naturalnego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w przekazywaniu cech potomstw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współczesne spojrzenie na ewolucję – syntetyczną teorię ewolucji</w:t>
            </w: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lustruje przykładami działanie doboru naturalnego i doboru sztuczn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ia korzyści dla człowieka płynąc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z zastosowania doboru sztuczn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334B" w:rsidRPr="00E575D5" w:rsidTr="00955001">
        <w:trPr>
          <w:trHeight w:val="20"/>
        </w:trPr>
        <w:tc>
          <w:tcPr>
            <w:tcW w:w="359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6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11. Pochodzenie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mienia przykłady organizmów należących do </w:t>
            </w:r>
            <w:proofErr w:type="spellStart"/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nadrodziny</w:t>
            </w:r>
            <w:proofErr w:type="spellEnd"/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 człekokształtn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cechy człowieka rozumn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na mapie miejsce, gdzie rozpoczęła się ewolucja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mienia czynniki, które miały wpływ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na ewolucję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kreśla stanowisko systematyczne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skazuje na przykładzie szympansa różnice pomiędzy człowiekiem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a innymi człekokształtny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nalizuje przebieg ewolucji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cechy wspólne człowieka z innymi człekokształtny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cechy człowieka pozwalające zaklasyfikować go do poszczególnych jednostek systematycznych</w:t>
            </w:r>
          </w:p>
        </w:tc>
        <w:tc>
          <w:tcPr>
            <w:tcW w:w="803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porównuje różne gatunki człowieka w przebiegu jego ewolucji 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kazuje, że człekokształtn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to ewolucyjni krewni człowie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0334B" w:rsidRPr="00E575D5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p w:rsidR="0050334B" w:rsidRPr="00E575D5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p w:rsidR="0050334B" w:rsidRPr="00E575D5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877"/>
        <w:gridCol w:w="1603"/>
        <w:gridCol w:w="2055"/>
        <w:gridCol w:w="2067"/>
        <w:gridCol w:w="2056"/>
        <w:gridCol w:w="2056"/>
        <w:gridCol w:w="2062"/>
      </w:tblGrid>
      <w:tr w:rsidR="0050334B" w:rsidRPr="00E575D5" w:rsidTr="00955001">
        <w:trPr>
          <w:trHeight w:val="20"/>
        </w:trPr>
        <w:tc>
          <w:tcPr>
            <w:tcW w:w="227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ział</w:t>
            </w:r>
          </w:p>
        </w:tc>
        <w:tc>
          <w:tcPr>
            <w:tcW w:w="647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Temat</w:t>
            </w:r>
          </w:p>
        </w:tc>
        <w:tc>
          <w:tcPr>
            <w:tcW w:w="4126" w:type="pct"/>
            <w:gridSpan w:val="5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ziom wymagań</w:t>
            </w:r>
          </w:p>
        </w:tc>
      </w:tr>
      <w:tr w:rsidR="0050334B" w:rsidRPr="00E575D5" w:rsidTr="00955001">
        <w:trPr>
          <w:trHeight w:val="20"/>
        </w:trPr>
        <w:tc>
          <w:tcPr>
            <w:tcW w:w="227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7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puszczająca</w:t>
            </w:r>
          </w:p>
        </w:tc>
        <w:tc>
          <w:tcPr>
            <w:tcW w:w="82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stateczna</w:t>
            </w: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bra</w:t>
            </w: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bardzo dobra</w:t>
            </w: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celująca</w:t>
            </w:r>
          </w:p>
        </w:tc>
      </w:tr>
      <w:tr w:rsidR="0050334B" w:rsidRPr="00E575D5" w:rsidTr="00955001">
        <w:trPr>
          <w:trHeight w:val="20"/>
        </w:trPr>
        <w:tc>
          <w:tcPr>
            <w:tcW w:w="227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II. Ekologia</w:t>
            </w:r>
          </w:p>
        </w:tc>
        <w:tc>
          <w:tcPr>
            <w:tcW w:w="647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12. Organizm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 środowisk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czym zajmuje się ekologi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czynniki ograniczające występowanie gatunków w różnych środowiska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nazywa formy morfologiczne porostów wykorzystywane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 w skali porostow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dentyfikuje siedlisko wybranego gatunk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, czym jest nisza ekologiczna organizm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do czego służy skala porostow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rozróżnia siedlisko i niszę ekologiczną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kreśla wpływ wybranych czynników środowiska na funkcjonowanie organizm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związek między zakresem toleran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 stosowaniem skali porostow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dczytuje z wykresu dane dotyczące zakresu toleran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zależność między czynnikami środowis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 występującymi w nim organizma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rozpoznaje na ilustracji formy morfologiczne porostów wykorzystywan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w skali porostow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nterpretuje wykres przedstawiający zakres tolerancji ekologicznej danego gatunk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raktycznie wykorzystuje skalę porostową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334B" w:rsidRPr="00E575D5" w:rsidTr="00955001">
        <w:trPr>
          <w:trHeight w:val="20"/>
        </w:trPr>
        <w:tc>
          <w:tcPr>
            <w:tcW w:w="227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7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13. Cechy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pul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efiniuje pojęcia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pulacj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 gatunek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licza cechy popul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typy rozmieszczenia osobników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w popul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kreśla wady i zalety życia organizmów w grupi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jaśnia zależność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iędzy definicją populacji i gatunk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przykłady zwierząt żyjących w stadzi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kreśla przyczyny migr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rzedstawia, jakie dane można odczytać z piramidy wiekowej popul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skazuje populacj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óżnych gatunk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kreśla wpływ migracji na liczebność popul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wpływ cech populacji na jej liczebność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dczytuje dane z piramidy wiekow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kazuje zależność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iędzy liczebnością populacji a jej zagęszczeniem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graficznie przedstawia różne typy rozmieszczenia osobników w popul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 podaje ich przykład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kazuje zależność między strukturą płciową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a liczebnością popul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charakteryzuje grupy wiekowe w piramidach</w:t>
            </w:r>
          </w:p>
        </w:tc>
        <w:tc>
          <w:tcPr>
            <w:tcW w:w="824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zeprowadza w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erenie obliczanie zagęszczenia wybranego gatunk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przewiduje losy populacji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na podstawie jej piramidy wiekow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0334B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877"/>
        <w:gridCol w:w="1606"/>
        <w:gridCol w:w="2058"/>
        <w:gridCol w:w="2058"/>
        <w:gridCol w:w="2059"/>
        <w:gridCol w:w="2063"/>
        <w:gridCol w:w="2055"/>
      </w:tblGrid>
      <w:tr w:rsidR="0050334B" w:rsidRPr="00E575D5" w:rsidTr="0050334B">
        <w:trPr>
          <w:trHeight w:val="20"/>
        </w:trPr>
        <w:tc>
          <w:tcPr>
            <w:tcW w:w="227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ział</w:t>
            </w:r>
          </w:p>
        </w:tc>
        <w:tc>
          <w:tcPr>
            <w:tcW w:w="648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Temat</w:t>
            </w:r>
          </w:p>
        </w:tc>
        <w:tc>
          <w:tcPr>
            <w:tcW w:w="4125" w:type="pct"/>
            <w:gridSpan w:val="5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ziom wymagań</w:t>
            </w:r>
          </w:p>
        </w:tc>
      </w:tr>
      <w:tr w:rsidR="0050334B" w:rsidRPr="00E575D5" w:rsidTr="0050334B">
        <w:trPr>
          <w:trHeight w:val="20"/>
        </w:trPr>
        <w:tc>
          <w:tcPr>
            <w:tcW w:w="227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8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puszczająca</w:t>
            </w: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stateczna</w:t>
            </w: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bra</w:t>
            </w: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bardzo dobra</w:t>
            </w: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celująca</w:t>
            </w:r>
          </w:p>
        </w:tc>
      </w:tr>
      <w:tr w:rsidR="0050334B" w:rsidRPr="00E575D5" w:rsidTr="0050334B">
        <w:trPr>
          <w:trHeight w:val="20"/>
        </w:trPr>
        <w:tc>
          <w:tcPr>
            <w:tcW w:w="227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II. Ekologia</w:t>
            </w:r>
          </w:p>
        </w:tc>
        <w:tc>
          <w:tcPr>
            <w:tcW w:w="64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4.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kurencj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nazywa zależności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iędzygatunkow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zasoby, o które konkurują organizm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jaśnia, na czym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lega konkurencj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rodzaje konkuren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graficzni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dstawia zależności między organizmami, zaznacza, który gatunek odnosi korzyści, a który – strat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równuje konkurencję wewnątrzgatunkową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z konkurencją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międzygatunkową</w:t>
            </w: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skazuje przyczyny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 skutki konkurencji międzygatunkow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 wewnątrzgatunkow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zależność między zasobami środowisk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 intensywnością konkuren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uzasadnia,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korzystując wiedzę z ewolucjonizmu,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że konkurencja jest czynnikiem doboru naturaln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334B" w:rsidRPr="00E575D5" w:rsidTr="0050334B">
        <w:trPr>
          <w:trHeight w:val="20"/>
        </w:trPr>
        <w:tc>
          <w:tcPr>
            <w:tcW w:w="227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15. Drapieżnictwo. Roślinożerność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przykłady roślinożerc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przykłady drapieżników i ich ofiar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przystosowania organizmów do drapieżnictw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podaje przykłady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ślin drapieżn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kreśla znaczenie roślinożerców w przyrodzi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adaptacje roślinożerców do zjadania pokarmu roślinn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jaśnia na wybranych przykładach, na czym polega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rapieżnictw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charakterystyczne cechy drapieżników i ich ofiar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jaśnia, w jaki sposób rośliny i roślinożercy wzajemnie regulują swoją liczebność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różne strategie polowań stosowanych przez drapieżnik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opisuje sposoby obrony organizmów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d drapieżnika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przystosowania rośliny drapieżnej do zdobywania pokarm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cenia znaczenie drapieżników i roślinożerców w środowisk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adaptacje drapieżnik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i roślinożerców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do zdobywania pokarm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określa rolę drapieżników w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rodzie jak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regulatorów liczebności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ofiar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charakteryzuje sposoby obrony roślin przed zjadanie</w:t>
            </w: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kazuje zależności między liczebnością populacji drapieżników a liczebnością populacji ich ofiar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jaśnia przyczyny drapieżnictwa i wskazuje metody zdobywania pokarmu przez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śliny drapieżn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korzyści dla roślin płynące z roślinożernośc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przedstawia pozytywn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i negatywne skutki roślinożerności</w:t>
            </w:r>
          </w:p>
        </w:tc>
      </w:tr>
      <w:tr w:rsidR="0050334B" w:rsidRPr="00E575D5" w:rsidTr="0050334B">
        <w:trPr>
          <w:trHeight w:val="20"/>
        </w:trPr>
        <w:tc>
          <w:tcPr>
            <w:tcW w:w="227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16. Pasożytnictw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mienia przykłady pasożytów zewnętrznych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i wewnętrzn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przykłady pasożytnictwa u roślin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na czym polega pasożytnictw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klasyfikuje pasożyty na zewnętrzne i wewnętrzn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charakteryzuje przystosowania organizmów do pasożytniczego trybu życi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charakteryzuje pasożytnictwo u roślin</w:t>
            </w: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ia znaczenie pasożytnictwa w przyrodzi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skazuje przystosowania roślin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do pasożytniczego trybu życi</w:t>
            </w:r>
            <w:r w:rsidR="0095500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5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znaczenie pasożytnictwa w regulacji zagęszczenia populacji ofiar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0334B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881"/>
        <w:gridCol w:w="237"/>
        <w:gridCol w:w="1584"/>
        <w:gridCol w:w="84"/>
        <w:gridCol w:w="1916"/>
        <w:gridCol w:w="77"/>
        <w:gridCol w:w="1942"/>
        <w:gridCol w:w="51"/>
        <w:gridCol w:w="1968"/>
        <w:gridCol w:w="26"/>
        <w:gridCol w:w="1993"/>
        <w:gridCol w:w="98"/>
        <w:gridCol w:w="1919"/>
      </w:tblGrid>
      <w:tr w:rsidR="0050334B" w:rsidRPr="00E575D5" w:rsidTr="00955001">
        <w:trPr>
          <w:trHeight w:val="20"/>
        </w:trPr>
        <w:tc>
          <w:tcPr>
            <w:tcW w:w="345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ział</w:t>
            </w:r>
          </w:p>
        </w:tc>
        <w:tc>
          <w:tcPr>
            <w:tcW w:w="746" w:type="pct"/>
            <w:gridSpan w:val="3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Temat</w:t>
            </w:r>
          </w:p>
        </w:tc>
        <w:tc>
          <w:tcPr>
            <w:tcW w:w="3910" w:type="pct"/>
            <w:gridSpan w:val="9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ziom wymagań</w:t>
            </w:r>
          </w:p>
        </w:tc>
      </w:tr>
      <w:tr w:rsidR="0050334B" w:rsidRPr="00E575D5" w:rsidTr="00955001">
        <w:trPr>
          <w:trHeight w:val="20"/>
        </w:trPr>
        <w:tc>
          <w:tcPr>
            <w:tcW w:w="345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" w:type="pct"/>
            <w:gridSpan w:val="3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puszczająca</w:t>
            </w: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stateczna</w:t>
            </w: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bra</w:t>
            </w:r>
          </w:p>
        </w:tc>
        <w:tc>
          <w:tcPr>
            <w:tcW w:w="818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bardzo dobra</w:t>
            </w:r>
          </w:p>
        </w:tc>
        <w:tc>
          <w:tcPr>
            <w:tcW w:w="751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celująca</w:t>
            </w:r>
          </w:p>
        </w:tc>
      </w:tr>
      <w:tr w:rsidR="0050334B" w:rsidRPr="00E575D5" w:rsidTr="00955001">
        <w:trPr>
          <w:trHeight w:val="20"/>
        </w:trPr>
        <w:tc>
          <w:tcPr>
            <w:tcW w:w="345" w:type="pct"/>
            <w:vMerge w:val="restart"/>
            <w:shd w:val="clear" w:color="auto" w:fill="auto"/>
            <w:vAlign w:val="cente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III.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kologia</w:t>
            </w:r>
          </w:p>
        </w:tc>
        <w:tc>
          <w:tcPr>
            <w:tcW w:w="746" w:type="pct"/>
            <w:gridSpan w:val="3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7.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ieantagonistyczne zależności między gatunka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mienia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ieantagonistyczne zależności międzygatunkow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daje przykłady organizmów, które łączy zależność nieantagonistyczn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kreśla warunki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spółpracy między gatunka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rozróżnia pojęci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komensalizm i mutualizm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budowę korzeni roślin motylkowych</w:t>
            </w: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mawia różnic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iędzy komensalizmem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 mutualizmem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charakteryzuje role grzyba i glonu w plesze porost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8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kreśla warunki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stępowania nieantagonistycznych relacji między organizmami różnych gatunk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charakteryzuje relacje między rośliną motylkową</w:t>
            </w:r>
          </w:p>
        </w:tc>
        <w:tc>
          <w:tcPr>
            <w:tcW w:w="751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cenia znaczeni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akterii azotowych występujących w glebi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jakie praktyczne znaczenie ma wiedza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o mikoryzi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334B" w:rsidRPr="00E575D5" w:rsidTr="00955001">
        <w:trPr>
          <w:trHeight w:val="20"/>
        </w:trPr>
        <w:tc>
          <w:tcPr>
            <w:tcW w:w="345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" w:type="pct"/>
            <w:gridSpan w:val="3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18. Czym jest ekosystem?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przykładowe ekosystem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rzedstawia składniki biotopu i biocenoz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rozróżnia ekosystemy sztuczne i naturaln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skazuje elementy biotopu i biocenozy wybranego ekosystem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, do czego człowiek wykorzystuje ekosystem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mienia przemiany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w ekosystemach</w:t>
            </w: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różnice między ekosystemami naturalnymi a sztuczny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przebieg sukcesji pierwotnej i wtórnej*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8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charakteryzuje różnicę między sukcesją pierwotną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a wtórną*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zależności między biotopem a biocenozą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szukuje w terenie miejsce zachodzenia sukcesji wtórnej*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334B" w:rsidRPr="00E575D5" w:rsidTr="00955001">
        <w:trPr>
          <w:trHeight w:val="20"/>
        </w:trPr>
        <w:tc>
          <w:tcPr>
            <w:tcW w:w="345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" w:type="pct"/>
            <w:gridSpan w:val="3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19. Zależności pokarmow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mienia nazwy ogniw łańcucha pokarmow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porządkowuje znane organizmy poszczególnym ogniwom łańcucha pokarmow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rysuje schematy prostych łańcuchów pokarmowych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w wybranych ekosystemach</w:t>
            </w: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jaśnia przyczyny istnienia łańcuchów pokarmow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skazuje różnice między producentami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a konsumenta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rysuje schemat prostej sieci pokarmow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analizuje wybrane powiązania pokarmow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e wskazanym ekosystemi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charakteryzuje role poszczególnych ogniw łańcucha pokarmoweg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8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mawia czynniki, które zakłócają równowagę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kosystem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zewiduje skutki, jaki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dla ekosystemu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iałoby wyginięcie określonego ogniwa we wskazanym łańcuchu pokarmowym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nterpretuje, na czym polega równowaga dynamiczna ekosystemu</w:t>
            </w:r>
          </w:p>
        </w:tc>
      </w:tr>
      <w:tr w:rsidR="0050334B" w:rsidRPr="00E575D5" w:rsidTr="00955001">
        <w:trPr>
          <w:trHeight w:val="20"/>
        </w:trPr>
        <w:tc>
          <w:tcPr>
            <w:tcW w:w="345" w:type="pct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" w:type="pct"/>
            <w:gridSpan w:val="3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20. Materia i energia w ekosystemi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mawia na podstawie ilustracji piramidę ekologiczną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kazuje, że materia krąży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w ekosystemi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omawia na podstawie ilustracji obieg węgla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w ekosystemie*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że energia przepływa przez ekosystem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kazuje rolę producentów, konsumentów i </w:t>
            </w:r>
            <w:proofErr w:type="spellStart"/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destruentów</w:t>
            </w:r>
            <w:proofErr w:type="spellEnd"/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 w krążeniu materii</w:t>
            </w:r>
          </w:p>
        </w:tc>
        <w:tc>
          <w:tcPr>
            <w:tcW w:w="818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nterpretuje zależności między poziomem pokarmowym a biomasą i liczebnością populacj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nalizuje informacje przedstawione w formie piramidy ekologicznej</w:t>
            </w:r>
          </w:p>
        </w:tc>
        <w:tc>
          <w:tcPr>
            <w:tcW w:w="751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nalizuje przyczyny zaburzeń w krążeniu materii w ekosystema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uzasadnia spadek energi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 ekosystemie na kolejnych poziomach troficznych</w:t>
            </w:r>
          </w:p>
        </w:tc>
      </w:tr>
      <w:tr w:rsidR="0050334B" w:rsidRPr="00E575D5" w:rsidTr="00955001">
        <w:trPr>
          <w:trHeight w:val="400"/>
        </w:trPr>
        <w:tc>
          <w:tcPr>
            <w:tcW w:w="438" w:type="pct"/>
            <w:gridSpan w:val="2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ział</w:t>
            </w:r>
          </w:p>
        </w:tc>
        <w:tc>
          <w:tcPr>
            <w:tcW w:w="620" w:type="pct"/>
            <w:vMerge w:val="restar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emat</w:t>
            </w:r>
          </w:p>
        </w:tc>
        <w:tc>
          <w:tcPr>
            <w:tcW w:w="3943" w:type="pct"/>
            <w:gridSpan w:val="10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ziom wymagań</w:t>
            </w:r>
          </w:p>
        </w:tc>
      </w:tr>
      <w:tr w:rsidR="0050334B" w:rsidRPr="00E575D5" w:rsidTr="00955001">
        <w:trPr>
          <w:trHeight w:val="380"/>
        </w:trPr>
        <w:tc>
          <w:tcPr>
            <w:tcW w:w="438" w:type="pct"/>
            <w:gridSpan w:val="2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" w:type="pct"/>
            <w:vMerge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3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puszczająca</w:t>
            </w: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stateczna</w:t>
            </w: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dobra</w:t>
            </w: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bardzo dobra</w:t>
            </w:r>
          </w:p>
        </w:tc>
        <w:tc>
          <w:tcPr>
            <w:tcW w:w="789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cena celująca</w:t>
            </w:r>
          </w:p>
        </w:tc>
      </w:tr>
      <w:tr w:rsidR="0050334B" w:rsidRPr="00E575D5" w:rsidTr="00955001">
        <w:trPr>
          <w:trHeight w:val="1540"/>
        </w:trPr>
        <w:tc>
          <w:tcPr>
            <w:tcW w:w="438" w:type="pct"/>
            <w:gridSpan w:val="2"/>
            <w:vMerge w:val="restart"/>
            <w:shd w:val="clear" w:color="auto" w:fill="auto"/>
            <w:vAlign w:val="cente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V. Człowiek i środowisko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21. Różnorodność biologiczn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3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rzedstawia poziomy różnorodności biologiczn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czynniki wpływające na stan ekosystem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na czym polega różnorodność biologiczn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różnice pomiędzy dwoma poziomami różnorodności biologicznej</w:t>
            </w:r>
          </w:p>
          <w:p w:rsidR="0050334B" w:rsidRPr="00DF3C07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szukuje w różnych źródłach informacje na temat skutków spadku różnorodności</w:t>
            </w: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charakteryzuje poziomy różnorodności biologiczn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omawia wpływ klimatu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na kształtowanie się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różnorodności biologiczn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zmiany różnorodności biologicznej podczas sukcesji*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orównuje poziomy różnorodności biologiczn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analizuje przyczyny prowadzące do nagłego wymarcia gatunku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334B" w:rsidRPr="00E575D5" w:rsidTr="00955001">
        <w:trPr>
          <w:trHeight w:val="1133"/>
        </w:trPr>
        <w:tc>
          <w:tcPr>
            <w:tcW w:w="438" w:type="pct"/>
            <w:gridSpan w:val="2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22. Wpływ człowieka  na różnorodność biologiczną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3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mienia przykłady działalności człowieka przyczyniającej się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do spadku różnorodności biologiczn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podaje przykłady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bcych gatunk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skazuje działalność człowieka jako przyczynę spadku różnorodności biologiczn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skazuje gatunki wymarłe jako przykład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ziałalności człowieka</w:t>
            </w: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skazuje, w jaki sposób niszczenie siedlisk wpływa na stan gatunkowy ekosystem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skąd się biorą nowe gatunki roślin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 zwierząt w ekosystemach naturalnych</w:t>
            </w: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kazuje, w jaki sposób działalność człowieka wpływa na eliminowanie gatunk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ocenia wpływ wprowadzania obcych gatunków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na bioróżnorodność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 Polsc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nalizuje zależności między działalnością człowieka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a zmianą czynników środowiskowych wpływających na spadek różnorodności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iologiczn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334B" w:rsidRPr="00E575D5" w:rsidTr="00955001">
        <w:trPr>
          <w:trHeight w:val="1643"/>
        </w:trPr>
        <w:tc>
          <w:tcPr>
            <w:tcW w:w="438" w:type="pct"/>
            <w:gridSpan w:val="2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23. Racjonalne gospodarowanie zasobami przyrod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3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przykłady zasobów przyrod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 znaczenie recyklingu dla racjonalnego gospodarowania zasobami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przykłady odnawialnych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i nieodnawialnych zasobów przyrod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ilustruje przykładami,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jak należy dbać o ochronę zasobów</w:t>
            </w: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klasyfikuje zasoby przyrody na </w:t>
            </w:r>
            <w:proofErr w:type="spellStart"/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niewyczerpywalne</w:t>
            </w:r>
            <w:proofErr w:type="spellEnd"/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i </w:t>
            </w:r>
            <w:proofErr w:type="spellStart"/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czerpywalne</w:t>
            </w:r>
            <w:proofErr w:type="spellEnd"/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, podaje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ich przykład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racjonale gospodarowanie zasobami przyrody</w:t>
            </w: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kazuje skutki niewłaściwej eksploatacji zasobów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na czy polega zrównoważony rozwój</w:t>
            </w:r>
          </w:p>
        </w:tc>
        <w:tc>
          <w:tcPr>
            <w:tcW w:w="789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bjaśnia, w jaki sposób odtwarzają się odnawialne zasoby przyrod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jak młodzież może się przyczynić do ochrony zasobów przyrody</w:t>
            </w:r>
          </w:p>
        </w:tc>
      </w:tr>
      <w:tr w:rsidR="0050334B" w:rsidRPr="00E575D5" w:rsidTr="00955001">
        <w:trPr>
          <w:trHeight w:val="1602"/>
        </w:trPr>
        <w:tc>
          <w:tcPr>
            <w:tcW w:w="438" w:type="pct"/>
            <w:gridSpan w:val="2"/>
            <w:vMerge/>
            <w:shd w:val="clear" w:color="auto" w:fill="auto"/>
            <w:textDirection w:val="btLr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" w:type="pct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24. Sposoby ochrony przyrod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3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kreśla cele ochrony przyrod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sposoby ochrony gatunkow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mienia formy ochrony przyrod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omawia formy ochrony indywidualnej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na czym polega ochrona obszarowa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wykazuje różnicę między ochroną gatunkową ścisłą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br/>
              <w:t>a częściową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charakteryzuje poszczególne formy ochrony przyrod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yjaśnia, czego dotyczy program Natura 2000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prezentuje wybrane przykłady czynnej ochrony przyrody w Polsc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pct"/>
            <w:gridSpan w:val="2"/>
            <w:shd w:val="clear" w:color="auto" w:fill="auto"/>
          </w:tcPr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skazuje formy ochrony przyrody występujące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>w najbliższej okolicy</w:t>
            </w:r>
          </w:p>
          <w:p w:rsidR="0050334B" w:rsidRPr="00E575D5" w:rsidRDefault="0050334B" w:rsidP="006D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5D5">
              <w:rPr>
                <w:rFonts w:ascii="Times New Roman" w:hAnsi="Times New Roman" w:cs="Times New Roman"/>
                <w:sz w:val="24"/>
                <w:szCs w:val="24"/>
              </w:rPr>
              <w:t xml:space="preserve">uzasadnia konieczność stosowania form ochrony przyrody dla zachowania gatunków i </w:t>
            </w:r>
            <w:r w:rsidRPr="00E575D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kosystemów</w:t>
            </w:r>
          </w:p>
        </w:tc>
      </w:tr>
    </w:tbl>
    <w:p w:rsidR="0050334B" w:rsidRPr="00E575D5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p w:rsidR="0050334B" w:rsidRPr="00E575D5" w:rsidRDefault="0050334B" w:rsidP="0050334B">
      <w:pPr>
        <w:rPr>
          <w:rFonts w:ascii="Times New Roman" w:hAnsi="Times New Roman" w:cs="Times New Roman"/>
          <w:sz w:val="24"/>
          <w:szCs w:val="24"/>
        </w:rPr>
      </w:pPr>
      <w:r w:rsidRPr="00E575D5">
        <w:rPr>
          <w:rFonts w:ascii="Times New Roman" w:hAnsi="Times New Roman" w:cs="Times New Roman"/>
          <w:sz w:val="24"/>
          <w:szCs w:val="24"/>
        </w:rPr>
        <w:tab/>
        <w:t>* Zagadnienia spoza podstawy programowej oznaczono gwiazdką</w:t>
      </w:r>
    </w:p>
    <w:p w:rsidR="0050334B" w:rsidRPr="00E575D5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p w:rsidR="0050334B" w:rsidRPr="00E575D5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p w:rsidR="0050334B" w:rsidRPr="00E575D5" w:rsidRDefault="0050334B" w:rsidP="0050334B">
      <w:pPr>
        <w:rPr>
          <w:rFonts w:ascii="Times New Roman" w:hAnsi="Times New Roman" w:cs="Times New Roman"/>
          <w:sz w:val="24"/>
          <w:szCs w:val="24"/>
        </w:rPr>
      </w:pPr>
    </w:p>
    <w:p w:rsidR="0050334B" w:rsidRDefault="0050334B" w:rsidP="0050334B"/>
    <w:p w:rsidR="00F2767B" w:rsidRPr="00F60D50" w:rsidRDefault="00F2767B" w:rsidP="00F2767B">
      <w:pPr>
        <w:shd w:val="clear" w:color="auto" w:fill="FFFFFF"/>
        <w:suppressAutoHyphens w:val="0"/>
        <w:spacing w:after="0" w:line="240" w:lineRule="auto"/>
        <w:ind w:left="142" w:right="19"/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en-US"/>
        </w:rPr>
      </w:pPr>
    </w:p>
    <w:sectPr w:rsidR="00F2767B" w:rsidRPr="00F60D50" w:rsidSect="000B3821">
      <w:pgSz w:w="15600" w:h="11630" w:orient="landscape"/>
      <w:pgMar w:top="1417" w:right="1417" w:bottom="1417" w:left="1417" w:header="708" w:footer="708" w:gutter="0"/>
      <w:cols w:space="708"/>
      <w:docGrid w:linePitch="299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Humanst521EU-Normal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umanst521EU">
    <w:altName w:val="Times New Roman"/>
    <w:charset w:val="EE"/>
    <w:family w:val="roman"/>
    <w:pitch w:val="variable"/>
    <w:sig w:usb0="00000000" w:usb1="00000000" w:usb2="00000000" w:usb3="00000000" w:csb0="0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Lucida Sans Unicode">
    <w:panose1 w:val="020B0602030504020204"/>
    <w:charset w:val="EE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OpenSymbol">
    <w:charset w:val="02"/>
    <w:family w:val="auto"/>
    <w:pitch w:val="default"/>
    <w:sig w:usb0="00000000" w:usb1="00000000" w:usb2="00000000" w:usb3="00000000" w:csb0="00000000" w:csb1="00000000"/>
  </w:font>
  <w:font w:name="Liberation Sans">
    <w:altName w:val="Arial"/>
    <w:charset w:val="00"/>
    <w:family w:val="swiss"/>
    <w:pitch w:val="variable"/>
    <w:sig w:usb0="00000000" w:usb1="00000000" w:usb2="00000000" w:usb3="00000000" w:csb0="00000000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entSchbookEU">
    <w:altName w:val="Times New Roman"/>
    <w:charset w:val="EE"/>
    <w:family w:val="roman"/>
    <w:pitch w:val="variable"/>
    <w:sig w:usb0="00000000" w:usb1="00000000" w:usb2="00000000" w:usb3="00000000" w:csb0="00000000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endaPl Bold">
    <w:altName w:val="Arial"/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Dutch801HdEU">
    <w:altName w:val="Courier New"/>
    <w:charset w:val="EE"/>
    <w:family w:val="auto"/>
    <w:pitch w:val="variable"/>
    <w:sig w:usb0="A00000AF" w:usb1="5000004A" w:usb2="00000000" w:usb3="00000000" w:csb0="00000193" w:csb1="00000000"/>
  </w:font>
  <w:font w:name="AgendaPl BoldCondensed">
    <w:altName w:val="Arial"/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Condensed">
    <w:altName w:val="Arial"/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DejaVu Sans">
    <w:altName w:val="Arial"/>
    <w:charset w:val="EE"/>
    <w:family w:val="swiss"/>
    <w:pitch w:val="variable"/>
    <w:sig w:usb0="E7002EFF" w:usb1="D200FDFF" w:usb2="0A24602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928BF"/>
    <w:multiLevelType w:val="hybridMultilevel"/>
    <w:tmpl w:val="A1F01D5C"/>
    <w:lvl w:ilvl="0" w:tplc="D5746844">
      <w:numFmt w:val="bullet"/>
      <w:lvlText w:val="•"/>
      <w:lvlJc w:val="left"/>
      <w:pPr>
        <w:ind w:left="219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5DF03DDE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FFA4CAC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A12EC826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DB560CB0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FB4C432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83467D3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12F45AD2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8976F8FA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">
    <w:nsid w:val="00532FFE"/>
    <w:multiLevelType w:val="hybridMultilevel"/>
    <w:tmpl w:val="CD28341A"/>
    <w:lvl w:ilvl="0" w:tplc="3A08A854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2496D32C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C18ED8DA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A00C5472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EC4A5958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E846826C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FCE207A4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6568B15C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C5725020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2">
    <w:nsid w:val="012B6F52"/>
    <w:multiLevelType w:val="hybridMultilevel"/>
    <w:tmpl w:val="B9FEDD54"/>
    <w:lvl w:ilvl="0" w:tplc="6530556A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4E8240AC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674C327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5740B988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1974C55E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5950D0E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60DC4B10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1D4C42C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876E31DA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3">
    <w:nsid w:val="02093917"/>
    <w:multiLevelType w:val="hybridMultilevel"/>
    <w:tmpl w:val="A9EAFF46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2C579FF"/>
    <w:multiLevelType w:val="hybridMultilevel"/>
    <w:tmpl w:val="DBB2DF82"/>
    <w:lvl w:ilvl="0" w:tplc="14B47E26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E710127E">
      <w:numFmt w:val="bullet"/>
      <w:lvlText w:val="•"/>
      <w:lvlJc w:val="left"/>
      <w:pPr>
        <w:ind w:left="300" w:hanging="170"/>
      </w:pPr>
      <w:rPr>
        <w:rFonts w:hint="default"/>
      </w:rPr>
    </w:lvl>
    <w:lvl w:ilvl="2" w:tplc="C5A28E8E">
      <w:numFmt w:val="bullet"/>
      <w:lvlText w:val="•"/>
      <w:lvlJc w:val="left"/>
      <w:pPr>
        <w:ind w:left="517" w:hanging="170"/>
      </w:pPr>
      <w:rPr>
        <w:rFonts w:hint="default"/>
      </w:rPr>
    </w:lvl>
    <w:lvl w:ilvl="3" w:tplc="5412C734">
      <w:numFmt w:val="bullet"/>
      <w:lvlText w:val="•"/>
      <w:lvlJc w:val="left"/>
      <w:pPr>
        <w:ind w:left="735" w:hanging="170"/>
      </w:pPr>
      <w:rPr>
        <w:rFonts w:hint="default"/>
      </w:rPr>
    </w:lvl>
    <w:lvl w:ilvl="4" w:tplc="B7408894">
      <w:numFmt w:val="bullet"/>
      <w:lvlText w:val="•"/>
      <w:lvlJc w:val="left"/>
      <w:pPr>
        <w:ind w:left="952" w:hanging="170"/>
      </w:pPr>
      <w:rPr>
        <w:rFonts w:hint="default"/>
      </w:rPr>
    </w:lvl>
    <w:lvl w:ilvl="5" w:tplc="3D46184E">
      <w:numFmt w:val="bullet"/>
      <w:lvlText w:val="•"/>
      <w:lvlJc w:val="left"/>
      <w:pPr>
        <w:ind w:left="1170" w:hanging="170"/>
      </w:pPr>
      <w:rPr>
        <w:rFonts w:hint="default"/>
      </w:rPr>
    </w:lvl>
    <w:lvl w:ilvl="6" w:tplc="E8DCD3E0">
      <w:numFmt w:val="bullet"/>
      <w:lvlText w:val="•"/>
      <w:lvlJc w:val="left"/>
      <w:pPr>
        <w:ind w:left="1387" w:hanging="170"/>
      </w:pPr>
      <w:rPr>
        <w:rFonts w:hint="default"/>
      </w:rPr>
    </w:lvl>
    <w:lvl w:ilvl="7" w:tplc="EE9A0ACE">
      <w:numFmt w:val="bullet"/>
      <w:lvlText w:val="•"/>
      <w:lvlJc w:val="left"/>
      <w:pPr>
        <w:ind w:left="1605" w:hanging="170"/>
      </w:pPr>
      <w:rPr>
        <w:rFonts w:hint="default"/>
      </w:rPr>
    </w:lvl>
    <w:lvl w:ilvl="8" w:tplc="BF362408">
      <w:numFmt w:val="bullet"/>
      <w:lvlText w:val="•"/>
      <w:lvlJc w:val="left"/>
      <w:pPr>
        <w:ind w:left="1822" w:hanging="170"/>
      </w:pPr>
      <w:rPr>
        <w:rFonts w:hint="default"/>
      </w:rPr>
    </w:lvl>
  </w:abstractNum>
  <w:abstractNum w:abstractNumId="5">
    <w:nsid w:val="031B5C4F"/>
    <w:multiLevelType w:val="hybridMultilevel"/>
    <w:tmpl w:val="253E32E2"/>
    <w:lvl w:ilvl="0" w:tplc="0415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6">
    <w:nsid w:val="04FB3138"/>
    <w:multiLevelType w:val="hybridMultilevel"/>
    <w:tmpl w:val="BE403EC2"/>
    <w:lvl w:ilvl="0" w:tplc="024C6444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E32E1D78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F030EA6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D638D866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4B5ECDC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7034FFD2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A5FC1DD4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9800C7D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3D740CB8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7">
    <w:nsid w:val="09506FA5"/>
    <w:multiLevelType w:val="multilevel"/>
    <w:tmpl w:val="B7ACDA0C"/>
    <w:lvl w:ilvl="0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12"/>
      </w:rPr>
    </w:lvl>
    <w:lvl w:ilvl="1">
      <w:numFmt w:val="bullet"/>
      <w:lvlText w:val="•"/>
      <w:lvlJc w:val="left"/>
      <w:pPr>
        <w:tabs>
          <w:tab w:val="num" w:pos="0"/>
        </w:tabs>
        <w:ind w:left="1440" w:hanging="360"/>
      </w:pPr>
      <w:rPr>
        <w:rFonts w:ascii="Humanst521EU" w:hAnsi="Humanst521EU" w:cs="Humanst521EU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8">
    <w:nsid w:val="0AA34339"/>
    <w:multiLevelType w:val="hybridMultilevel"/>
    <w:tmpl w:val="3FAAE18A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C5540A3"/>
    <w:multiLevelType w:val="hybridMultilevel"/>
    <w:tmpl w:val="C5501B72"/>
    <w:lvl w:ilvl="0" w:tplc="33743AA4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1E60C5B2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CFD0047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4C3CF7F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C19AD69C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B6CE8E9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CAE4226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25E05CDC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B85AD53C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0">
    <w:nsid w:val="0E0E6D3B"/>
    <w:multiLevelType w:val="hybridMultilevel"/>
    <w:tmpl w:val="796A683C"/>
    <w:lvl w:ilvl="0" w:tplc="26AABF74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67B4F7CA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B4C20794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FC8C4F9C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8116CF26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7E4490AC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A568FD72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8692397E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E904F962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1">
    <w:nsid w:val="0F044CF4"/>
    <w:multiLevelType w:val="hybridMultilevel"/>
    <w:tmpl w:val="E790296A"/>
    <w:lvl w:ilvl="0" w:tplc="161A2B7A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41082E7A">
      <w:numFmt w:val="bullet"/>
      <w:lvlText w:val="•"/>
      <w:lvlJc w:val="left"/>
      <w:pPr>
        <w:ind w:left="300" w:hanging="170"/>
      </w:pPr>
      <w:rPr>
        <w:rFonts w:hint="default"/>
      </w:rPr>
    </w:lvl>
    <w:lvl w:ilvl="2" w:tplc="63AACEB2">
      <w:numFmt w:val="bullet"/>
      <w:lvlText w:val="•"/>
      <w:lvlJc w:val="left"/>
      <w:pPr>
        <w:ind w:left="517" w:hanging="170"/>
      </w:pPr>
      <w:rPr>
        <w:rFonts w:hint="default"/>
      </w:rPr>
    </w:lvl>
    <w:lvl w:ilvl="3" w:tplc="221863C2">
      <w:numFmt w:val="bullet"/>
      <w:lvlText w:val="•"/>
      <w:lvlJc w:val="left"/>
      <w:pPr>
        <w:ind w:left="735" w:hanging="170"/>
      </w:pPr>
      <w:rPr>
        <w:rFonts w:hint="default"/>
      </w:rPr>
    </w:lvl>
    <w:lvl w:ilvl="4" w:tplc="86029052">
      <w:numFmt w:val="bullet"/>
      <w:lvlText w:val="•"/>
      <w:lvlJc w:val="left"/>
      <w:pPr>
        <w:ind w:left="952" w:hanging="170"/>
      </w:pPr>
      <w:rPr>
        <w:rFonts w:hint="default"/>
      </w:rPr>
    </w:lvl>
    <w:lvl w:ilvl="5" w:tplc="126614BC">
      <w:numFmt w:val="bullet"/>
      <w:lvlText w:val="•"/>
      <w:lvlJc w:val="left"/>
      <w:pPr>
        <w:ind w:left="1170" w:hanging="170"/>
      </w:pPr>
      <w:rPr>
        <w:rFonts w:hint="default"/>
      </w:rPr>
    </w:lvl>
    <w:lvl w:ilvl="6" w:tplc="EF985024">
      <w:numFmt w:val="bullet"/>
      <w:lvlText w:val="•"/>
      <w:lvlJc w:val="left"/>
      <w:pPr>
        <w:ind w:left="1387" w:hanging="170"/>
      </w:pPr>
      <w:rPr>
        <w:rFonts w:hint="default"/>
      </w:rPr>
    </w:lvl>
    <w:lvl w:ilvl="7" w:tplc="DC12180C">
      <w:numFmt w:val="bullet"/>
      <w:lvlText w:val="•"/>
      <w:lvlJc w:val="left"/>
      <w:pPr>
        <w:ind w:left="1605" w:hanging="170"/>
      </w:pPr>
      <w:rPr>
        <w:rFonts w:hint="default"/>
      </w:rPr>
    </w:lvl>
    <w:lvl w:ilvl="8" w:tplc="D2D6F5C2">
      <w:numFmt w:val="bullet"/>
      <w:lvlText w:val="•"/>
      <w:lvlJc w:val="left"/>
      <w:pPr>
        <w:ind w:left="1822" w:hanging="170"/>
      </w:pPr>
      <w:rPr>
        <w:rFonts w:hint="default"/>
      </w:rPr>
    </w:lvl>
  </w:abstractNum>
  <w:abstractNum w:abstractNumId="12">
    <w:nsid w:val="0FA13BAD"/>
    <w:multiLevelType w:val="hybridMultilevel"/>
    <w:tmpl w:val="5D888CC6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0037FF7"/>
    <w:multiLevelType w:val="hybridMultilevel"/>
    <w:tmpl w:val="F8603E40"/>
    <w:lvl w:ilvl="0" w:tplc="B18A9692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F3C6AD44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856021AE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62CE0ED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1DACD870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CFC68C6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C8BA17C4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06A8B246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A414446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4">
    <w:nsid w:val="104C7879"/>
    <w:multiLevelType w:val="hybridMultilevel"/>
    <w:tmpl w:val="151AC80C"/>
    <w:lvl w:ilvl="0" w:tplc="31A01C76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3E406B82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E2D6ACF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F4120B9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B1C42DA8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F006D9D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A56EE40E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A290FFE2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2E5A8D92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5">
    <w:nsid w:val="11D12E04"/>
    <w:multiLevelType w:val="hybridMultilevel"/>
    <w:tmpl w:val="0A7EEDF0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22E195E"/>
    <w:multiLevelType w:val="hybridMultilevel"/>
    <w:tmpl w:val="BD8E75C2"/>
    <w:lvl w:ilvl="0" w:tplc="0C70A288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A5C03962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CD5E4B5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DFE271D0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D0FE1DF0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BFF248A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C6821C5C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6A8618DA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AA949F46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7">
    <w:nsid w:val="1253272C"/>
    <w:multiLevelType w:val="hybridMultilevel"/>
    <w:tmpl w:val="F8C2F3CC"/>
    <w:lvl w:ilvl="0" w:tplc="8D5C8E68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D79E52B8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C08079AA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D84C93A4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69346E02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BF26925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4F3C1E8A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016E322A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CB4A7548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8">
    <w:nsid w:val="133E6D4B"/>
    <w:multiLevelType w:val="hybridMultilevel"/>
    <w:tmpl w:val="2CC4D500"/>
    <w:lvl w:ilvl="0" w:tplc="097666A2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EB20C7F6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B7B2C1C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AD368E8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3716A282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EE0256E8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9468019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11E84E1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6A48C7A6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9">
    <w:nsid w:val="133F045E"/>
    <w:multiLevelType w:val="hybridMultilevel"/>
    <w:tmpl w:val="68FAB10C"/>
    <w:lvl w:ilvl="0" w:tplc="C966FFA6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0FB4D18E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E4448624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9DDEDEA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CB1C6F98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89BEB02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16F86792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ABC64C5A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ABF454B2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20">
    <w:nsid w:val="13D57AC5"/>
    <w:multiLevelType w:val="hybridMultilevel"/>
    <w:tmpl w:val="71E86178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14774693"/>
    <w:multiLevelType w:val="hybridMultilevel"/>
    <w:tmpl w:val="6CE05564"/>
    <w:lvl w:ilvl="0" w:tplc="521443D8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20942FB4">
      <w:numFmt w:val="bullet"/>
      <w:lvlText w:val="•"/>
      <w:lvlJc w:val="left"/>
      <w:pPr>
        <w:ind w:left="300" w:hanging="170"/>
      </w:pPr>
      <w:rPr>
        <w:rFonts w:hint="default"/>
        <w:lang w:val="en-US" w:eastAsia="en-US" w:bidi="en-US"/>
      </w:rPr>
    </w:lvl>
    <w:lvl w:ilvl="2" w:tplc="8580F2A4">
      <w:numFmt w:val="bullet"/>
      <w:lvlText w:val="•"/>
      <w:lvlJc w:val="left"/>
      <w:pPr>
        <w:ind w:left="518" w:hanging="170"/>
      </w:pPr>
      <w:rPr>
        <w:rFonts w:hint="default"/>
        <w:lang w:val="en-US" w:eastAsia="en-US" w:bidi="en-US"/>
      </w:rPr>
    </w:lvl>
    <w:lvl w:ilvl="3" w:tplc="13CCC254">
      <w:numFmt w:val="bullet"/>
      <w:lvlText w:val="•"/>
      <w:lvlJc w:val="left"/>
      <w:pPr>
        <w:ind w:left="737" w:hanging="170"/>
      </w:pPr>
      <w:rPr>
        <w:rFonts w:hint="default"/>
        <w:lang w:val="en-US" w:eastAsia="en-US" w:bidi="en-US"/>
      </w:rPr>
    </w:lvl>
    <w:lvl w:ilvl="4" w:tplc="8ABCD67A">
      <w:numFmt w:val="bullet"/>
      <w:lvlText w:val="•"/>
      <w:lvlJc w:val="left"/>
      <w:pPr>
        <w:ind w:left="955" w:hanging="170"/>
      </w:pPr>
      <w:rPr>
        <w:rFonts w:hint="default"/>
        <w:lang w:val="en-US" w:eastAsia="en-US" w:bidi="en-US"/>
      </w:rPr>
    </w:lvl>
    <w:lvl w:ilvl="5" w:tplc="8466BB06">
      <w:numFmt w:val="bullet"/>
      <w:lvlText w:val="•"/>
      <w:lvlJc w:val="left"/>
      <w:pPr>
        <w:ind w:left="1174" w:hanging="170"/>
      </w:pPr>
      <w:rPr>
        <w:rFonts w:hint="default"/>
        <w:lang w:val="en-US" w:eastAsia="en-US" w:bidi="en-US"/>
      </w:rPr>
    </w:lvl>
    <w:lvl w:ilvl="6" w:tplc="6D304BAE">
      <w:numFmt w:val="bullet"/>
      <w:lvlText w:val="•"/>
      <w:lvlJc w:val="left"/>
      <w:pPr>
        <w:ind w:left="1393" w:hanging="170"/>
      </w:pPr>
      <w:rPr>
        <w:rFonts w:hint="default"/>
        <w:lang w:val="en-US" w:eastAsia="en-US" w:bidi="en-US"/>
      </w:rPr>
    </w:lvl>
    <w:lvl w:ilvl="7" w:tplc="A504147E">
      <w:numFmt w:val="bullet"/>
      <w:lvlText w:val="•"/>
      <w:lvlJc w:val="left"/>
      <w:pPr>
        <w:ind w:left="1611" w:hanging="170"/>
      </w:pPr>
      <w:rPr>
        <w:rFonts w:hint="default"/>
        <w:lang w:val="en-US" w:eastAsia="en-US" w:bidi="en-US"/>
      </w:rPr>
    </w:lvl>
    <w:lvl w:ilvl="8" w:tplc="98B24CB4">
      <w:numFmt w:val="bullet"/>
      <w:lvlText w:val="•"/>
      <w:lvlJc w:val="left"/>
      <w:pPr>
        <w:ind w:left="1830" w:hanging="170"/>
      </w:pPr>
      <w:rPr>
        <w:rFonts w:hint="default"/>
        <w:lang w:val="en-US" w:eastAsia="en-US" w:bidi="en-US"/>
      </w:rPr>
    </w:lvl>
  </w:abstractNum>
  <w:abstractNum w:abstractNumId="22">
    <w:nsid w:val="15A17B29"/>
    <w:multiLevelType w:val="multilevel"/>
    <w:tmpl w:val="4378CBDA"/>
    <w:lvl w:ilvl="0">
      <w:numFmt w:val="bullet"/>
      <w:lvlText w:val="•"/>
      <w:lvlJc w:val="left"/>
      <w:pPr>
        <w:tabs>
          <w:tab w:val="num" w:pos="0"/>
        </w:tabs>
        <w:ind w:left="1068" w:hanging="360"/>
      </w:pPr>
      <w:rPr>
        <w:rFonts w:ascii="Humanst521EU" w:hAnsi="Humanst521EU" w:cs="Humanst521EU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6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78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0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2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4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6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38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08" w:hanging="360"/>
      </w:pPr>
      <w:rPr>
        <w:rFonts w:ascii="Wingdings" w:hAnsi="Wingdings" w:cs="Wingdings" w:hint="default"/>
      </w:rPr>
    </w:lvl>
  </w:abstractNum>
  <w:abstractNum w:abstractNumId="23">
    <w:nsid w:val="15A51F30"/>
    <w:multiLevelType w:val="hybridMultilevel"/>
    <w:tmpl w:val="5A1095CC"/>
    <w:lvl w:ilvl="0" w:tplc="2FA66E18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077A3C40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B838B31A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9F449A92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4F18BD1A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1856EE24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9A8429F2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A51E1236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FA0C60CE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24">
    <w:nsid w:val="15AD4934"/>
    <w:multiLevelType w:val="hybridMultilevel"/>
    <w:tmpl w:val="0DA26FAC"/>
    <w:lvl w:ilvl="0" w:tplc="A4E0B4E8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B762AEBE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4A482E9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D6786286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46BAC554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C3D69F3C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6DF276F4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FCCE2CEC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A66E7A7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25">
    <w:nsid w:val="1649119A"/>
    <w:multiLevelType w:val="hybridMultilevel"/>
    <w:tmpl w:val="FC7CB156"/>
    <w:lvl w:ilvl="0" w:tplc="BF2EDBC4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80DC1486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9D6A92C4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F7C267D4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C70EF70C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3A0C3B32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39DAEC36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52CE0154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2BC46C8A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26">
    <w:nsid w:val="196F766F"/>
    <w:multiLevelType w:val="hybridMultilevel"/>
    <w:tmpl w:val="856E40D4"/>
    <w:lvl w:ilvl="0" w:tplc="5F8ACCD6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DF821522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04F68CF0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5BBC92E0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462A0A0E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1182EA94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DA709AA4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0ABC43A0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C7F6C24E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27">
    <w:nsid w:val="1B1F224E"/>
    <w:multiLevelType w:val="hybridMultilevel"/>
    <w:tmpl w:val="8CB2FF40"/>
    <w:lvl w:ilvl="0" w:tplc="D70C788A">
      <w:numFmt w:val="bullet"/>
      <w:lvlText w:val="•"/>
      <w:lvlJc w:val="left"/>
      <w:pPr>
        <w:ind w:left="219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DAA0EF18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127A447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B86C941E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C03AEC90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D53C0BC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476A22CE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9A0EA632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714E2ACA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28">
    <w:nsid w:val="1B4139A8"/>
    <w:multiLevelType w:val="hybridMultilevel"/>
    <w:tmpl w:val="20A481AE"/>
    <w:lvl w:ilvl="0" w:tplc="59CAF2CA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BC660978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81565CBE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4B5A4A94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8C90E4AE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8176091A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A208B26C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575A8CFA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C97E6C5C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29">
    <w:nsid w:val="1BB94E15"/>
    <w:multiLevelType w:val="hybridMultilevel"/>
    <w:tmpl w:val="8524167C"/>
    <w:lvl w:ilvl="0" w:tplc="16144F92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EEC47A38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28081C8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877AC832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BC0EF80E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CE60CFA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BBE25568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F05469C6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2E8409D8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30">
    <w:nsid w:val="1C5A6F6D"/>
    <w:multiLevelType w:val="hybridMultilevel"/>
    <w:tmpl w:val="CF7A13F6"/>
    <w:lvl w:ilvl="0" w:tplc="1B2015B6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6BE490D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1CB81964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75C6B3BE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080E5E7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E4F0919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CE8C7554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82881772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D652C826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31">
    <w:nsid w:val="1D267E7B"/>
    <w:multiLevelType w:val="hybridMultilevel"/>
    <w:tmpl w:val="181A1A58"/>
    <w:lvl w:ilvl="0" w:tplc="F8CEBF38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4C363AA6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532C3D38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07DCE5D2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6A8E4C68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C6729676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98A44D90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F89294C0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FBAED610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32">
    <w:nsid w:val="1DA326A8"/>
    <w:multiLevelType w:val="hybridMultilevel"/>
    <w:tmpl w:val="55E25504"/>
    <w:lvl w:ilvl="0" w:tplc="F5043772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654CA5D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D09EC5D0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66DC786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25ACA044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CC88F79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57585652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2270A892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9C70187E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33">
    <w:nsid w:val="1F0C53CF"/>
    <w:multiLevelType w:val="hybridMultilevel"/>
    <w:tmpl w:val="0062EBA6"/>
    <w:lvl w:ilvl="0" w:tplc="06CE7B4A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413E668C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9718184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08CAACA0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FB720592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FCA28868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A3E291D8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AD566E2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4D040CE0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34">
    <w:nsid w:val="1FE954F2"/>
    <w:multiLevelType w:val="hybridMultilevel"/>
    <w:tmpl w:val="351017B8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209F3DF1"/>
    <w:multiLevelType w:val="hybridMultilevel"/>
    <w:tmpl w:val="F62EE8A0"/>
    <w:lvl w:ilvl="0" w:tplc="D67003A4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F3385F9A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18D85FCA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3DB014C6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4358E3DE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6916F49C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C428C470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A95A7996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E580ED30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36">
    <w:nsid w:val="22E97911"/>
    <w:multiLevelType w:val="hybridMultilevel"/>
    <w:tmpl w:val="C992731E"/>
    <w:lvl w:ilvl="0" w:tplc="A5B21A44">
      <w:numFmt w:val="bullet"/>
      <w:lvlText w:val="•"/>
      <w:lvlJc w:val="left"/>
      <w:pPr>
        <w:ind w:left="219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137CD1AE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88FCA59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F90AA7E6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A0EC2C02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B4BE60F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614050C8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72C0B04C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D1C4D74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37">
    <w:nsid w:val="243F49E0"/>
    <w:multiLevelType w:val="hybridMultilevel"/>
    <w:tmpl w:val="D6E8262E"/>
    <w:lvl w:ilvl="0" w:tplc="2A98654E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DAC65BAC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2A160B0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79C054A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C43EFB7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3F24C3D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2DC2DE80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92FA158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29121288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38">
    <w:nsid w:val="24603984"/>
    <w:multiLevelType w:val="hybridMultilevel"/>
    <w:tmpl w:val="71D431E6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264309CE"/>
    <w:multiLevelType w:val="hybridMultilevel"/>
    <w:tmpl w:val="9758730C"/>
    <w:lvl w:ilvl="0" w:tplc="074AE3DE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43BA8BBA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E4E25984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7158DA4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33CCA150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EFE01C7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82E048F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7B06276A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6F36CE4C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40">
    <w:nsid w:val="28087D11"/>
    <w:multiLevelType w:val="hybridMultilevel"/>
    <w:tmpl w:val="85A23B02"/>
    <w:lvl w:ilvl="0" w:tplc="4B86D0DA">
      <w:numFmt w:val="bullet"/>
      <w:lvlText w:val="•"/>
      <w:lvlJc w:val="left"/>
      <w:pPr>
        <w:ind w:left="219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BD001AFA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31D087A2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C3C4D65E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7440209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068437C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FF5636F2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3C668E50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20C46436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41">
    <w:nsid w:val="287E1CB6"/>
    <w:multiLevelType w:val="hybridMultilevel"/>
    <w:tmpl w:val="53A69C50"/>
    <w:lvl w:ilvl="0" w:tplc="31BA0838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B81EE4FC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1DE0657C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AD984D28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79982EDE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7F404748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29B8EE3A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BF8CECF8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A2A2BC84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42">
    <w:nsid w:val="29172286"/>
    <w:multiLevelType w:val="hybridMultilevel"/>
    <w:tmpl w:val="64C8E096"/>
    <w:lvl w:ilvl="0" w:tplc="830A8CC2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59BA884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8BC0DEA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2C76F272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C6D8BF54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9B883C6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A20634E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A3DCA64C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1D70D1B0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43">
    <w:nsid w:val="29251B8C"/>
    <w:multiLevelType w:val="hybridMultilevel"/>
    <w:tmpl w:val="FFF02ACA"/>
    <w:lvl w:ilvl="0" w:tplc="D8E6943A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002ABFDC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E5B27CE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3D22A28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73EC972C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E34442D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1CB4948A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E55A3BA6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A606B22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44">
    <w:nsid w:val="29F1431C"/>
    <w:multiLevelType w:val="hybridMultilevel"/>
    <w:tmpl w:val="85A81266"/>
    <w:lvl w:ilvl="0" w:tplc="5192C736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F6F48A3E">
      <w:numFmt w:val="bullet"/>
      <w:lvlText w:val="•"/>
      <w:lvlJc w:val="left"/>
      <w:pPr>
        <w:ind w:left="300" w:hanging="170"/>
      </w:pPr>
      <w:rPr>
        <w:rFonts w:hint="default"/>
      </w:rPr>
    </w:lvl>
    <w:lvl w:ilvl="2" w:tplc="15A0DC58">
      <w:numFmt w:val="bullet"/>
      <w:lvlText w:val="•"/>
      <w:lvlJc w:val="left"/>
      <w:pPr>
        <w:ind w:left="517" w:hanging="170"/>
      </w:pPr>
      <w:rPr>
        <w:rFonts w:hint="default"/>
      </w:rPr>
    </w:lvl>
    <w:lvl w:ilvl="3" w:tplc="C23297AE">
      <w:numFmt w:val="bullet"/>
      <w:lvlText w:val="•"/>
      <w:lvlJc w:val="left"/>
      <w:pPr>
        <w:ind w:left="735" w:hanging="170"/>
      </w:pPr>
      <w:rPr>
        <w:rFonts w:hint="default"/>
      </w:rPr>
    </w:lvl>
    <w:lvl w:ilvl="4" w:tplc="84BED04A">
      <w:numFmt w:val="bullet"/>
      <w:lvlText w:val="•"/>
      <w:lvlJc w:val="left"/>
      <w:pPr>
        <w:ind w:left="952" w:hanging="170"/>
      </w:pPr>
      <w:rPr>
        <w:rFonts w:hint="default"/>
      </w:rPr>
    </w:lvl>
    <w:lvl w:ilvl="5" w:tplc="3DC41AE2">
      <w:numFmt w:val="bullet"/>
      <w:lvlText w:val="•"/>
      <w:lvlJc w:val="left"/>
      <w:pPr>
        <w:ind w:left="1170" w:hanging="170"/>
      </w:pPr>
      <w:rPr>
        <w:rFonts w:hint="default"/>
      </w:rPr>
    </w:lvl>
    <w:lvl w:ilvl="6" w:tplc="9B50FC66">
      <w:numFmt w:val="bullet"/>
      <w:lvlText w:val="•"/>
      <w:lvlJc w:val="left"/>
      <w:pPr>
        <w:ind w:left="1387" w:hanging="170"/>
      </w:pPr>
      <w:rPr>
        <w:rFonts w:hint="default"/>
      </w:rPr>
    </w:lvl>
    <w:lvl w:ilvl="7" w:tplc="72A0C936">
      <w:numFmt w:val="bullet"/>
      <w:lvlText w:val="•"/>
      <w:lvlJc w:val="left"/>
      <w:pPr>
        <w:ind w:left="1605" w:hanging="170"/>
      </w:pPr>
      <w:rPr>
        <w:rFonts w:hint="default"/>
      </w:rPr>
    </w:lvl>
    <w:lvl w:ilvl="8" w:tplc="BA329E6C">
      <w:numFmt w:val="bullet"/>
      <w:lvlText w:val="•"/>
      <w:lvlJc w:val="left"/>
      <w:pPr>
        <w:ind w:left="1822" w:hanging="170"/>
      </w:pPr>
      <w:rPr>
        <w:rFonts w:hint="default"/>
      </w:rPr>
    </w:lvl>
  </w:abstractNum>
  <w:abstractNum w:abstractNumId="45">
    <w:nsid w:val="2ABA5BF3"/>
    <w:multiLevelType w:val="hybridMultilevel"/>
    <w:tmpl w:val="920ECCFA"/>
    <w:lvl w:ilvl="0" w:tplc="142067D4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8F868790">
      <w:numFmt w:val="bullet"/>
      <w:lvlText w:val="•"/>
      <w:lvlJc w:val="left"/>
      <w:pPr>
        <w:ind w:left="300" w:hanging="170"/>
      </w:pPr>
      <w:rPr>
        <w:rFonts w:hint="default"/>
      </w:rPr>
    </w:lvl>
    <w:lvl w:ilvl="2" w:tplc="26305B96">
      <w:numFmt w:val="bullet"/>
      <w:lvlText w:val="•"/>
      <w:lvlJc w:val="left"/>
      <w:pPr>
        <w:ind w:left="517" w:hanging="170"/>
      </w:pPr>
      <w:rPr>
        <w:rFonts w:hint="default"/>
      </w:rPr>
    </w:lvl>
    <w:lvl w:ilvl="3" w:tplc="24949DC2">
      <w:numFmt w:val="bullet"/>
      <w:lvlText w:val="•"/>
      <w:lvlJc w:val="left"/>
      <w:pPr>
        <w:ind w:left="735" w:hanging="170"/>
      </w:pPr>
      <w:rPr>
        <w:rFonts w:hint="default"/>
      </w:rPr>
    </w:lvl>
    <w:lvl w:ilvl="4" w:tplc="98268EFC">
      <w:numFmt w:val="bullet"/>
      <w:lvlText w:val="•"/>
      <w:lvlJc w:val="left"/>
      <w:pPr>
        <w:ind w:left="952" w:hanging="170"/>
      </w:pPr>
      <w:rPr>
        <w:rFonts w:hint="default"/>
      </w:rPr>
    </w:lvl>
    <w:lvl w:ilvl="5" w:tplc="F52AEC0C">
      <w:numFmt w:val="bullet"/>
      <w:lvlText w:val="•"/>
      <w:lvlJc w:val="left"/>
      <w:pPr>
        <w:ind w:left="1170" w:hanging="170"/>
      </w:pPr>
      <w:rPr>
        <w:rFonts w:hint="default"/>
      </w:rPr>
    </w:lvl>
    <w:lvl w:ilvl="6" w:tplc="339EA132">
      <w:numFmt w:val="bullet"/>
      <w:lvlText w:val="•"/>
      <w:lvlJc w:val="left"/>
      <w:pPr>
        <w:ind w:left="1387" w:hanging="170"/>
      </w:pPr>
      <w:rPr>
        <w:rFonts w:hint="default"/>
      </w:rPr>
    </w:lvl>
    <w:lvl w:ilvl="7" w:tplc="73006BA2">
      <w:numFmt w:val="bullet"/>
      <w:lvlText w:val="•"/>
      <w:lvlJc w:val="left"/>
      <w:pPr>
        <w:ind w:left="1605" w:hanging="170"/>
      </w:pPr>
      <w:rPr>
        <w:rFonts w:hint="default"/>
      </w:rPr>
    </w:lvl>
    <w:lvl w:ilvl="8" w:tplc="BA107032">
      <w:numFmt w:val="bullet"/>
      <w:lvlText w:val="•"/>
      <w:lvlJc w:val="left"/>
      <w:pPr>
        <w:ind w:left="1822" w:hanging="170"/>
      </w:pPr>
      <w:rPr>
        <w:rFonts w:hint="default"/>
      </w:rPr>
    </w:lvl>
  </w:abstractNum>
  <w:abstractNum w:abstractNumId="46">
    <w:nsid w:val="2AED0CF4"/>
    <w:multiLevelType w:val="hybridMultilevel"/>
    <w:tmpl w:val="179CFAB0"/>
    <w:lvl w:ilvl="0" w:tplc="E0082CF6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1D129218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1FC666C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A7B6A25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4A0C366C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2A5A03A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79C04A02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7F545CC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D0EA3BC2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47">
    <w:nsid w:val="2B7D09FE"/>
    <w:multiLevelType w:val="hybridMultilevel"/>
    <w:tmpl w:val="046C1116"/>
    <w:lvl w:ilvl="0" w:tplc="CDDC2AD4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81A07282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47F03FB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9E581A36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FE129C58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49CC64D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ECE829CC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C7386D8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6736FD5C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48">
    <w:nsid w:val="2C0B4C42"/>
    <w:multiLevelType w:val="hybridMultilevel"/>
    <w:tmpl w:val="92B47CD6"/>
    <w:lvl w:ilvl="0" w:tplc="A20C216C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B69879D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86D06EE4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9CDAEDC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43B4D55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8446D84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E39C925A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2B40B822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89202F56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49">
    <w:nsid w:val="2CFA24C8"/>
    <w:multiLevelType w:val="hybridMultilevel"/>
    <w:tmpl w:val="AB8A4C56"/>
    <w:lvl w:ilvl="0" w:tplc="DE1EDC10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D3DAEEDA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D47641B4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F850D31E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AE380974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ED045F1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5E3A2E58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415CB54A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64ACA778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50">
    <w:nsid w:val="2D0020ED"/>
    <w:multiLevelType w:val="hybridMultilevel"/>
    <w:tmpl w:val="9B581310"/>
    <w:lvl w:ilvl="0" w:tplc="9F84FC1A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0A908468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2DE40ED2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CB26F71E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F236C8B0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7C6E158E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5F969BA4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73226D7A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424CDF34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51">
    <w:nsid w:val="2D0E1FF9"/>
    <w:multiLevelType w:val="hybridMultilevel"/>
    <w:tmpl w:val="8098EBA2"/>
    <w:lvl w:ilvl="0" w:tplc="4B14CF34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94D40EAA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EB2C884E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B4A2219E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ED080006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583C7F2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7A4C1834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E3CCC40A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680AB91E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52">
    <w:nsid w:val="2DF43285"/>
    <w:multiLevelType w:val="hybridMultilevel"/>
    <w:tmpl w:val="9CCA75B6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2E5816AA"/>
    <w:multiLevelType w:val="hybridMultilevel"/>
    <w:tmpl w:val="41BA11D4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2F342521"/>
    <w:multiLevelType w:val="singleLevel"/>
    <w:tmpl w:val="AFC0D90A"/>
    <w:lvl w:ilvl="0">
      <w:start w:val="1"/>
      <w:numFmt w:val="bullet"/>
      <w:pStyle w:val="teksttabeli"/>
      <w:lvlText w:val=""/>
      <w:lvlJc w:val="left"/>
      <w:pPr>
        <w:tabs>
          <w:tab w:val="num" w:pos="643"/>
        </w:tabs>
        <w:ind w:left="396" w:hanging="113"/>
      </w:pPr>
      <w:rPr>
        <w:rFonts w:ascii="Symbol" w:hAnsi="Symbol" w:hint="default"/>
      </w:rPr>
    </w:lvl>
  </w:abstractNum>
  <w:abstractNum w:abstractNumId="55">
    <w:nsid w:val="2F5E62AA"/>
    <w:multiLevelType w:val="hybridMultilevel"/>
    <w:tmpl w:val="E05EF010"/>
    <w:lvl w:ilvl="0" w:tplc="4EB03B34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B4C6BD52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6D4A1424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2132D396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BBBA6962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622EF532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40E26ACE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F44CC0C0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13C4B710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56">
    <w:nsid w:val="2F7A098A"/>
    <w:multiLevelType w:val="hybridMultilevel"/>
    <w:tmpl w:val="6BF27E80"/>
    <w:lvl w:ilvl="0" w:tplc="79B6DB48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1936B12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9972345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3E3C153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BA2A7B26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E44E2F58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ACA6D820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01C64A2C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CD3C2E60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57">
    <w:nsid w:val="30F1566F"/>
    <w:multiLevelType w:val="hybridMultilevel"/>
    <w:tmpl w:val="422C0678"/>
    <w:lvl w:ilvl="0" w:tplc="65806E90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EC4CB9F6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A3E87AF2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3818407E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9A508E76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E4D21384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12221C54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261C4AC4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BEBA9610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58">
    <w:nsid w:val="32826635"/>
    <w:multiLevelType w:val="hybridMultilevel"/>
    <w:tmpl w:val="AEEE725C"/>
    <w:lvl w:ilvl="0" w:tplc="B752414C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6BD8C01C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89D89A2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198C8778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6760384C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141E008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E6E8D294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0FF0C1B4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CE48484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59">
    <w:nsid w:val="331D0EFB"/>
    <w:multiLevelType w:val="hybridMultilevel"/>
    <w:tmpl w:val="ACA25ECC"/>
    <w:lvl w:ilvl="0" w:tplc="56BCC1E2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AF42062A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C652D348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F47CE214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B4247A36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D7DCB28E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69C65DDA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E12CEC50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3E883F5C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60">
    <w:nsid w:val="33947CAE"/>
    <w:multiLevelType w:val="hybridMultilevel"/>
    <w:tmpl w:val="D826BB3A"/>
    <w:lvl w:ilvl="0" w:tplc="56046040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D8B42266">
      <w:numFmt w:val="bullet"/>
      <w:lvlText w:val="•"/>
      <w:lvlJc w:val="left"/>
      <w:pPr>
        <w:ind w:left="300" w:hanging="170"/>
      </w:pPr>
      <w:rPr>
        <w:rFonts w:hint="default"/>
        <w:lang w:val="en-US" w:eastAsia="en-US" w:bidi="en-US"/>
      </w:rPr>
    </w:lvl>
    <w:lvl w:ilvl="2" w:tplc="29B45336">
      <w:numFmt w:val="bullet"/>
      <w:lvlText w:val="•"/>
      <w:lvlJc w:val="left"/>
      <w:pPr>
        <w:ind w:left="518" w:hanging="170"/>
      </w:pPr>
      <w:rPr>
        <w:rFonts w:hint="default"/>
        <w:lang w:val="en-US" w:eastAsia="en-US" w:bidi="en-US"/>
      </w:rPr>
    </w:lvl>
    <w:lvl w:ilvl="3" w:tplc="A9AA753E">
      <w:numFmt w:val="bullet"/>
      <w:lvlText w:val="•"/>
      <w:lvlJc w:val="left"/>
      <w:pPr>
        <w:ind w:left="737" w:hanging="170"/>
      </w:pPr>
      <w:rPr>
        <w:rFonts w:hint="default"/>
        <w:lang w:val="en-US" w:eastAsia="en-US" w:bidi="en-US"/>
      </w:rPr>
    </w:lvl>
    <w:lvl w:ilvl="4" w:tplc="3186559E">
      <w:numFmt w:val="bullet"/>
      <w:lvlText w:val="•"/>
      <w:lvlJc w:val="left"/>
      <w:pPr>
        <w:ind w:left="955" w:hanging="170"/>
      </w:pPr>
      <w:rPr>
        <w:rFonts w:hint="default"/>
        <w:lang w:val="en-US" w:eastAsia="en-US" w:bidi="en-US"/>
      </w:rPr>
    </w:lvl>
    <w:lvl w:ilvl="5" w:tplc="1C4C132E">
      <w:numFmt w:val="bullet"/>
      <w:lvlText w:val="•"/>
      <w:lvlJc w:val="left"/>
      <w:pPr>
        <w:ind w:left="1174" w:hanging="170"/>
      </w:pPr>
      <w:rPr>
        <w:rFonts w:hint="default"/>
        <w:lang w:val="en-US" w:eastAsia="en-US" w:bidi="en-US"/>
      </w:rPr>
    </w:lvl>
    <w:lvl w:ilvl="6" w:tplc="45B0CCBC">
      <w:numFmt w:val="bullet"/>
      <w:lvlText w:val="•"/>
      <w:lvlJc w:val="left"/>
      <w:pPr>
        <w:ind w:left="1393" w:hanging="170"/>
      </w:pPr>
      <w:rPr>
        <w:rFonts w:hint="default"/>
        <w:lang w:val="en-US" w:eastAsia="en-US" w:bidi="en-US"/>
      </w:rPr>
    </w:lvl>
    <w:lvl w:ilvl="7" w:tplc="BD1C7CA6">
      <w:numFmt w:val="bullet"/>
      <w:lvlText w:val="•"/>
      <w:lvlJc w:val="left"/>
      <w:pPr>
        <w:ind w:left="1611" w:hanging="170"/>
      </w:pPr>
      <w:rPr>
        <w:rFonts w:hint="default"/>
        <w:lang w:val="en-US" w:eastAsia="en-US" w:bidi="en-US"/>
      </w:rPr>
    </w:lvl>
    <w:lvl w:ilvl="8" w:tplc="6624ED06">
      <w:numFmt w:val="bullet"/>
      <w:lvlText w:val="•"/>
      <w:lvlJc w:val="left"/>
      <w:pPr>
        <w:ind w:left="1830" w:hanging="170"/>
      </w:pPr>
      <w:rPr>
        <w:rFonts w:hint="default"/>
        <w:lang w:val="en-US" w:eastAsia="en-US" w:bidi="en-US"/>
      </w:rPr>
    </w:lvl>
  </w:abstractNum>
  <w:abstractNum w:abstractNumId="61">
    <w:nsid w:val="33B60B48"/>
    <w:multiLevelType w:val="hybridMultilevel"/>
    <w:tmpl w:val="E05E1D90"/>
    <w:lvl w:ilvl="0" w:tplc="863635FE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CAE8D0F4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B5A29FE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A13C03F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DE0ADB8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F85C9FC2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4BE2A0B2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722A2B5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FB06D59E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62">
    <w:nsid w:val="35937D06"/>
    <w:multiLevelType w:val="hybridMultilevel"/>
    <w:tmpl w:val="45460492"/>
    <w:lvl w:ilvl="0" w:tplc="8EFCF2D0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C3E6F312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BA98EED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46E4F622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41CA4EDE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2640EAD4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55E4807C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9F366B0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9476D9D6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63">
    <w:nsid w:val="35E545C7"/>
    <w:multiLevelType w:val="hybridMultilevel"/>
    <w:tmpl w:val="5016B93A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4">
    <w:nsid w:val="371262CA"/>
    <w:multiLevelType w:val="hybridMultilevel"/>
    <w:tmpl w:val="5ECA0964"/>
    <w:lvl w:ilvl="0" w:tplc="AF803046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796A6894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619030E0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6A70CC4A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EEFE3F22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785010FE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2AAA31F0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2188BA34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0D00F424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65">
    <w:nsid w:val="37B43E63"/>
    <w:multiLevelType w:val="hybridMultilevel"/>
    <w:tmpl w:val="361C1ECA"/>
    <w:lvl w:ilvl="0" w:tplc="8A08BD0E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3732C9B0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DD7C819C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D84802D8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53987FF4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223E18F8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5B506B3C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45C61C26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4DEE1492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66">
    <w:nsid w:val="37C07793"/>
    <w:multiLevelType w:val="hybridMultilevel"/>
    <w:tmpl w:val="11D6AAF8"/>
    <w:lvl w:ilvl="0" w:tplc="81C03A1A">
      <w:numFmt w:val="bullet"/>
      <w:lvlText w:val="•"/>
      <w:lvlJc w:val="left"/>
      <w:pPr>
        <w:ind w:left="219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72B2A28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7A06CA9A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0B3AF088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10AE5674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0B3EBB8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A542564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0D78267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F7C61ED6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67">
    <w:nsid w:val="39000292"/>
    <w:multiLevelType w:val="hybridMultilevel"/>
    <w:tmpl w:val="A3DA6042"/>
    <w:lvl w:ilvl="0" w:tplc="24620B98">
      <w:numFmt w:val="bullet"/>
      <w:lvlText w:val="•"/>
      <w:lvlJc w:val="left"/>
      <w:pPr>
        <w:ind w:left="224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14EC26DC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3976E99A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5FC218D6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2B4440C0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5528482E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842ABE76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68F892D8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D70C7FAC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68">
    <w:nsid w:val="39912CA8"/>
    <w:multiLevelType w:val="hybridMultilevel"/>
    <w:tmpl w:val="C6400F6C"/>
    <w:lvl w:ilvl="0" w:tplc="EA80D182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EC7ABD98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F566F314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EFAAE306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168AFFB2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D2B61EB6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A8C89102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A4447160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D2F46A82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69">
    <w:nsid w:val="39D26144"/>
    <w:multiLevelType w:val="multilevel"/>
    <w:tmpl w:val="7D721326"/>
    <w:lvl w:ilvl="0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12"/>
      </w:rPr>
    </w:lvl>
    <w:lvl w:ilvl="1">
      <w:numFmt w:val="decimal"/>
      <w:lvlText w:val=""/>
      <w:lvlJc w:val="left"/>
      <w:pPr>
        <w:tabs>
          <w:tab w:val="num" w:pos="0"/>
        </w:tabs>
        <w:ind w:left="0" w:firstLine="0"/>
      </w:pPr>
    </w:lvl>
    <w:lvl w:ilvl="2">
      <w:numFmt w:val="decimal"/>
      <w:lvlText w:val=""/>
      <w:lvlJc w:val="left"/>
      <w:pPr>
        <w:tabs>
          <w:tab w:val="num" w:pos="0"/>
        </w:tabs>
        <w:ind w:left="0" w:firstLine="0"/>
      </w:pPr>
    </w:lvl>
    <w:lvl w:ilvl="3">
      <w:numFmt w:val="decimal"/>
      <w:lvlText w:val=""/>
      <w:lvlJc w:val="left"/>
      <w:pPr>
        <w:tabs>
          <w:tab w:val="num" w:pos="0"/>
        </w:tabs>
        <w:ind w:left="0" w:firstLine="0"/>
      </w:pPr>
    </w:lvl>
    <w:lvl w:ilvl="4">
      <w:numFmt w:val="decimal"/>
      <w:lvlText w:val=""/>
      <w:lvlJc w:val="left"/>
      <w:pPr>
        <w:tabs>
          <w:tab w:val="num" w:pos="0"/>
        </w:tabs>
        <w:ind w:left="0" w:firstLine="0"/>
      </w:pPr>
    </w:lvl>
    <w:lvl w:ilvl="5">
      <w:numFmt w:val="decimal"/>
      <w:lvlText w:val=""/>
      <w:lvlJc w:val="left"/>
      <w:pPr>
        <w:tabs>
          <w:tab w:val="num" w:pos="0"/>
        </w:tabs>
        <w:ind w:left="0" w:firstLine="0"/>
      </w:pPr>
    </w:lvl>
    <w:lvl w:ilvl="6">
      <w:numFmt w:val="decimal"/>
      <w:lvlText w:val=""/>
      <w:lvlJc w:val="left"/>
      <w:pPr>
        <w:tabs>
          <w:tab w:val="num" w:pos="0"/>
        </w:tabs>
        <w:ind w:left="0" w:firstLine="0"/>
      </w:pPr>
    </w:lvl>
    <w:lvl w:ilvl="7">
      <w:numFmt w:val="decimal"/>
      <w:lvlText w:val=""/>
      <w:lvlJc w:val="left"/>
      <w:pPr>
        <w:tabs>
          <w:tab w:val="num" w:pos="0"/>
        </w:tabs>
        <w:ind w:left="0" w:firstLine="0"/>
      </w:pPr>
    </w:lvl>
    <w:lvl w:ilvl="8">
      <w:numFmt w:val="decimal"/>
      <w:lvlText w:val=""/>
      <w:lvlJc w:val="left"/>
      <w:pPr>
        <w:tabs>
          <w:tab w:val="num" w:pos="0"/>
        </w:tabs>
        <w:ind w:left="0" w:firstLine="0"/>
      </w:pPr>
    </w:lvl>
  </w:abstractNum>
  <w:abstractNum w:abstractNumId="70">
    <w:nsid w:val="3AB8645C"/>
    <w:multiLevelType w:val="hybridMultilevel"/>
    <w:tmpl w:val="E0BC303C"/>
    <w:lvl w:ilvl="0" w:tplc="F09C2FD2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E40AFAE8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54C211D0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94E81A96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501EF640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7876D94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35381B7A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727A1070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170C6BFC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71">
    <w:nsid w:val="3AFB6ED6"/>
    <w:multiLevelType w:val="hybridMultilevel"/>
    <w:tmpl w:val="B486083E"/>
    <w:lvl w:ilvl="0" w:tplc="79484ADA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FC16742C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26608072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27D20C88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33022BE4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36245A12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CFAED108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B022794E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3808D2D0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72">
    <w:nsid w:val="3BD9454B"/>
    <w:multiLevelType w:val="hybridMultilevel"/>
    <w:tmpl w:val="FEDAB57A"/>
    <w:lvl w:ilvl="0" w:tplc="AAE47D90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95CAFC9C">
      <w:numFmt w:val="bullet"/>
      <w:lvlText w:val="•"/>
      <w:lvlJc w:val="left"/>
      <w:pPr>
        <w:ind w:left="300" w:hanging="170"/>
      </w:pPr>
      <w:rPr>
        <w:rFonts w:hint="default"/>
      </w:rPr>
    </w:lvl>
    <w:lvl w:ilvl="2" w:tplc="B9B286B8">
      <w:numFmt w:val="bullet"/>
      <w:lvlText w:val="•"/>
      <w:lvlJc w:val="left"/>
      <w:pPr>
        <w:ind w:left="517" w:hanging="170"/>
      </w:pPr>
      <w:rPr>
        <w:rFonts w:hint="default"/>
      </w:rPr>
    </w:lvl>
    <w:lvl w:ilvl="3" w:tplc="DDB62278">
      <w:numFmt w:val="bullet"/>
      <w:lvlText w:val="•"/>
      <w:lvlJc w:val="left"/>
      <w:pPr>
        <w:ind w:left="735" w:hanging="170"/>
      </w:pPr>
      <w:rPr>
        <w:rFonts w:hint="default"/>
      </w:rPr>
    </w:lvl>
    <w:lvl w:ilvl="4" w:tplc="D0909A60">
      <w:numFmt w:val="bullet"/>
      <w:lvlText w:val="•"/>
      <w:lvlJc w:val="left"/>
      <w:pPr>
        <w:ind w:left="952" w:hanging="170"/>
      </w:pPr>
      <w:rPr>
        <w:rFonts w:hint="default"/>
      </w:rPr>
    </w:lvl>
    <w:lvl w:ilvl="5" w:tplc="ECCE2286">
      <w:numFmt w:val="bullet"/>
      <w:lvlText w:val="•"/>
      <w:lvlJc w:val="left"/>
      <w:pPr>
        <w:ind w:left="1170" w:hanging="170"/>
      </w:pPr>
      <w:rPr>
        <w:rFonts w:hint="default"/>
      </w:rPr>
    </w:lvl>
    <w:lvl w:ilvl="6" w:tplc="C0B6B26E">
      <w:numFmt w:val="bullet"/>
      <w:lvlText w:val="•"/>
      <w:lvlJc w:val="left"/>
      <w:pPr>
        <w:ind w:left="1387" w:hanging="170"/>
      </w:pPr>
      <w:rPr>
        <w:rFonts w:hint="default"/>
      </w:rPr>
    </w:lvl>
    <w:lvl w:ilvl="7" w:tplc="D0B09F2E">
      <w:numFmt w:val="bullet"/>
      <w:lvlText w:val="•"/>
      <w:lvlJc w:val="left"/>
      <w:pPr>
        <w:ind w:left="1605" w:hanging="170"/>
      </w:pPr>
      <w:rPr>
        <w:rFonts w:hint="default"/>
      </w:rPr>
    </w:lvl>
    <w:lvl w:ilvl="8" w:tplc="28F6E940">
      <w:numFmt w:val="bullet"/>
      <w:lvlText w:val="•"/>
      <w:lvlJc w:val="left"/>
      <w:pPr>
        <w:ind w:left="1822" w:hanging="170"/>
      </w:pPr>
      <w:rPr>
        <w:rFonts w:hint="default"/>
      </w:rPr>
    </w:lvl>
  </w:abstractNum>
  <w:abstractNum w:abstractNumId="73">
    <w:nsid w:val="3D15129F"/>
    <w:multiLevelType w:val="hybridMultilevel"/>
    <w:tmpl w:val="417CADEA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>
    <w:nsid w:val="3D3C7421"/>
    <w:multiLevelType w:val="hybridMultilevel"/>
    <w:tmpl w:val="F210E4D0"/>
    <w:lvl w:ilvl="0" w:tplc="9FE22868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AC6AEAFA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3A3C872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91D083A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D5A00F74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2304BA1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0D668224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45564086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E8C2056C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75">
    <w:nsid w:val="3D4139A1"/>
    <w:multiLevelType w:val="hybridMultilevel"/>
    <w:tmpl w:val="4ECEC5CE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6">
    <w:nsid w:val="3DFC1EB4"/>
    <w:multiLevelType w:val="hybridMultilevel"/>
    <w:tmpl w:val="19E02A9A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3EFE6856"/>
    <w:multiLevelType w:val="hybridMultilevel"/>
    <w:tmpl w:val="EF6EF414"/>
    <w:lvl w:ilvl="0" w:tplc="5B9ABC00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F8A2073C">
      <w:numFmt w:val="bullet"/>
      <w:lvlText w:val="•"/>
      <w:lvlJc w:val="left"/>
      <w:pPr>
        <w:ind w:left="360" w:hanging="170"/>
      </w:pPr>
      <w:rPr>
        <w:rFonts w:hint="default"/>
      </w:rPr>
    </w:lvl>
    <w:lvl w:ilvl="2" w:tplc="0158C3C0">
      <w:numFmt w:val="bullet"/>
      <w:lvlText w:val="•"/>
      <w:lvlJc w:val="left"/>
      <w:pPr>
        <w:ind w:left="570" w:hanging="170"/>
      </w:pPr>
      <w:rPr>
        <w:rFonts w:hint="default"/>
      </w:rPr>
    </w:lvl>
    <w:lvl w:ilvl="3" w:tplc="334EC626">
      <w:numFmt w:val="bullet"/>
      <w:lvlText w:val="•"/>
      <w:lvlJc w:val="left"/>
      <w:pPr>
        <w:ind w:left="781" w:hanging="170"/>
      </w:pPr>
      <w:rPr>
        <w:rFonts w:hint="default"/>
      </w:rPr>
    </w:lvl>
    <w:lvl w:ilvl="4" w:tplc="4ACE34CC">
      <w:numFmt w:val="bullet"/>
      <w:lvlText w:val="•"/>
      <w:lvlJc w:val="left"/>
      <w:pPr>
        <w:ind w:left="992" w:hanging="170"/>
      </w:pPr>
      <w:rPr>
        <w:rFonts w:hint="default"/>
      </w:rPr>
    </w:lvl>
    <w:lvl w:ilvl="5" w:tplc="C190306A">
      <w:numFmt w:val="bullet"/>
      <w:lvlText w:val="•"/>
      <w:lvlJc w:val="left"/>
      <w:pPr>
        <w:ind w:left="1203" w:hanging="170"/>
      </w:pPr>
      <w:rPr>
        <w:rFonts w:hint="default"/>
      </w:rPr>
    </w:lvl>
    <w:lvl w:ilvl="6" w:tplc="BE56A20E">
      <w:numFmt w:val="bullet"/>
      <w:lvlText w:val="•"/>
      <w:lvlJc w:val="left"/>
      <w:pPr>
        <w:ind w:left="1414" w:hanging="170"/>
      </w:pPr>
      <w:rPr>
        <w:rFonts w:hint="default"/>
      </w:rPr>
    </w:lvl>
    <w:lvl w:ilvl="7" w:tplc="A60C9786">
      <w:numFmt w:val="bullet"/>
      <w:lvlText w:val="•"/>
      <w:lvlJc w:val="left"/>
      <w:pPr>
        <w:ind w:left="1625" w:hanging="170"/>
      </w:pPr>
      <w:rPr>
        <w:rFonts w:hint="default"/>
      </w:rPr>
    </w:lvl>
    <w:lvl w:ilvl="8" w:tplc="9B50C0B8">
      <w:numFmt w:val="bullet"/>
      <w:lvlText w:val="•"/>
      <w:lvlJc w:val="left"/>
      <w:pPr>
        <w:ind w:left="1836" w:hanging="170"/>
      </w:pPr>
      <w:rPr>
        <w:rFonts w:hint="default"/>
      </w:rPr>
    </w:lvl>
  </w:abstractNum>
  <w:abstractNum w:abstractNumId="78">
    <w:nsid w:val="3FB36855"/>
    <w:multiLevelType w:val="multilevel"/>
    <w:tmpl w:val="A42472D4"/>
    <w:lvl w:ilvl="0">
      <w:numFmt w:val="bullet"/>
      <w:lvlText w:val="•"/>
      <w:lvlJc w:val="left"/>
      <w:pPr>
        <w:tabs>
          <w:tab w:val="num" w:pos="0"/>
        </w:tabs>
        <w:ind w:left="1068" w:hanging="360"/>
      </w:pPr>
      <w:rPr>
        <w:rFonts w:ascii="Humanst521EU" w:hAnsi="Humanst521EU" w:cs="Humanst521EU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6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78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0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2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4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6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38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08" w:hanging="360"/>
      </w:pPr>
      <w:rPr>
        <w:rFonts w:ascii="Wingdings" w:hAnsi="Wingdings" w:cs="Wingdings" w:hint="default"/>
      </w:rPr>
    </w:lvl>
  </w:abstractNum>
  <w:abstractNum w:abstractNumId="79">
    <w:nsid w:val="3FDE5AE5"/>
    <w:multiLevelType w:val="hybridMultilevel"/>
    <w:tmpl w:val="8C4A8912"/>
    <w:lvl w:ilvl="0" w:tplc="102821CE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4DD2FF8C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33E673D4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161C7F3A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3098A0AC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870AFA56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3A5ADD80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F5D21A1A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C6182DAC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80">
    <w:nsid w:val="403B5C71"/>
    <w:multiLevelType w:val="hybridMultilevel"/>
    <w:tmpl w:val="39EEC190"/>
    <w:lvl w:ilvl="0" w:tplc="5650A5E6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0BD2EBD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170C9E0E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F4D890E8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B13E04E0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6E8A0848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32CAFC8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4C80328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003EC30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81">
    <w:nsid w:val="40506EB7"/>
    <w:multiLevelType w:val="hybridMultilevel"/>
    <w:tmpl w:val="514A1536"/>
    <w:lvl w:ilvl="0" w:tplc="3B7A489E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5AB2D136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84A2CB0A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B39CD708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DB6A2094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439E56B2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627EE322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3528C810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8EEC72A0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82">
    <w:nsid w:val="41A2151B"/>
    <w:multiLevelType w:val="hybridMultilevel"/>
    <w:tmpl w:val="AE92B594"/>
    <w:lvl w:ilvl="0" w:tplc="6C706C74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2312AE02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0EE4B5F0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61D22D7E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A9083D7C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42D6976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6D6EAE7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58DE900C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C6E6FC6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83">
    <w:nsid w:val="42E479B5"/>
    <w:multiLevelType w:val="hybridMultilevel"/>
    <w:tmpl w:val="CCB859D6"/>
    <w:lvl w:ilvl="0" w:tplc="B854FD08">
      <w:numFmt w:val="bullet"/>
      <w:lvlText w:val="•"/>
      <w:lvlJc w:val="left"/>
      <w:pPr>
        <w:ind w:left="224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D438DF3C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C6125A0C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E98EA35A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34ECB1DA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72524734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0742AE04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66507C6E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FD8C8610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84">
    <w:nsid w:val="447B548A"/>
    <w:multiLevelType w:val="hybridMultilevel"/>
    <w:tmpl w:val="D0FE2E78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44A3535E"/>
    <w:multiLevelType w:val="hybridMultilevel"/>
    <w:tmpl w:val="23F6023C"/>
    <w:lvl w:ilvl="0" w:tplc="05BA2D6C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D9FE7548">
      <w:numFmt w:val="bullet"/>
      <w:lvlText w:val="•"/>
      <w:lvlJc w:val="left"/>
      <w:pPr>
        <w:ind w:left="300" w:hanging="170"/>
      </w:pPr>
      <w:rPr>
        <w:rFonts w:hint="default"/>
        <w:lang w:val="en-US" w:eastAsia="en-US" w:bidi="en-US"/>
      </w:rPr>
    </w:lvl>
    <w:lvl w:ilvl="2" w:tplc="DA966BAC">
      <w:numFmt w:val="bullet"/>
      <w:lvlText w:val="•"/>
      <w:lvlJc w:val="left"/>
      <w:pPr>
        <w:ind w:left="518" w:hanging="170"/>
      </w:pPr>
      <w:rPr>
        <w:rFonts w:hint="default"/>
        <w:lang w:val="en-US" w:eastAsia="en-US" w:bidi="en-US"/>
      </w:rPr>
    </w:lvl>
    <w:lvl w:ilvl="3" w:tplc="150600F0">
      <w:numFmt w:val="bullet"/>
      <w:lvlText w:val="•"/>
      <w:lvlJc w:val="left"/>
      <w:pPr>
        <w:ind w:left="737" w:hanging="170"/>
      </w:pPr>
      <w:rPr>
        <w:rFonts w:hint="default"/>
        <w:lang w:val="en-US" w:eastAsia="en-US" w:bidi="en-US"/>
      </w:rPr>
    </w:lvl>
    <w:lvl w:ilvl="4" w:tplc="5944126C">
      <w:numFmt w:val="bullet"/>
      <w:lvlText w:val="•"/>
      <w:lvlJc w:val="left"/>
      <w:pPr>
        <w:ind w:left="955" w:hanging="170"/>
      </w:pPr>
      <w:rPr>
        <w:rFonts w:hint="default"/>
        <w:lang w:val="en-US" w:eastAsia="en-US" w:bidi="en-US"/>
      </w:rPr>
    </w:lvl>
    <w:lvl w:ilvl="5" w:tplc="2BB06062">
      <w:numFmt w:val="bullet"/>
      <w:lvlText w:val="•"/>
      <w:lvlJc w:val="left"/>
      <w:pPr>
        <w:ind w:left="1174" w:hanging="170"/>
      </w:pPr>
      <w:rPr>
        <w:rFonts w:hint="default"/>
        <w:lang w:val="en-US" w:eastAsia="en-US" w:bidi="en-US"/>
      </w:rPr>
    </w:lvl>
    <w:lvl w:ilvl="6" w:tplc="1CE28E3A">
      <w:numFmt w:val="bullet"/>
      <w:lvlText w:val="•"/>
      <w:lvlJc w:val="left"/>
      <w:pPr>
        <w:ind w:left="1393" w:hanging="170"/>
      </w:pPr>
      <w:rPr>
        <w:rFonts w:hint="default"/>
        <w:lang w:val="en-US" w:eastAsia="en-US" w:bidi="en-US"/>
      </w:rPr>
    </w:lvl>
    <w:lvl w:ilvl="7" w:tplc="F32EF210">
      <w:numFmt w:val="bullet"/>
      <w:lvlText w:val="•"/>
      <w:lvlJc w:val="left"/>
      <w:pPr>
        <w:ind w:left="1611" w:hanging="170"/>
      </w:pPr>
      <w:rPr>
        <w:rFonts w:hint="default"/>
        <w:lang w:val="en-US" w:eastAsia="en-US" w:bidi="en-US"/>
      </w:rPr>
    </w:lvl>
    <w:lvl w:ilvl="8" w:tplc="FA9CCF3E">
      <w:numFmt w:val="bullet"/>
      <w:lvlText w:val="•"/>
      <w:lvlJc w:val="left"/>
      <w:pPr>
        <w:ind w:left="1830" w:hanging="170"/>
      </w:pPr>
      <w:rPr>
        <w:rFonts w:hint="default"/>
        <w:lang w:val="en-US" w:eastAsia="en-US" w:bidi="en-US"/>
      </w:rPr>
    </w:lvl>
  </w:abstractNum>
  <w:abstractNum w:abstractNumId="86">
    <w:nsid w:val="45174693"/>
    <w:multiLevelType w:val="hybridMultilevel"/>
    <w:tmpl w:val="6E7E6A84"/>
    <w:lvl w:ilvl="0" w:tplc="D02A813A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068EEC52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9BE8AC9E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DB40CE62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1472DB64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4D727BD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8FC4F304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8CBA44D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522CCD28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87">
    <w:nsid w:val="45C8537C"/>
    <w:multiLevelType w:val="hybridMultilevel"/>
    <w:tmpl w:val="E61E8ACC"/>
    <w:lvl w:ilvl="0" w:tplc="295E5186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FFF04582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E38E609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2C227234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AE569138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84EA88C8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F572D3B4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5D643B20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90DAA278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88">
    <w:nsid w:val="45D37620"/>
    <w:multiLevelType w:val="hybridMultilevel"/>
    <w:tmpl w:val="EFE83828"/>
    <w:lvl w:ilvl="0" w:tplc="D526D348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0BDEAB44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EFC2A18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F9BA1E5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0C1276F2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C4F8E8C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E18EABDC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8A242DF4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753E53DE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89">
    <w:nsid w:val="49BA396C"/>
    <w:multiLevelType w:val="multilevel"/>
    <w:tmpl w:val="4C12C34A"/>
    <w:lvl w:ilvl="0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12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90">
    <w:nsid w:val="49CD6F5D"/>
    <w:multiLevelType w:val="multilevel"/>
    <w:tmpl w:val="150E2676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20" w:hanging="360"/>
      </w:pPr>
      <w:rPr>
        <w:rFonts w:ascii="Wingdings" w:hAnsi="Wingdings" w:cs="Wingdings" w:hint="default"/>
      </w:rPr>
    </w:lvl>
  </w:abstractNum>
  <w:abstractNum w:abstractNumId="91">
    <w:nsid w:val="4B4606E8"/>
    <w:multiLevelType w:val="hybridMultilevel"/>
    <w:tmpl w:val="5D0AA9BC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4BA00E29"/>
    <w:multiLevelType w:val="hybridMultilevel"/>
    <w:tmpl w:val="CB02AA6A"/>
    <w:lvl w:ilvl="0" w:tplc="DA3EFA72">
      <w:start w:val="1"/>
      <w:numFmt w:val="bullet"/>
      <w:lvlText w:val=""/>
      <w:lvlJc w:val="left"/>
      <w:pPr>
        <w:ind w:left="578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93">
    <w:nsid w:val="4C3A1D7C"/>
    <w:multiLevelType w:val="hybridMultilevel"/>
    <w:tmpl w:val="C1EACD64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>
    <w:nsid w:val="4C64692E"/>
    <w:multiLevelType w:val="hybridMultilevel"/>
    <w:tmpl w:val="B9B60DB6"/>
    <w:lvl w:ilvl="0" w:tplc="3E00D776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7AFCA4A0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348AD98A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27B224A6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80BAF414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537C26F4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CF966CAA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0EF89B6A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B67078AE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95">
    <w:nsid w:val="4DA15F57"/>
    <w:multiLevelType w:val="hybridMultilevel"/>
    <w:tmpl w:val="ABB0E922"/>
    <w:lvl w:ilvl="0" w:tplc="550E84FE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6816A2BA">
      <w:numFmt w:val="bullet"/>
      <w:lvlText w:val="•"/>
      <w:lvlJc w:val="left"/>
      <w:pPr>
        <w:ind w:left="300" w:hanging="170"/>
      </w:pPr>
      <w:rPr>
        <w:rFonts w:hint="default"/>
      </w:rPr>
    </w:lvl>
    <w:lvl w:ilvl="2" w:tplc="25048CF4">
      <w:numFmt w:val="bullet"/>
      <w:lvlText w:val="•"/>
      <w:lvlJc w:val="left"/>
      <w:pPr>
        <w:ind w:left="517" w:hanging="170"/>
      </w:pPr>
      <w:rPr>
        <w:rFonts w:hint="default"/>
      </w:rPr>
    </w:lvl>
    <w:lvl w:ilvl="3" w:tplc="0FEC256A">
      <w:numFmt w:val="bullet"/>
      <w:lvlText w:val="•"/>
      <w:lvlJc w:val="left"/>
      <w:pPr>
        <w:ind w:left="735" w:hanging="170"/>
      </w:pPr>
      <w:rPr>
        <w:rFonts w:hint="default"/>
      </w:rPr>
    </w:lvl>
    <w:lvl w:ilvl="4" w:tplc="B12468E4">
      <w:numFmt w:val="bullet"/>
      <w:lvlText w:val="•"/>
      <w:lvlJc w:val="left"/>
      <w:pPr>
        <w:ind w:left="952" w:hanging="170"/>
      </w:pPr>
      <w:rPr>
        <w:rFonts w:hint="default"/>
      </w:rPr>
    </w:lvl>
    <w:lvl w:ilvl="5" w:tplc="8D207ADC">
      <w:numFmt w:val="bullet"/>
      <w:lvlText w:val="•"/>
      <w:lvlJc w:val="left"/>
      <w:pPr>
        <w:ind w:left="1170" w:hanging="170"/>
      </w:pPr>
      <w:rPr>
        <w:rFonts w:hint="default"/>
      </w:rPr>
    </w:lvl>
    <w:lvl w:ilvl="6" w:tplc="D8A4888C">
      <w:numFmt w:val="bullet"/>
      <w:lvlText w:val="•"/>
      <w:lvlJc w:val="left"/>
      <w:pPr>
        <w:ind w:left="1387" w:hanging="170"/>
      </w:pPr>
      <w:rPr>
        <w:rFonts w:hint="default"/>
      </w:rPr>
    </w:lvl>
    <w:lvl w:ilvl="7" w:tplc="CD0616CE">
      <w:numFmt w:val="bullet"/>
      <w:lvlText w:val="•"/>
      <w:lvlJc w:val="left"/>
      <w:pPr>
        <w:ind w:left="1605" w:hanging="170"/>
      </w:pPr>
      <w:rPr>
        <w:rFonts w:hint="default"/>
      </w:rPr>
    </w:lvl>
    <w:lvl w:ilvl="8" w:tplc="593CB93C">
      <w:numFmt w:val="bullet"/>
      <w:lvlText w:val="•"/>
      <w:lvlJc w:val="left"/>
      <w:pPr>
        <w:ind w:left="1822" w:hanging="170"/>
      </w:pPr>
      <w:rPr>
        <w:rFonts w:hint="default"/>
      </w:rPr>
    </w:lvl>
  </w:abstractNum>
  <w:abstractNum w:abstractNumId="96">
    <w:nsid w:val="4DCE2439"/>
    <w:multiLevelType w:val="multilevel"/>
    <w:tmpl w:val="94A89DC4"/>
    <w:lvl w:ilvl="0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12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4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6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5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0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2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68" w:hanging="360"/>
      </w:pPr>
      <w:rPr>
        <w:rFonts w:ascii="Wingdings" w:hAnsi="Wingdings" w:cs="Wingdings" w:hint="default"/>
      </w:rPr>
    </w:lvl>
  </w:abstractNum>
  <w:abstractNum w:abstractNumId="97">
    <w:nsid w:val="4DFD288C"/>
    <w:multiLevelType w:val="multilevel"/>
    <w:tmpl w:val="89200F72"/>
    <w:lvl w:ilvl="0">
      <w:numFmt w:val="bullet"/>
      <w:lvlText w:val="•"/>
      <w:lvlJc w:val="left"/>
      <w:pPr>
        <w:tabs>
          <w:tab w:val="num" w:pos="0"/>
        </w:tabs>
        <w:ind w:left="1068" w:hanging="360"/>
      </w:pPr>
      <w:rPr>
        <w:rFonts w:ascii="Humanst521EU" w:hAnsi="Humanst521EU" w:cs="Humanst521EU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6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78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0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2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4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6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38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08" w:hanging="360"/>
      </w:pPr>
      <w:rPr>
        <w:rFonts w:ascii="Wingdings" w:hAnsi="Wingdings" w:cs="Wingdings" w:hint="default"/>
      </w:rPr>
    </w:lvl>
  </w:abstractNum>
  <w:abstractNum w:abstractNumId="98">
    <w:nsid w:val="4FF36491"/>
    <w:multiLevelType w:val="hybridMultilevel"/>
    <w:tmpl w:val="B400108C"/>
    <w:lvl w:ilvl="0" w:tplc="3872BA80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65FE2F4A">
      <w:numFmt w:val="bullet"/>
      <w:lvlText w:val="•"/>
      <w:lvlJc w:val="left"/>
      <w:pPr>
        <w:ind w:left="300" w:hanging="170"/>
      </w:pPr>
      <w:rPr>
        <w:rFonts w:hint="default"/>
        <w:lang w:val="en-US" w:eastAsia="en-US" w:bidi="en-US"/>
      </w:rPr>
    </w:lvl>
    <w:lvl w:ilvl="2" w:tplc="724E76F6">
      <w:numFmt w:val="bullet"/>
      <w:lvlText w:val="•"/>
      <w:lvlJc w:val="left"/>
      <w:pPr>
        <w:ind w:left="518" w:hanging="170"/>
      </w:pPr>
      <w:rPr>
        <w:rFonts w:hint="default"/>
        <w:lang w:val="en-US" w:eastAsia="en-US" w:bidi="en-US"/>
      </w:rPr>
    </w:lvl>
    <w:lvl w:ilvl="3" w:tplc="4AA049CA">
      <w:numFmt w:val="bullet"/>
      <w:lvlText w:val="•"/>
      <w:lvlJc w:val="left"/>
      <w:pPr>
        <w:ind w:left="737" w:hanging="170"/>
      </w:pPr>
      <w:rPr>
        <w:rFonts w:hint="default"/>
        <w:lang w:val="en-US" w:eastAsia="en-US" w:bidi="en-US"/>
      </w:rPr>
    </w:lvl>
    <w:lvl w:ilvl="4" w:tplc="47C81E9A">
      <w:numFmt w:val="bullet"/>
      <w:lvlText w:val="•"/>
      <w:lvlJc w:val="left"/>
      <w:pPr>
        <w:ind w:left="955" w:hanging="170"/>
      </w:pPr>
      <w:rPr>
        <w:rFonts w:hint="default"/>
        <w:lang w:val="en-US" w:eastAsia="en-US" w:bidi="en-US"/>
      </w:rPr>
    </w:lvl>
    <w:lvl w:ilvl="5" w:tplc="67B885C2">
      <w:numFmt w:val="bullet"/>
      <w:lvlText w:val="•"/>
      <w:lvlJc w:val="left"/>
      <w:pPr>
        <w:ind w:left="1174" w:hanging="170"/>
      </w:pPr>
      <w:rPr>
        <w:rFonts w:hint="default"/>
        <w:lang w:val="en-US" w:eastAsia="en-US" w:bidi="en-US"/>
      </w:rPr>
    </w:lvl>
    <w:lvl w:ilvl="6" w:tplc="092E97C2">
      <w:numFmt w:val="bullet"/>
      <w:lvlText w:val="•"/>
      <w:lvlJc w:val="left"/>
      <w:pPr>
        <w:ind w:left="1393" w:hanging="170"/>
      </w:pPr>
      <w:rPr>
        <w:rFonts w:hint="default"/>
        <w:lang w:val="en-US" w:eastAsia="en-US" w:bidi="en-US"/>
      </w:rPr>
    </w:lvl>
    <w:lvl w:ilvl="7" w:tplc="8DEAE912">
      <w:numFmt w:val="bullet"/>
      <w:lvlText w:val="•"/>
      <w:lvlJc w:val="left"/>
      <w:pPr>
        <w:ind w:left="1611" w:hanging="170"/>
      </w:pPr>
      <w:rPr>
        <w:rFonts w:hint="default"/>
        <w:lang w:val="en-US" w:eastAsia="en-US" w:bidi="en-US"/>
      </w:rPr>
    </w:lvl>
    <w:lvl w:ilvl="8" w:tplc="F58A4750">
      <w:numFmt w:val="bullet"/>
      <w:lvlText w:val="•"/>
      <w:lvlJc w:val="left"/>
      <w:pPr>
        <w:ind w:left="1830" w:hanging="170"/>
      </w:pPr>
      <w:rPr>
        <w:rFonts w:hint="default"/>
        <w:lang w:val="en-US" w:eastAsia="en-US" w:bidi="en-US"/>
      </w:rPr>
    </w:lvl>
  </w:abstractNum>
  <w:abstractNum w:abstractNumId="99">
    <w:nsid w:val="5028523E"/>
    <w:multiLevelType w:val="hybridMultilevel"/>
    <w:tmpl w:val="CBCC0670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0">
    <w:nsid w:val="53664124"/>
    <w:multiLevelType w:val="hybridMultilevel"/>
    <w:tmpl w:val="94EE0E6C"/>
    <w:lvl w:ilvl="0" w:tplc="9E3A8DB8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3AC40066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8480A4B4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F8D0CA26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9754EE04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9EF8156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D1BE0D78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F17CC8EA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66E0F45A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01">
    <w:nsid w:val="5399607D"/>
    <w:multiLevelType w:val="hybridMultilevel"/>
    <w:tmpl w:val="E376E5E2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551C6075"/>
    <w:multiLevelType w:val="hybridMultilevel"/>
    <w:tmpl w:val="7D522E3A"/>
    <w:lvl w:ilvl="0" w:tplc="E1AAFBD2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3B0ED2BA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CE621A1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1674D60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BD6EDF90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28F6CF1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F762EB28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DFC89E4A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E47CFCF0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03">
    <w:nsid w:val="55A9059A"/>
    <w:multiLevelType w:val="hybridMultilevel"/>
    <w:tmpl w:val="32E85F54"/>
    <w:lvl w:ilvl="0" w:tplc="A4061644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8E3E8C98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1EBEA9FA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778490F6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A9D4CA0A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546E9258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B5702706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71B6CAE6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7980A952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04">
    <w:nsid w:val="56B936E0"/>
    <w:multiLevelType w:val="hybridMultilevel"/>
    <w:tmpl w:val="BD54F9BA"/>
    <w:lvl w:ilvl="0" w:tplc="F4DA168E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8C669902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568A51F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DE6C6CAE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B39867B6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3A204E0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08064FBA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E36EAB6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2FAC5746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05">
    <w:nsid w:val="58C411C4"/>
    <w:multiLevelType w:val="hybridMultilevel"/>
    <w:tmpl w:val="990CFDA0"/>
    <w:lvl w:ilvl="0" w:tplc="76AE943A">
      <w:numFmt w:val="bullet"/>
      <w:lvlText w:val="•"/>
      <w:lvlJc w:val="left"/>
      <w:pPr>
        <w:ind w:left="218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05D416BE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DBE0AB2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B8A41816">
      <w:numFmt w:val="bullet"/>
      <w:lvlText w:val="•"/>
      <w:lvlJc w:val="left"/>
      <w:pPr>
        <w:ind w:left="830" w:hanging="170"/>
      </w:pPr>
      <w:rPr>
        <w:rFonts w:hint="default"/>
      </w:rPr>
    </w:lvl>
    <w:lvl w:ilvl="4" w:tplc="64BABD92">
      <w:numFmt w:val="bullet"/>
      <w:lvlText w:val="•"/>
      <w:lvlJc w:val="left"/>
      <w:pPr>
        <w:ind w:left="1034" w:hanging="170"/>
      </w:pPr>
      <w:rPr>
        <w:rFonts w:hint="default"/>
      </w:rPr>
    </w:lvl>
    <w:lvl w:ilvl="5" w:tplc="4404AE52">
      <w:numFmt w:val="bullet"/>
      <w:lvlText w:val="•"/>
      <w:lvlJc w:val="left"/>
      <w:pPr>
        <w:ind w:left="1237" w:hanging="170"/>
      </w:pPr>
      <w:rPr>
        <w:rFonts w:hint="default"/>
      </w:rPr>
    </w:lvl>
    <w:lvl w:ilvl="6" w:tplc="1D72EC4A">
      <w:numFmt w:val="bullet"/>
      <w:lvlText w:val="•"/>
      <w:lvlJc w:val="left"/>
      <w:pPr>
        <w:ind w:left="1441" w:hanging="170"/>
      </w:pPr>
      <w:rPr>
        <w:rFonts w:hint="default"/>
      </w:rPr>
    </w:lvl>
    <w:lvl w:ilvl="7" w:tplc="69A69086">
      <w:numFmt w:val="bullet"/>
      <w:lvlText w:val="•"/>
      <w:lvlJc w:val="left"/>
      <w:pPr>
        <w:ind w:left="1644" w:hanging="170"/>
      </w:pPr>
      <w:rPr>
        <w:rFonts w:hint="default"/>
      </w:rPr>
    </w:lvl>
    <w:lvl w:ilvl="8" w:tplc="E44AA67C">
      <w:numFmt w:val="bullet"/>
      <w:lvlText w:val="•"/>
      <w:lvlJc w:val="left"/>
      <w:pPr>
        <w:ind w:left="1848" w:hanging="170"/>
      </w:pPr>
      <w:rPr>
        <w:rFonts w:hint="default"/>
      </w:rPr>
    </w:lvl>
  </w:abstractNum>
  <w:abstractNum w:abstractNumId="106">
    <w:nsid w:val="596A77C5"/>
    <w:multiLevelType w:val="hybridMultilevel"/>
    <w:tmpl w:val="2098BCE0"/>
    <w:lvl w:ilvl="0" w:tplc="4D74B8A2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B41C2C76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16C042A0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6B5AF1C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9CA63396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6C9E668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BD446292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1A90665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B75254FA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07">
    <w:nsid w:val="59CA6B79"/>
    <w:multiLevelType w:val="hybridMultilevel"/>
    <w:tmpl w:val="5A54E4FE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5A250142"/>
    <w:multiLevelType w:val="hybridMultilevel"/>
    <w:tmpl w:val="0372A9D6"/>
    <w:lvl w:ilvl="0" w:tplc="0EF04A2E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4656AE28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D5DCE1F2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93F821EA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51EC50F6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66A427C0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799E00C6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12F0CAFC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C074B1C6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09">
    <w:nsid w:val="5A7E5F17"/>
    <w:multiLevelType w:val="hybridMultilevel"/>
    <w:tmpl w:val="7234D524"/>
    <w:lvl w:ilvl="0" w:tplc="69F08F4E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2E5C0FFA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2A32476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7B62F74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A9C6B18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7A7C67A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F1F006EA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BD60AF52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6EAC23E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10">
    <w:nsid w:val="5AF417E2"/>
    <w:multiLevelType w:val="hybridMultilevel"/>
    <w:tmpl w:val="FCFCFCFC"/>
    <w:lvl w:ilvl="0" w:tplc="F7F4DED0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8C88A0EC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F43427B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1FCC5B88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E370BB8C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59F6C9F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6F300E4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EA9AC11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12860E18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11">
    <w:nsid w:val="5B8F3496"/>
    <w:multiLevelType w:val="hybridMultilevel"/>
    <w:tmpl w:val="12AA5BE6"/>
    <w:lvl w:ilvl="0" w:tplc="FFB4246C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A1D61676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F39E952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4B78B7E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112C3762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01FC7D9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7FEC1D2E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C50ABFB0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4E1AB1F8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12">
    <w:nsid w:val="5BF169EA"/>
    <w:multiLevelType w:val="hybridMultilevel"/>
    <w:tmpl w:val="0B762532"/>
    <w:lvl w:ilvl="0" w:tplc="3496B5D4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20E077C0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8082679C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68062546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5A284E4E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967C8C9A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7E24CB9E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1720987E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9B745E08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13">
    <w:nsid w:val="5C206F60"/>
    <w:multiLevelType w:val="hybridMultilevel"/>
    <w:tmpl w:val="13E21AAA"/>
    <w:lvl w:ilvl="0" w:tplc="2D8E1180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9942F3F4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579ED110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CB9A92AE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A388041E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3D183B66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37A04D04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1C625874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F7261A88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14">
    <w:nsid w:val="5CD1040F"/>
    <w:multiLevelType w:val="hybridMultilevel"/>
    <w:tmpl w:val="CFD81B52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5">
    <w:nsid w:val="5D386A0C"/>
    <w:multiLevelType w:val="hybridMultilevel"/>
    <w:tmpl w:val="3F4CB42A"/>
    <w:lvl w:ilvl="0" w:tplc="5BEA82B0">
      <w:numFmt w:val="bullet"/>
      <w:lvlText w:val="•"/>
      <w:lvlJc w:val="left"/>
      <w:pPr>
        <w:ind w:left="219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1D386472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F91A08B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EE06DD64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F58A46D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A47A565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1B96B8D2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C3B0EEE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A5B24B68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16">
    <w:nsid w:val="5E147367"/>
    <w:multiLevelType w:val="hybridMultilevel"/>
    <w:tmpl w:val="27A40C88"/>
    <w:lvl w:ilvl="0" w:tplc="0274909A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E736BD9C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AA342F6A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4D56419C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67C45096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24F0735C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F0EACDD0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209C88C6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918ABDE8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17">
    <w:nsid w:val="5E29034A"/>
    <w:multiLevelType w:val="hybridMultilevel"/>
    <w:tmpl w:val="B5ECA18A"/>
    <w:lvl w:ilvl="0" w:tplc="CE16A92E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C2A01DA4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73A2901A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E0A6F8F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79B8F66C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3EC6841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3FE80590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E236D8F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22A809D0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18">
    <w:nsid w:val="5E854CF6"/>
    <w:multiLevelType w:val="hybridMultilevel"/>
    <w:tmpl w:val="6F884158"/>
    <w:lvl w:ilvl="0" w:tplc="50006830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5D32BC08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F6EC3D4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0174FA10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F6EC3BFE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EBDA8C4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E5DEF87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62CECD96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7C0AF5C8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19">
    <w:nsid w:val="6013797A"/>
    <w:multiLevelType w:val="hybridMultilevel"/>
    <w:tmpl w:val="3432BE36"/>
    <w:lvl w:ilvl="0" w:tplc="C9A0990C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D29A066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D10E95FE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9BD246C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04BACEA2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B40E21E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DCCAAD9E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11DCA29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13006DD2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20">
    <w:nsid w:val="611666B2"/>
    <w:multiLevelType w:val="hybridMultilevel"/>
    <w:tmpl w:val="023E6AB6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>
    <w:nsid w:val="625221F5"/>
    <w:multiLevelType w:val="hybridMultilevel"/>
    <w:tmpl w:val="F258D7DA"/>
    <w:lvl w:ilvl="0" w:tplc="5C54912A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630C1F9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485A1C9A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CA56FA8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31FAABBE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0D96B75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E620FB50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E96A4E8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0DE44D72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22">
    <w:nsid w:val="64975171"/>
    <w:multiLevelType w:val="hybridMultilevel"/>
    <w:tmpl w:val="32520492"/>
    <w:lvl w:ilvl="0" w:tplc="CDDC0F4E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6DEA426C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A7A29FB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59C421E4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A2427048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F470EC1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B7221E02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AB3A6012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ED903072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23">
    <w:nsid w:val="67020FD3"/>
    <w:multiLevelType w:val="hybridMultilevel"/>
    <w:tmpl w:val="935E1938"/>
    <w:lvl w:ilvl="0" w:tplc="BBB2334C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5EB4B6BE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2586E6B4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1E2CE960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9BBE4A08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7BBAFDEC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FAE2542E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02F6CF52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0276BCA6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24">
    <w:nsid w:val="67B964AC"/>
    <w:multiLevelType w:val="hybridMultilevel"/>
    <w:tmpl w:val="ED80F800"/>
    <w:lvl w:ilvl="0" w:tplc="C09A5FDE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5D46AECE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C69CD564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D9E247BC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6D7E0768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84F65A1A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FA505BB8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34F85E90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1DF00170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25">
    <w:nsid w:val="68F962ED"/>
    <w:multiLevelType w:val="multilevel"/>
    <w:tmpl w:val="F31AC124"/>
    <w:lvl w:ilvl="0">
      <w:numFmt w:val="bullet"/>
      <w:lvlText w:val="•"/>
      <w:lvlJc w:val="left"/>
      <w:pPr>
        <w:tabs>
          <w:tab w:val="num" w:pos="0"/>
        </w:tabs>
        <w:ind w:left="1440" w:hanging="360"/>
      </w:pPr>
      <w:rPr>
        <w:rFonts w:ascii="Humanst521EU" w:hAnsi="Humanst521EU" w:cs="Humanst521EU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126">
    <w:nsid w:val="6AF87CB1"/>
    <w:multiLevelType w:val="hybridMultilevel"/>
    <w:tmpl w:val="F1169822"/>
    <w:lvl w:ilvl="0" w:tplc="C764C7B8">
      <w:numFmt w:val="bullet"/>
      <w:lvlText w:val="•"/>
      <w:lvlJc w:val="left"/>
      <w:pPr>
        <w:ind w:left="219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849A9B2E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D662ECF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19F2C094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7DA49C78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26421094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5CB2A5CE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642A1CA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9AFA0B5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27">
    <w:nsid w:val="6BB543D4"/>
    <w:multiLevelType w:val="hybridMultilevel"/>
    <w:tmpl w:val="B4CC96EE"/>
    <w:lvl w:ilvl="0" w:tplc="B1C2D0AA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ABFC8070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A55C6550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0A4666E8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6D665980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1B4A6DB8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A9302E22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43101520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B35A182E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28">
    <w:nsid w:val="6BF97FAF"/>
    <w:multiLevelType w:val="hybridMultilevel"/>
    <w:tmpl w:val="61D23CD4"/>
    <w:lvl w:ilvl="0" w:tplc="F20EC8C6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D1F2E7B2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28629A3C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62A242EE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1C9CFC42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23249936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2856DE82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A5648658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69CC2F02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29">
    <w:nsid w:val="6C042750"/>
    <w:multiLevelType w:val="hybridMultilevel"/>
    <w:tmpl w:val="A336F962"/>
    <w:lvl w:ilvl="0" w:tplc="AAECD40A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2D20AA68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ED5A41DC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EB2CBEBC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E4565E0C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4636FDBE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0E120DD8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80F48D52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07D4951A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30">
    <w:nsid w:val="6C7D5363"/>
    <w:multiLevelType w:val="hybridMultilevel"/>
    <w:tmpl w:val="AD22A67E"/>
    <w:lvl w:ilvl="0" w:tplc="AA4EE4EE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28547B1E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ACC2FFB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626E74F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8A32423E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BA4A27D2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E9C49D4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FBD6EC3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87F2BF7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31">
    <w:nsid w:val="6C954C04"/>
    <w:multiLevelType w:val="hybridMultilevel"/>
    <w:tmpl w:val="ED2C6834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2">
    <w:nsid w:val="6CC92C1D"/>
    <w:multiLevelType w:val="hybridMultilevel"/>
    <w:tmpl w:val="006C9C90"/>
    <w:lvl w:ilvl="0" w:tplc="C5C46ABA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B9D6EC40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EF506620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6ED0BD34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F5E86FE8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99B89B64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F6D28A80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BDDA0EE6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0802AE76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33">
    <w:nsid w:val="6CDD348D"/>
    <w:multiLevelType w:val="hybridMultilevel"/>
    <w:tmpl w:val="82EE5134"/>
    <w:lvl w:ilvl="0" w:tplc="DA3EFA72">
      <w:start w:val="1"/>
      <w:numFmt w:val="bullet"/>
      <w:lvlText w:val=""/>
      <w:lvlJc w:val="left"/>
      <w:pPr>
        <w:ind w:left="746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66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86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906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26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46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66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86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506" w:hanging="360"/>
      </w:pPr>
      <w:rPr>
        <w:rFonts w:ascii="Wingdings" w:hAnsi="Wingdings" w:hint="default"/>
      </w:rPr>
    </w:lvl>
  </w:abstractNum>
  <w:abstractNum w:abstractNumId="134">
    <w:nsid w:val="6D4A066D"/>
    <w:multiLevelType w:val="hybridMultilevel"/>
    <w:tmpl w:val="42D8E164"/>
    <w:lvl w:ilvl="0" w:tplc="52A0323A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68B0A7A8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6CAA0D0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6AC0D618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ED80094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B0FAF2D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A470EAE0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34A27C32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F0128B1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35">
    <w:nsid w:val="6DD84954"/>
    <w:multiLevelType w:val="hybridMultilevel"/>
    <w:tmpl w:val="B268DE8E"/>
    <w:lvl w:ilvl="0" w:tplc="78AA7CDE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C1CADE04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01B840E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77B4A9A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89CE0B8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2BF82FB4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99327F8A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3AB46534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04A4626C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36">
    <w:nsid w:val="6E155B9D"/>
    <w:multiLevelType w:val="hybridMultilevel"/>
    <w:tmpl w:val="CA6AEC54"/>
    <w:lvl w:ilvl="0" w:tplc="DCEE5312">
      <w:numFmt w:val="bullet"/>
      <w:lvlText w:val="•"/>
      <w:lvlJc w:val="left"/>
      <w:pPr>
        <w:ind w:left="225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2E026FF4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742EA4E0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90CC6F52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1E785FCC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81D8AECA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05E8D9E8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5050A028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8EF02568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37">
    <w:nsid w:val="6E6F5693"/>
    <w:multiLevelType w:val="hybridMultilevel"/>
    <w:tmpl w:val="0EA6430C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8">
    <w:nsid w:val="6EE62D65"/>
    <w:multiLevelType w:val="hybridMultilevel"/>
    <w:tmpl w:val="5CBE4B28"/>
    <w:lvl w:ilvl="0" w:tplc="BF523880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08E23ABC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C7DA788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1AB4E930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9F228312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DE14553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0E60F888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2F2E5D5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41945F64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39">
    <w:nsid w:val="70595419"/>
    <w:multiLevelType w:val="hybridMultilevel"/>
    <w:tmpl w:val="00DA18C4"/>
    <w:lvl w:ilvl="0" w:tplc="7B7E30E6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527818D4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BB1A665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D08E4DE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E9AC32A6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64A20BC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41DC1A32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6DB659C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BDC491DC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40">
    <w:nsid w:val="71226355"/>
    <w:multiLevelType w:val="hybridMultilevel"/>
    <w:tmpl w:val="E94A6084"/>
    <w:lvl w:ilvl="0" w:tplc="35A2DB9A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4F106FF6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9ED0F862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71D2F09E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8C24D2B0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2208ECD2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F59ACDC8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1D9E9ED6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03648116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41">
    <w:nsid w:val="718E2C18"/>
    <w:multiLevelType w:val="multilevel"/>
    <w:tmpl w:val="804C71AE"/>
    <w:lvl w:ilvl="0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12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16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36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56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57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296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16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3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56" w:hanging="360"/>
      </w:pPr>
      <w:rPr>
        <w:rFonts w:ascii="Wingdings" w:hAnsi="Wingdings" w:cs="Wingdings" w:hint="default"/>
      </w:rPr>
    </w:lvl>
  </w:abstractNum>
  <w:abstractNum w:abstractNumId="142">
    <w:nsid w:val="71BC79A6"/>
    <w:multiLevelType w:val="hybridMultilevel"/>
    <w:tmpl w:val="5A6C450C"/>
    <w:lvl w:ilvl="0" w:tplc="644C4D48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1CE276BA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17EE7AEA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F6920800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391EB65C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75FE1D4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A3D6C060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A32A1222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0204CDE0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43">
    <w:nsid w:val="725154AE"/>
    <w:multiLevelType w:val="hybridMultilevel"/>
    <w:tmpl w:val="BDF62EA2"/>
    <w:lvl w:ilvl="0" w:tplc="6100BE76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56763F46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AA364A56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22A09A70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26026BB4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5D5E3EA6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B21A0E78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8B76C5A2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51A6C096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44">
    <w:nsid w:val="727E0F6A"/>
    <w:multiLevelType w:val="hybridMultilevel"/>
    <w:tmpl w:val="F0EC58AE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5">
    <w:nsid w:val="73991656"/>
    <w:multiLevelType w:val="hybridMultilevel"/>
    <w:tmpl w:val="23827C18"/>
    <w:lvl w:ilvl="0" w:tplc="05027BC4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97E6C78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2D58EF3C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545CB240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E61AF1E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65E22070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C26416F6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232A8858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F8F6844C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46">
    <w:nsid w:val="740946FB"/>
    <w:multiLevelType w:val="hybridMultilevel"/>
    <w:tmpl w:val="8F7C0846"/>
    <w:lvl w:ilvl="0" w:tplc="B6F44E68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5AD4DCB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E2EAABC2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A82AD7F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77AC7848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F1CA5F4A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1366A47E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133430A0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C3E25352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47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8">
    <w:nsid w:val="7517522D"/>
    <w:multiLevelType w:val="hybridMultilevel"/>
    <w:tmpl w:val="A7F25F56"/>
    <w:lvl w:ilvl="0" w:tplc="ECD2D3AC">
      <w:numFmt w:val="bullet"/>
      <w:lvlText w:val="•"/>
      <w:lvlJc w:val="left"/>
      <w:pPr>
        <w:ind w:left="226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  <w:lang w:val="en-US" w:eastAsia="en-US" w:bidi="en-US"/>
      </w:rPr>
    </w:lvl>
    <w:lvl w:ilvl="1" w:tplc="F1944E7E">
      <w:numFmt w:val="bullet"/>
      <w:lvlText w:val="•"/>
      <w:lvlJc w:val="left"/>
      <w:pPr>
        <w:ind w:left="424" w:hanging="170"/>
      </w:pPr>
      <w:rPr>
        <w:rFonts w:hint="default"/>
        <w:lang w:val="en-US" w:eastAsia="en-US" w:bidi="en-US"/>
      </w:rPr>
    </w:lvl>
    <w:lvl w:ilvl="2" w:tplc="B290DD26">
      <w:numFmt w:val="bullet"/>
      <w:lvlText w:val="•"/>
      <w:lvlJc w:val="left"/>
      <w:pPr>
        <w:ind w:left="629" w:hanging="170"/>
      </w:pPr>
      <w:rPr>
        <w:rFonts w:hint="default"/>
        <w:lang w:val="en-US" w:eastAsia="en-US" w:bidi="en-US"/>
      </w:rPr>
    </w:lvl>
    <w:lvl w:ilvl="3" w:tplc="BB7281B6">
      <w:numFmt w:val="bullet"/>
      <w:lvlText w:val="•"/>
      <w:lvlJc w:val="left"/>
      <w:pPr>
        <w:ind w:left="834" w:hanging="170"/>
      </w:pPr>
      <w:rPr>
        <w:rFonts w:hint="default"/>
        <w:lang w:val="en-US" w:eastAsia="en-US" w:bidi="en-US"/>
      </w:rPr>
    </w:lvl>
    <w:lvl w:ilvl="4" w:tplc="B43E49E0">
      <w:numFmt w:val="bullet"/>
      <w:lvlText w:val="•"/>
      <w:lvlJc w:val="left"/>
      <w:pPr>
        <w:ind w:left="1039" w:hanging="170"/>
      </w:pPr>
      <w:rPr>
        <w:rFonts w:hint="default"/>
        <w:lang w:val="en-US" w:eastAsia="en-US" w:bidi="en-US"/>
      </w:rPr>
    </w:lvl>
    <w:lvl w:ilvl="5" w:tplc="A3D491E4">
      <w:numFmt w:val="bullet"/>
      <w:lvlText w:val="•"/>
      <w:lvlJc w:val="left"/>
      <w:pPr>
        <w:ind w:left="1243" w:hanging="170"/>
      </w:pPr>
      <w:rPr>
        <w:rFonts w:hint="default"/>
        <w:lang w:val="en-US" w:eastAsia="en-US" w:bidi="en-US"/>
      </w:rPr>
    </w:lvl>
    <w:lvl w:ilvl="6" w:tplc="6C44DD6A">
      <w:numFmt w:val="bullet"/>
      <w:lvlText w:val="•"/>
      <w:lvlJc w:val="left"/>
      <w:pPr>
        <w:ind w:left="1448" w:hanging="170"/>
      </w:pPr>
      <w:rPr>
        <w:rFonts w:hint="default"/>
        <w:lang w:val="en-US" w:eastAsia="en-US" w:bidi="en-US"/>
      </w:rPr>
    </w:lvl>
    <w:lvl w:ilvl="7" w:tplc="E9D8905A">
      <w:numFmt w:val="bullet"/>
      <w:lvlText w:val="•"/>
      <w:lvlJc w:val="left"/>
      <w:pPr>
        <w:ind w:left="1653" w:hanging="170"/>
      </w:pPr>
      <w:rPr>
        <w:rFonts w:hint="default"/>
        <w:lang w:val="en-US" w:eastAsia="en-US" w:bidi="en-US"/>
      </w:rPr>
    </w:lvl>
    <w:lvl w:ilvl="8" w:tplc="6CA6BBF4">
      <w:numFmt w:val="bullet"/>
      <w:lvlText w:val="•"/>
      <w:lvlJc w:val="left"/>
      <w:pPr>
        <w:ind w:left="1858" w:hanging="170"/>
      </w:pPr>
      <w:rPr>
        <w:rFonts w:hint="default"/>
        <w:lang w:val="en-US" w:eastAsia="en-US" w:bidi="en-US"/>
      </w:rPr>
    </w:lvl>
  </w:abstractNum>
  <w:abstractNum w:abstractNumId="149">
    <w:nsid w:val="7A542CEA"/>
    <w:multiLevelType w:val="hybridMultilevel"/>
    <w:tmpl w:val="A33E1DDE"/>
    <w:lvl w:ilvl="0" w:tplc="28025D06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2BD29698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D7B4D724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2D6A9516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FD30DDCC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54E2EE14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13B0C034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21C4BCD0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F0FC864E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50">
    <w:nsid w:val="7A5F7356"/>
    <w:multiLevelType w:val="hybridMultilevel"/>
    <w:tmpl w:val="E36E733E"/>
    <w:lvl w:ilvl="0" w:tplc="8EA26E42">
      <w:numFmt w:val="bullet"/>
      <w:lvlText w:val="•"/>
      <w:lvlJc w:val="left"/>
      <w:pPr>
        <w:ind w:left="220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5BD44986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04662332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8E12BCC0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A776F3A2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4B5EA1D4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DC148050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FF40ED6C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F79CB58E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51">
    <w:nsid w:val="7ADF034B"/>
    <w:multiLevelType w:val="hybridMultilevel"/>
    <w:tmpl w:val="F44A66BA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>
    <w:nsid w:val="7B680BA0"/>
    <w:multiLevelType w:val="hybridMultilevel"/>
    <w:tmpl w:val="4DDA1E44"/>
    <w:lvl w:ilvl="0" w:tplc="9DD69DFE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B73C0AC8">
      <w:numFmt w:val="bullet"/>
      <w:lvlText w:val="•"/>
      <w:lvlJc w:val="left"/>
      <w:pPr>
        <w:ind w:left="300" w:hanging="170"/>
      </w:pPr>
      <w:rPr>
        <w:rFonts w:hint="default"/>
      </w:rPr>
    </w:lvl>
    <w:lvl w:ilvl="2" w:tplc="F086E1C0">
      <w:numFmt w:val="bullet"/>
      <w:lvlText w:val="•"/>
      <w:lvlJc w:val="left"/>
      <w:pPr>
        <w:ind w:left="517" w:hanging="170"/>
      </w:pPr>
      <w:rPr>
        <w:rFonts w:hint="default"/>
      </w:rPr>
    </w:lvl>
    <w:lvl w:ilvl="3" w:tplc="2438BE28">
      <w:numFmt w:val="bullet"/>
      <w:lvlText w:val="•"/>
      <w:lvlJc w:val="left"/>
      <w:pPr>
        <w:ind w:left="735" w:hanging="170"/>
      </w:pPr>
      <w:rPr>
        <w:rFonts w:hint="default"/>
      </w:rPr>
    </w:lvl>
    <w:lvl w:ilvl="4" w:tplc="A67EC2B0">
      <w:numFmt w:val="bullet"/>
      <w:lvlText w:val="•"/>
      <w:lvlJc w:val="left"/>
      <w:pPr>
        <w:ind w:left="952" w:hanging="170"/>
      </w:pPr>
      <w:rPr>
        <w:rFonts w:hint="default"/>
      </w:rPr>
    </w:lvl>
    <w:lvl w:ilvl="5" w:tplc="614040F0">
      <w:numFmt w:val="bullet"/>
      <w:lvlText w:val="•"/>
      <w:lvlJc w:val="left"/>
      <w:pPr>
        <w:ind w:left="1170" w:hanging="170"/>
      </w:pPr>
      <w:rPr>
        <w:rFonts w:hint="default"/>
      </w:rPr>
    </w:lvl>
    <w:lvl w:ilvl="6" w:tplc="BCF69C2C">
      <w:numFmt w:val="bullet"/>
      <w:lvlText w:val="•"/>
      <w:lvlJc w:val="left"/>
      <w:pPr>
        <w:ind w:left="1387" w:hanging="170"/>
      </w:pPr>
      <w:rPr>
        <w:rFonts w:hint="default"/>
      </w:rPr>
    </w:lvl>
    <w:lvl w:ilvl="7" w:tplc="ADA4D9DE">
      <w:numFmt w:val="bullet"/>
      <w:lvlText w:val="•"/>
      <w:lvlJc w:val="left"/>
      <w:pPr>
        <w:ind w:left="1605" w:hanging="170"/>
      </w:pPr>
      <w:rPr>
        <w:rFonts w:hint="default"/>
      </w:rPr>
    </w:lvl>
    <w:lvl w:ilvl="8" w:tplc="BB66A87A">
      <w:numFmt w:val="bullet"/>
      <w:lvlText w:val="•"/>
      <w:lvlJc w:val="left"/>
      <w:pPr>
        <w:ind w:left="1822" w:hanging="170"/>
      </w:pPr>
      <w:rPr>
        <w:rFonts w:hint="default"/>
      </w:rPr>
    </w:lvl>
  </w:abstractNum>
  <w:abstractNum w:abstractNumId="153">
    <w:nsid w:val="7C33744B"/>
    <w:multiLevelType w:val="multilevel"/>
    <w:tmpl w:val="44340A62"/>
    <w:lvl w:ilvl="0">
      <w:start w:val="1"/>
      <w:numFmt w:val="bullet"/>
      <w:lvlText w:val=""/>
      <w:lvlJc w:val="left"/>
      <w:pPr>
        <w:tabs>
          <w:tab w:val="num" w:pos="0"/>
        </w:tabs>
        <w:ind w:left="51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23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95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67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39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11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83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55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270" w:hanging="360"/>
      </w:pPr>
      <w:rPr>
        <w:rFonts w:ascii="Wingdings" w:hAnsi="Wingdings" w:cs="Wingdings" w:hint="default"/>
      </w:rPr>
    </w:lvl>
  </w:abstractNum>
  <w:abstractNum w:abstractNumId="154">
    <w:nsid w:val="7C755569"/>
    <w:multiLevelType w:val="hybridMultilevel"/>
    <w:tmpl w:val="D49A99DA"/>
    <w:lvl w:ilvl="0" w:tplc="DB3893B0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61F2E980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7E54F0FE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CE24B38A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4480655A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C6AAE78E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F750682E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40A44F4E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B3BCBBF0">
      <w:numFmt w:val="bullet"/>
      <w:lvlText w:val="•"/>
      <w:lvlJc w:val="left"/>
      <w:pPr>
        <w:ind w:left="1850" w:hanging="170"/>
      </w:pPr>
      <w:rPr>
        <w:rFonts w:hint="default"/>
      </w:rPr>
    </w:lvl>
  </w:abstractNum>
  <w:abstractNum w:abstractNumId="155">
    <w:nsid w:val="7E3056E7"/>
    <w:multiLevelType w:val="hybridMultilevel"/>
    <w:tmpl w:val="5B4C0E0E"/>
    <w:lvl w:ilvl="0" w:tplc="DA3EFA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7FFC2977"/>
    <w:multiLevelType w:val="hybridMultilevel"/>
    <w:tmpl w:val="CBF0376C"/>
    <w:lvl w:ilvl="0" w:tplc="AACCE3A4">
      <w:numFmt w:val="bullet"/>
      <w:lvlText w:val="•"/>
      <w:lvlJc w:val="left"/>
      <w:pPr>
        <w:ind w:left="221" w:hanging="170"/>
      </w:pPr>
      <w:rPr>
        <w:rFonts w:ascii="Humanst521EU-Normal" w:eastAsia="Humanst521EU-Normal" w:hAnsi="Humanst521EU-Normal" w:cs="Humanst521EU-Normal" w:hint="default"/>
        <w:color w:val="231F20"/>
        <w:spacing w:val="-16"/>
        <w:w w:val="100"/>
        <w:sz w:val="17"/>
        <w:szCs w:val="17"/>
      </w:rPr>
    </w:lvl>
    <w:lvl w:ilvl="1" w:tplc="AB489BA4">
      <w:numFmt w:val="bullet"/>
      <w:lvlText w:val="•"/>
      <w:lvlJc w:val="left"/>
      <w:pPr>
        <w:ind w:left="423" w:hanging="170"/>
      </w:pPr>
      <w:rPr>
        <w:rFonts w:hint="default"/>
      </w:rPr>
    </w:lvl>
    <w:lvl w:ilvl="2" w:tplc="47666FC8">
      <w:numFmt w:val="bullet"/>
      <w:lvlText w:val="•"/>
      <w:lvlJc w:val="left"/>
      <w:pPr>
        <w:ind w:left="627" w:hanging="170"/>
      </w:pPr>
      <w:rPr>
        <w:rFonts w:hint="default"/>
      </w:rPr>
    </w:lvl>
    <w:lvl w:ilvl="3" w:tplc="A3789F3C">
      <w:numFmt w:val="bullet"/>
      <w:lvlText w:val="•"/>
      <w:lvlJc w:val="left"/>
      <w:pPr>
        <w:ind w:left="831" w:hanging="170"/>
      </w:pPr>
      <w:rPr>
        <w:rFonts w:hint="default"/>
      </w:rPr>
    </w:lvl>
    <w:lvl w:ilvl="4" w:tplc="70F6F8AE">
      <w:numFmt w:val="bullet"/>
      <w:lvlText w:val="•"/>
      <w:lvlJc w:val="left"/>
      <w:pPr>
        <w:ind w:left="1035" w:hanging="170"/>
      </w:pPr>
      <w:rPr>
        <w:rFonts w:hint="default"/>
      </w:rPr>
    </w:lvl>
    <w:lvl w:ilvl="5" w:tplc="B4EE7C62">
      <w:numFmt w:val="bullet"/>
      <w:lvlText w:val="•"/>
      <w:lvlJc w:val="left"/>
      <w:pPr>
        <w:ind w:left="1238" w:hanging="170"/>
      </w:pPr>
      <w:rPr>
        <w:rFonts w:hint="default"/>
      </w:rPr>
    </w:lvl>
    <w:lvl w:ilvl="6" w:tplc="5D6E9DCE">
      <w:numFmt w:val="bullet"/>
      <w:lvlText w:val="•"/>
      <w:lvlJc w:val="left"/>
      <w:pPr>
        <w:ind w:left="1442" w:hanging="170"/>
      </w:pPr>
      <w:rPr>
        <w:rFonts w:hint="default"/>
      </w:rPr>
    </w:lvl>
    <w:lvl w:ilvl="7" w:tplc="7A84B22C">
      <w:numFmt w:val="bullet"/>
      <w:lvlText w:val="•"/>
      <w:lvlJc w:val="left"/>
      <w:pPr>
        <w:ind w:left="1646" w:hanging="170"/>
      </w:pPr>
      <w:rPr>
        <w:rFonts w:hint="default"/>
      </w:rPr>
    </w:lvl>
    <w:lvl w:ilvl="8" w:tplc="D6E83B26">
      <w:numFmt w:val="bullet"/>
      <w:lvlText w:val="•"/>
      <w:lvlJc w:val="left"/>
      <w:pPr>
        <w:ind w:left="1850" w:hanging="170"/>
      </w:pPr>
      <w:rPr>
        <w:rFonts w:hint="default"/>
      </w:rPr>
    </w:lvl>
  </w:abstractNum>
  <w:num w:numId="1">
    <w:abstractNumId w:val="147"/>
  </w:num>
  <w:num w:numId="2">
    <w:abstractNumId w:val="54"/>
  </w:num>
  <w:num w:numId="3">
    <w:abstractNumId w:val="69"/>
  </w:num>
  <w:num w:numId="4">
    <w:abstractNumId w:val="7"/>
  </w:num>
  <w:num w:numId="5">
    <w:abstractNumId w:val="89"/>
  </w:num>
  <w:num w:numId="6">
    <w:abstractNumId w:val="90"/>
  </w:num>
  <w:num w:numId="7">
    <w:abstractNumId w:val="153"/>
  </w:num>
  <w:num w:numId="8">
    <w:abstractNumId w:val="96"/>
  </w:num>
  <w:num w:numId="9">
    <w:abstractNumId w:val="141"/>
  </w:num>
  <w:num w:numId="10">
    <w:abstractNumId w:val="78"/>
  </w:num>
  <w:num w:numId="11">
    <w:abstractNumId w:val="97"/>
  </w:num>
  <w:num w:numId="12">
    <w:abstractNumId w:val="125"/>
  </w:num>
  <w:num w:numId="13">
    <w:abstractNumId w:val="22"/>
  </w:num>
  <w:num w:numId="14">
    <w:abstractNumId w:val="3"/>
  </w:num>
  <w:num w:numId="15">
    <w:abstractNumId w:val="93"/>
  </w:num>
  <w:num w:numId="16">
    <w:abstractNumId w:val="91"/>
  </w:num>
  <w:num w:numId="17">
    <w:abstractNumId w:val="101"/>
  </w:num>
  <w:num w:numId="18">
    <w:abstractNumId w:val="137"/>
  </w:num>
  <w:num w:numId="19">
    <w:abstractNumId w:val="131"/>
  </w:num>
  <w:num w:numId="20">
    <w:abstractNumId w:val="73"/>
  </w:num>
  <w:num w:numId="21">
    <w:abstractNumId w:val="52"/>
  </w:num>
  <w:num w:numId="22">
    <w:abstractNumId w:val="84"/>
  </w:num>
  <w:num w:numId="23">
    <w:abstractNumId w:val="92"/>
  </w:num>
  <w:num w:numId="24">
    <w:abstractNumId w:val="38"/>
  </w:num>
  <w:num w:numId="25">
    <w:abstractNumId w:val="20"/>
  </w:num>
  <w:num w:numId="26">
    <w:abstractNumId w:val="107"/>
  </w:num>
  <w:num w:numId="27">
    <w:abstractNumId w:val="151"/>
  </w:num>
  <w:num w:numId="28">
    <w:abstractNumId w:val="120"/>
  </w:num>
  <w:num w:numId="29">
    <w:abstractNumId w:val="99"/>
  </w:num>
  <w:num w:numId="30">
    <w:abstractNumId w:val="34"/>
  </w:num>
  <w:num w:numId="31">
    <w:abstractNumId w:val="8"/>
  </w:num>
  <w:num w:numId="32">
    <w:abstractNumId w:val="76"/>
  </w:num>
  <w:num w:numId="33">
    <w:abstractNumId w:val="12"/>
  </w:num>
  <w:num w:numId="34">
    <w:abstractNumId w:val="133"/>
  </w:num>
  <w:num w:numId="35">
    <w:abstractNumId w:val="155"/>
  </w:num>
  <w:num w:numId="36">
    <w:abstractNumId w:val="53"/>
  </w:num>
  <w:num w:numId="37">
    <w:abstractNumId w:val="45"/>
  </w:num>
  <w:num w:numId="38">
    <w:abstractNumId w:val="118"/>
  </w:num>
  <w:num w:numId="39">
    <w:abstractNumId w:val="104"/>
  </w:num>
  <w:num w:numId="40">
    <w:abstractNumId w:val="88"/>
  </w:num>
  <w:num w:numId="41">
    <w:abstractNumId w:val="130"/>
  </w:num>
  <w:num w:numId="42">
    <w:abstractNumId w:val="2"/>
  </w:num>
  <w:num w:numId="43">
    <w:abstractNumId w:val="19"/>
  </w:num>
  <w:num w:numId="44">
    <w:abstractNumId w:val="121"/>
  </w:num>
  <w:num w:numId="45">
    <w:abstractNumId w:val="74"/>
  </w:num>
  <w:num w:numId="46">
    <w:abstractNumId w:val="37"/>
  </w:num>
  <w:num w:numId="47">
    <w:abstractNumId w:val="33"/>
  </w:num>
  <w:num w:numId="48">
    <w:abstractNumId w:val="66"/>
  </w:num>
  <w:num w:numId="49">
    <w:abstractNumId w:val="36"/>
  </w:num>
  <w:num w:numId="50">
    <w:abstractNumId w:val="126"/>
  </w:num>
  <w:num w:numId="51">
    <w:abstractNumId w:val="0"/>
  </w:num>
  <w:num w:numId="52">
    <w:abstractNumId w:val="40"/>
  </w:num>
  <w:num w:numId="53">
    <w:abstractNumId w:val="62"/>
  </w:num>
  <w:num w:numId="54">
    <w:abstractNumId w:val="100"/>
  </w:num>
  <w:num w:numId="55">
    <w:abstractNumId w:val="57"/>
  </w:num>
  <w:num w:numId="56">
    <w:abstractNumId w:val="48"/>
  </w:num>
  <w:num w:numId="57">
    <w:abstractNumId w:val="142"/>
  </w:num>
  <w:num w:numId="58">
    <w:abstractNumId w:val="110"/>
  </w:num>
  <w:num w:numId="59">
    <w:abstractNumId w:val="16"/>
  </w:num>
  <w:num w:numId="60">
    <w:abstractNumId w:val="146"/>
  </w:num>
  <w:num w:numId="61">
    <w:abstractNumId w:val="17"/>
  </w:num>
  <w:num w:numId="62">
    <w:abstractNumId w:val="106"/>
  </w:num>
  <w:num w:numId="63">
    <w:abstractNumId w:val="58"/>
  </w:num>
  <w:num w:numId="64">
    <w:abstractNumId w:val="140"/>
  </w:num>
  <w:num w:numId="65">
    <w:abstractNumId w:val="46"/>
  </w:num>
  <w:num w:numId="66">
    <w:abstractNumId w:val="105"/>
  </w:num>
  <w:num w:numId="67">
    <w:abstractNumId w:val="49"/>
  </w:num>
  <w:num w:numId="68">
    <w:abstractNumId w:val="152"/>
  </w:num>
  <w:num w:numId="69">
    <w:abstractNumId w:val="149"/>
  </w:num>
  <w:num w:numId="70">
    <w:abstractNumId w:val="156"/>
  </w:num>
  <w:num w:numId="71">
    <w:abstractNumId w:val="95"/>
  </w:num>
  <w:num w:numId="72">
    <w:abstractNumId w:val="111"/>
  </w:num>
  <w:num w:numId="73">
    <w:abstractNumId w:val="4"/>
  </w:num>
  <w:num w:numId="74">
    <w:abstractNumId w:val="87"/>
  </w:num>
  <w:num w:numId="75">
    <w:abstractNumId w:val="81"/>
  </w:num>
  <w:num w:numId="76">
    <w:abstractNumId w:val="143"/>
  </w:num>
  <w:num w:numId="77">
    <w:abstractNumId w:val="117"/>
  </w:num>
  <w:num w:numId="78">
    <w:abstractNumId w:val="134"/>
  </w:num>
  <w:num w:numId="79">
    <w:abstractNumId w:val="11"/>
  </w:num>
  <w:num w:numId="80">
    <w:abstractNumId w:val="102"/>
  </w:num>
  <w:num w:numId="81">
    <w:abstractNumId w:val="14"/>
  </w:num>
  <w:num w:numId="82">
    <w:abstractNumId w:val="86"/>
  </w:num>
  <w:num w:numId="83">
    <w:abstractNumId w:val="115"/>
  </w:num>
  <w:num w:numId="84">
    <w:abstractNumId w:val="27"/>
  </w:num>
  <w:num w:numId="85">
    <w:abstractNumId w:val="138"/>
  </w:num>
  <w:num w:numId="86">
    <w:abstractNumId w:val="139"/>
  </w:num>
  <w:num w:numId="87">
    <w:abstractNumId w:val="9"/>
  </w:num>
  <w:num w:numId="88">
    <w:abstractNumId w:val="150"/>
  </w:num>
  <w:num w:numId="89">
    <w:abstractNumId w:val="72"/>
  </w:num>
  <w:num w:numId="90">
    <w:abstractNumId w:val="119"/>
  </w:num>
  <w:num w:numId="91">
    <w:abstractNumId w:val="56"/>
  </w:num>
  <w:num w:numId="92">
    <w:abstractNumId w:val="82"/>
  </w:num>
  <w:num w:numId="93">
    <w:abstractNumId w:val="29"/>
  </w:num>
  <w:num w:numId="94">
    <w:abstractNumId w:val="18"/>
  </w:num>
  <w:num w:numId="95">
    <w:abstractNumId w:val="24"/>
  </w:num>
  <w:num w:numId="96">
    <w:abstractNumId w:val="39"/>
  </w:num>
  <w:num w:numId="97">
    <w:abstractNumId w:val="145"/>
  </w:num>
  <w:num w:numId="98">
    <w:abstractNumId w:val="122"/>
  </w:num>
  <w:num w:numId="99">
    <w:abstractNumId w:val="77"/>
  </w:num>
  <w:num w:numId="100">
    <w:abstractNumId w:val="70"/>
  </w:num>
  <w:num w:numId="101">
    <w:abstractNumId w:val="13"/>
  </w:num>
  <w:num w:numId="102">
    <w:abstractNumId w:val="30"/>
  </w:num>
  <w:num w:numId="103">
    <w:abstractNumId w:val="32"/>
  </w:num>
  <w:num w:numId="104">
    <w:abstractNumId w:val="6"/>
  </w:num>
  <w:num w:numId="105">
    <w:abstractNumId w:val="42"/>
  </w:num>
  <w:num w:numId="106">
    <w:abstractNumId w:val="135"/>
  </w:num>
  <w:num w:numId="107">
    <w:abstractNumId w:val="61"/>
  </w:num>
  <w:num w:numId="108">
    <w:abstractNumId w:val="109"/>
  </w:num>
  <w:num w:numId="109">
    <w:abstractNumId w:val="43"/>
  </w:num>
  <w:num w:numId="110">
    <w:abstractNumId w:val="47"/>
  </w:num>
  <w:num w:numId="111">
    <w:abstractNumId w:val="44"/>
  </w:num>
  <w:num w:numId="112">
    <w:abstractNumId w:val="154"/>
  </w:num>
  <w:num w:numId="113">
    <w:abstractNumId w:val="80"/>
  </w:num>
  <w:num w:numId="114">
    <w:abstractNumId w:val="51"/>
  </w:num>
  <w:num w:numId="115">
    <w:abstractNumId w:val="21"/>
  </w:num>
  <w:num w:numId="116">
    <w:abstractNumId w:val="132"/>
  </w:num>
  <w:num w:numId="117">
    <w:abstractNumId w:val="50"/>
  </w:num>
  <w:num w:numId="118">
    <w:abstractNumId w:val="85"/>
  </w:num>
  <w:num w:numId="119">
    <w:abstractNumId w:val="26"/>
  </w:num>
  <w:num w:numId="120">
    <w:abstractNumId w:val="23"/>
  </w:num>
  <w:num w:numId="121">
    <w:abstractNumId w:val="127"/>
  </w:num>
  <w:num w:numId="122">
    <w:abstractNumId w:val="116"/>
  </w:num>
  <w:num w:numId="123">
    <w:abstractNumId w:val="123"/>
  </w:num>
  <w:num w:numId="124">
    <w:abstractNumId w:val="103"/>
  </w:num>
  <w:num w:numId="125">
    <w:abstractNumId w:val="129"/>
  </w:num>
  <w:num w:numId="126">
    <w:abstractNumId w:val="124"/>
  </w:num>
  <w:num w:numId="127">
    <w:abstractNumId w:val="64"/>
  </w:num>
  <w:num w:numId="128">
    <w:abstractNumId w:val="79"/>
  </w:num>
  <w:num w:numId="129">
    <w:abstractNumId w:val="55"/>
  </w:num>
  <w:num w:numId="130">
    <w:abstractNumId w:val="113"/>
  </w:num>
  <w:num w:numId="131">
    <w:abstractNumId w:val="60"/>
  </w:num>
  <w:num w:numId="132">
    <w:abstractNumId w:val="136"/>
  </w:num>
  <w:num w:numId="133">
    <w:abstractNumId w:val="65"/>
  </w:num>
  <w:num w:numId="134">
    <w:abstractNumId w:val="67"/>
  </w:num>
  <w:num w:numId="135">
    <w:abstractNumId w:val="31"/>
  </w:num>
  <w:num w:numId="136">
    <w:abstractNumId w:val="148"/>
  </w:num>
  <w:num w:numId="137">
    <w:abstractNumId w:val="28"/>
  </w:num>
  <w:num w:numId="138">
    <w:abstractNumId w:val="25"/>
  </w:num>
  <w:num w:numId="139">
    <w:abstractNumId w:val="59"/>
  </w:num>
  <w:num w:numId="140">
    <w:abstractNumId w:val="68"/>
  </w:num>
  <w:num w:numId="141">
    <w:abstractNumId w:val="35"/>
  </w:num>
  <w:num w:numId="142">
    <w:abstractNumId w:val="83"/>
  </w:num>
  <w:num w:numId="143">
    <w:abstractNumId w:val="94"/>
  </w:num>
  <w:num w:numId="144">
    <w:abstractNumId w:val="41"/>
  </w:num>
  <w:num w:numId="145">
    <w:abstractNumId w:val="128"/>
  </w:num>
  <w:num w:numId="146">
    <w:abstractNumId w:val="108"/>
  </w:num>
  <w:num w:numId="147">
    <w:abstractNumId w:val="112"/>
  </w:num>
  <w:num w:numId="148">
    <w:abstractNumId w:val="10"/>
  </w:num>
  <w:num w:numId="149">
    <w:abstractNumId w:val="71"/>
  </w:num>
  <w:num w:numId="150">
    <w:abstractNumId w:val="1"/>
  </w:num>
  <w:num w:numId="151">
    <w:abstractNumId w:val="98"/>
  </w:num>
  <w:num w:numId="152">
    <w:abstractNumId w:val="75"/>
  </w:num>
  <w:num w:numId="153">
    <w:abstractNumId w:val="114"/>
  </w:num>
  <w:num w:numId="154">
    <w:abstractNumId w:val="63"/>
  </w:num>
  <w:num w:numId="155">
    <w:abstractNumId w:val="15"/>
  </w:num>
  <w:num w:numId="156">
    <w:abstractNumId w:val="5"/>
  </w:num>
  <w:num w:numId="157">
    <w:abstractNumId w:val="144"/>
  </w:num>
  <w:numIdMacAtCleanup w:val="15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79"/>
  <w:proofState w:spelling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4036E3"/>
    <w:rsid w:val="000B3821"/>
    <w:rsid w:val="000B7B0C"/>
    <w:rsid w:val="00100F90"/>
    <w:rsid w:val="0019235B"/>
    <w:rsid w:val="002505D5"/>
    <w:rsid w:val="002F4BED"/>
    <w:rsid w:val="0032520B"/>
    <w:rsid w:val="0034243E"/>
    <w:rsid w:val="0035508B"/>
    <w:rsid w:val="00363AC9"/>
    <w:rsid w:val="0038113D"/>
    <w:rsid w:val="00382132"/>
    <w:rsid w:val="003A22F3"/>
    <w:rsid w:val="004036E3"/>
    <w:rsid w:val="00406054"/>
    <w:rsid w:val="004429DE"/>
    <w:rsid w:val="0050334B"/>
    <w:rsid w:val="00534674"/>
    <w:rsid w:val="00596F72"/>
    <w:rsid w:val="006701E2"/>
    <w:rsid w:val="008B5731"/>
    <w:rsid w:val="008E1F5C"/>
    <w:rsid w:val="00904055"/>
    <w:rsid w:val="009273B8"/>
    <w:rsid w:val="00955001"/>
    <w:rsid w:val="00961F7E"/>
    <w:rsid w:val="00971AF4"/>
    <w:rsid w:val="00982A20"/>
    <w:rsid w:val="00B1165D"/>
    <w:rsid w:val="00BC7CF4"/>
    <w:rsid w:val="00C04751"/>
    <w:rsid w:val="00C05457"/>
    <w:rsid w:val="00CE0FAA"/>
    <w:rsid w:val="00CF5239"/>
    <w:rsid w:val="00D2134A"/>
    <w:rsid w:val="00D26334"/>
    <w:rsid w:val="00DA4978"/>
    <w:rsid w:val="00DD16B5"/>
    <w:rsid w:val="00DD362F"/>
    <w:rsid w:val="00DF4633"/>
    <w:rsid w:val="00E01EB4"/>
    <w:rsid w:val="00E159DC"/>
    <w:rsid w:val="00EA2F83"/>
    <w:rsid w:val="00EE0B5B"/>
    <w:rsid w:val="00EE5BD0"/>
    <w:rsid w:val="00F2767B"/>
    <w:rsid w:val="00F60D50"/>
    <w:rsid w:val="00F841DC"/>
    <w:rsid w:val="00FF1C2D"/>
    <w:rsid w:val="00FF7E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4036E3"/>
    <w:pPr>
      <w:suppressAutoHyphens/>
    </w:pPr>
    <w:rPr>
      <w:rFonts w:ascii="Calibri" w:eastAsia="Lucida Sans Unicode" w:hAnsi="Calibri" w:cs="Tahoma"/>
      <w:kern w:val="1"/>
      <w:lang w:eastAsia="ar-SA"/>
    </w:rPr>
  </w:style>
  <w:style w:type="paragraph" w:styleId="Nagwek1">
    <w:name w:val="heading 1"/>
    <w:basedOn w:val="Normalny"/>
    <w:next w:val="Normalny"/>
    <w:link w:val="Nagwek1Znak"/>
    <w:qFormat/>
    <w:rsid w:val="004429DE"/>
    <w:pPr>
      <w:keepNext/>
      <w:suppressAutoHyphens w:val="0"/>
      <w:spacing w:after="0" w:line="240" w:lineRule="auto"/>
      <w:ind w:firstLine="284"/>
      <w:jc w:val="both"/>
      <w:outlineLvl w:val="0"/>
    </w:pPr>
    <w:rPr>
      <w:rFonts w:ascii="Times New Roman" w:eastAsia="Times New Roman" w:hAnsi="Times New Roman" w:cs="Times New Roman"/>
      <w:b/>
      <w:kern w:val="0"/>
      <w:sz w:val="24"/>
      <w:szCs w:val="20"/>
      <w:lang w:eastAsia="pl-PL"/>
    </w:rPr>
  </w:style>
  <w:style w:type="paragraph" w:styleId="Nagwek2">
    <w:name w:val="heading 2"/>
    <w:basedOn w:val="Normalny"/>
    <w:next w:val="Normalny"/>
    <w:link w:val="Nagwek2Znak"/>
    <w:qFormat/>
    <w:rsid w:val="006701E2"/>
    <w:pPr>
      <w:keepNext/>
      <w:suppressAutoHyphens w:val="0"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kern w:val="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Domylnaczcionkaakapitu1">
    <w:name w:val="Domyślna czcionka akapitu1"/>
    <w:rsid w:val="004036E3"/>
  </w:style>
  <w:style w:type="character" w:customStyle="1" w:styleId="ListLabel1">
    <w:name w:val="ListLabel 1"/>
    <w:rsid w:val="004036E3"/>
    <w:rPr>
      <w:rFonts w:eastAsia="Calibri" w:cs="Calibri"/>
    </w:rPr>
  </w:style>
  <w:style w:type="character" w:customStyle="1" w:styleId="ListLabel2">
    <w:name w:val="ListLabel 2"/>
    <w:rsid w:val="004036E3"/>
    <w:rPr>
      <w:rFonts w:cs="Courier New"/>
    </w:rPr>
  </w:style>
  <w:style w:type="character" w:customStyle="1" w:styleId="Symbolewypunktowania">
    <w:name w:val="Symbole wypunktowania"/>
    <w:rsid w:val="004036E3"/>
    <w:rPr>
      <w:rFonts w:ascii="OpenSymbol" w:eastAsia="OpenSymbol" w:hAnsi="OpenSymbol" w:cs="OpenSymbol"/>
    </w:rPr>
  </w:style>
  <w:style w:type="character" w:customStyle="1" w:styleId="Znakinumeracji">
    <w:name w:val="Znaki numeracji"/>
    <w:rsid w:val="004036E3"/>
  </w:style>
  <w:style w:type="paragraph" w:customStyle="1" w:styleId="Nagwek10">
    <w:name w:val="Nagłówek1"/>
    <w:basedOn w:val="Normalny"/>
    <w:next w:val="Tekstpodstawowy"/>
    <w:rsid w:val="004036E3"/>
    <w:pPr>
      <w:keepNext/>
      <w:spacing w:before="240" w:after="120"/>
    </w:pPr>
    <w:rPr>
      <w:rFonts w:ascii="Liberation Sans" w:eastAsia="Microsoft YaHei" w:hAnsi="Liberation Sans" w:cs="Mangal"/>
      <w:sz w:val="28"/>
      <w:szCs w:val="28"/>
    </w:rPr>
  </w:style>
  <w:style w:type="paragraph" w:styleId="Tekstpodstawowy">
    <w:name w:val="Body Text"/>
    <w:basedOn w:val="Normalny"/>
    <w:link w:val="TekstpodstawowyZnak"/>
    <w:rsid w:val="004036E3"/>
    <w:pPr>
      <w:spacing w:after="140" w:line="288" w:lineRule="auto"/>
    </w:pPr>
  </w:style>
  <w:style w:type="character" w:customStyle="1" w:styleId="TekstpodstawowyZnak">
    <w:name w:val="Tekst podstawowy Znak"/>
    <w:basedOn w:val="Domylnaczcionkaakapitu"/>
    <w:link w:val="Tekstpodstawowy"/>
    <w:rsid w:val="004036E3"/>
    <w:rPr>
      <w:rFonts w:ascii="Calibri" w:eastAsia="Lucida Sans Unicode" w:hAnsi="Calibri" w:cs="Tahoma"/>
      <w:kern w:val="1"/>
      <w:lang w:eastAsia="ar-SA"/>
    </w:rPr>
  </w:style>
  <w:style w:type="paragraph" w:styleId="Lista">
    <w:name w:val="List"/>
    <w:basedOn w:val="Tekstpodstawowy"/>
    <w:rsid w:val="004036E3"/>
    <w:rPr>
      <w:rFonts w:cs="Mangal"/>
    </w:rPr>
  </w:style>
  <w:style w:type="paragraph" w:customStyle="1" w:styleId="Podpis1">
    <w:name w:val="Podpis1"/>
    <w:basedOn w:val="Normalny"/>
    <w:rsid w:val="004036E3"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Indeks">
    <w:name w:val="Indeks"/>
    <w:basedOn w:val="Normalny"/>
    <w:qFormat/>
    <w:rsid w:val="004036E3"/>
    <w:pPr>
      <w:suppressLineNumbers/>
    </w:pPr>
    <w:rPr>
      <w:rFonts w:cs="Mangal"/>
    </w:rPr>
  </w:style>
  <w:style w:type="paragraph" w:customStyle="1" w:styleId="Akapitzlist1">
    <w:name w:val="Akapit z listą1"/>
    <w:basedOn w:val="Normalny"/>
    <w:uiPriority w:val="34"/>
    <w:qFormat/>
    <w:rsid w:val="004036E3"/>
    <w:pPr>
      <w:ind w:left="720"/>
    </w:pPr>
  </w:style>
  <w:style w:type="paragraph" w:customStyle="1" w:styleId="Zawartotabeli">
    <w:name w:val="Zawartość tabeli"/>
    <w:basedOn w:val="Normalny"/>
    <w:rsid w:val="004036E3"/>
    <w:pPr>
      <w:suppressLineNumbers/>
    </w:p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4036E3"/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4036E3"/>
    <w:rPr>
      <w:rFonts w:ascii="Calibri" w:eastAsia="Lucida Sans Unicode" w:hAnsi="Calibri" w:cs="Tahoma"/>
      <w:kern w:val="1"/>
      <w:sz w:val="20"/>
      <w:szCs w:val="20"/>
      <w:lang w:eastAsia="ar-SA"/>
    </w:rPr>
  </w:style>
  <w:style w:type="character" w:styleId="Odwoanieprzypisukocowego">
    <w:name w:val="endnote reference"/>
    <w:uiPriority w:val="99"/>
    <w:semiHidden/>
    <w:unhideWhenUsed/>
    <w:rsid w:val="004036E3"/>
    <w:rPr>
      <w:vertAlign w:val="superscript"/>
    </w:rPr>
  </w:style>
  <w:style w:type="paragraph" w:styleId="Bezodstpw">
    <w:name w:val="No Spacing"/>
    <w:link w:val="BezodstpwZnak"/>
    <w:uiPriority w:val="1"/>
    <w:qFormat/>
    <w:rsid w:val="004036E3"/>
    <w:pPr>
      <w:suppressAutoHyphens/>
      <w:spacing w:after="0" w:line="240" w:lineRule="auto"/>
    </w:pPr>
    <w:rPr>
      <w:rFonts w:ascii="Calibri" w:eastAsia="Lucida Sans Unicode" w:hAnsi="Calibri" w:cs="Tahoma"/>
      <w:kern w:val="1"/>
      <w:lang w:eastAsia="ar-SA"/>
    </w:rPr>
  </w:style>
  <w:style w:type="paragraph" w:styleId="Akapitzlist">
    <w:name w:val="List Paragraph"/>
    <w:basedOn w:val="Normalny"/>
    <w:qFormat/>
    <w:rsid w:val="00382132"/>
    <w:pPr>
      <w:suppressAutoHyphens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kern w:val="0"/>
      <w:sz w:val="24"/>
      <w:szCs w:val="24"/>
      <w:lang w:eastAsia="pl-PL"/>
    </w:rPr>
  </w:style>
  <w:style w:type="table" w:styleId="Tabela-Siatka">
    <w:name w:val="Table Grid"/>
    <w:basedOn w:val="Standardowy"/>
    <w:uiPriority w:val="59"/>
    <w:rsid w:val="003821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rsid w:val="00382132"/>
    <w:pPr>
      <w:numPr>
        <w:numId w:val="1"/>
      </w:numPr>
      <w:suppressAutoHyphens w:val="0"/>
      <w:spacing w:before="60" w:after="60" w:line="240" w:lineRule="auto"/>
    </w:pPr>
    <w:rPr>
      <w:rFonts w:ascii="Times New Roman" w:eastAsia="Times New Roman" w:hAnsi="Times New Roman" w:cs="Times New Roman"/>
      <w:kern w:val="0"/>
      <w:sz w:val="18"/>
      <w:szCs w:val="24"/>
      <w:lang w:eastAsia="pl-PL"/>
    </w:rPr>
  </w:style>
  <w:style w:type="character" w:customStyle="1" w:styleId="tabelakropkaZnak">
    <w:name w:val="tabela kropka Znak"/>
    <w:basedOn w:val="Domylnaczcionkaakapitu"/>
    <w:link w:val="tabelakropka"/>
    <w:rsid w:val="00382132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382132"/>
    <w:pPr>
      <w:suppressAutoHyphens w:val="0"/>
      <w:spacing w:before="120" w:after="120" w:line="240" w:lineRule="auto"/>
    </w:pPr>
    <w:rPr>
      <w:rFonts w:ascii="Times New Roman" w:eastAsia="Times New Roman" w:hAnsi="Times New Roman" w:cs="Times New Roman"/>
      <w:b/>
      <w:kern w:val="0"/>
      <w:szCs w:val="24"/>
      <w:lang w:eastAsia="pl-PL"/>
    </w:rPr>
  </w:style>
  <w:style w:type="character" w:customStyle="1" w:styleId="tytu03Znak">
    <w:name w:val="tytuł 03 Znak"/>
    <w:basedOn w:val="Domylnaczcionkaakapitu"/>
    <w:link w:val="tytu03"/>
    <w:rsid w:val="00382132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382132"/>
    <w:pPr>
      <w:suppressAutoHyphens w:val="0"/>
      <w:spacing w:before="60" w:after="60" w:line="240" w:lineRule="auto"/>
    </w:pPr>
    <w:rPr>
      <w:rFonts w:ascii="Times New Roman" w:eastAsia="Times New Roman" w:hAnsi="Times New Roman" w:cs="Times New Roman"/>
      <w:b/>
      <w:kern w:val="0"/>
      <w:sz w:val="18"/>
      <w:szCs w:val="24"/>
      <w:lang w:eastAsia="pl-PL"/>
    </w:rPr>
  </w:style>
  <w:style w:type="character" w:customStyle="1" w:styleId="tabelaboldZnak">
    <w:name w:val="tabela bold Znak"/>
    <w:basedOn w:val="Domylnaczcionkaakapitu"/>
    <w:link w:val="tabelabold"/>
    <w:rsid w:val="00382132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382132"/>
    <w:pPr>
      <w:suppressAutoHyphens w:val="0"/>
      <w:spacing w:before="240" w:after="120" w:line="240" w:lineRule="auto"/>
    </w:pPr>
    <w:rPr>
      <w:rFonts w:ascii="Times New Roman" w:eastAsia="Times New Roman" w:hAnsi="Times New Roman" w:cs="Times New Roman"/>
      <w:b/>
      <w:kern w:val="0"/>
      <w:sz w:val="32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382132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382132"/>
    <w:rPr>
      <w:rFonts w:ascii="Tahoma" w:eastAsia="Lucida Sans Unicode" w:hAnsi="Tahoma" w:cs="Tahoma"/>
      <w:kern w:val="1"/>
      <w:sz w:val="16"/>
      <w:szCs w:val="16"/>
      <w:lang w:eastAsia="ar-SA"/>
    </w:rPr>
  </w:style>
  <w:style w:type="paragraph" w:styleId="Tekstpodstawowy3">
    <w:name w:val="Body Text 3"/>
    <w:basedOn w:val="Normalny"/>
    <w:link w:val="Tekstpodstawowy3Znak"/>
    <w:uiPriority w:val="99"/>
    <w:unhideWhenUsed/>
    <w:rsid w:val="00DD362F"/>
    <w:pPr>
      <w:spacing w:after="120"/>
    </w:pPr>
    <w:rPr>
      <w:sz w:val="16"/>
      <w:szCs w:val="16"/>
    </w:rPr>
  </w:style>
  <w:style w:type="character" w:customStyle="1" w:styleId="Tekstpodstawowy3Znak">
    <w:name w:val="Tekst podstawowy 3 Znak"/>
    <w:basedOn w:val="Domylnaczcionkaakapitu"/>
    <w:link w:val="Tekstpodstawowy3"/>
    <w:uiPriority w:val="99"/>
    <w:rsid w:val="00DD362F"/>
    <w:rPr>
      <w:rFonts w:ascii="Calibri" w:eastAsia="Lucida Sans Unicode" w:hAnsi="Calibri" w:cs="Tahoma"/>
      <w:kern w:val="1"/>
      <w:sz w:val="16"/>
      <w:szCs w:val="16"/>
      <w:lang w:eastAsia="ar-SA"/>
    </w:rPr>
  </w:style>
  <w:style w:type="paragraph" w:styleId="NormalnyWeb">
    <w:name w:val="Normal (Web)"/>
    <w:basedOn w:val="Normalny"/>
    <w:uiPriority w:val="99"/>
    <w:unhideWhenUsed/>
    <w:rsid w:val="00DD362F"/>
    <w:pPr>
      <w:suppressAutoHyphen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pl-PL"/>
    </w:rPr>
  </w:style>
  <w:style w:type="character" w:customStyle="1" w:styleId="spelle">
    <w:name w:val="spelle"/>
    <w:rsid w:val="00DD362F"/>
    <w:rPr>
      <w:rFonts w:cs="Times New Roman"/>
    </w:rPr>
  </w:style>
  <w:style w:type="paragraph" w:styleId="Tekstpodstawowy2">
    <w:name w:val="Body Text 2"/>
    <w:basedOn w:val="Normalny"/>
    <w:link w:val="Tekstpodstawowy2Znak"/>
    <w:uiPriority w:val="99"/>
    <w:rsid w:val="00DD362F"/>
    <w:pPr>
      <w:suppressAutoHyphens w:val="0"/>
      <w:spacing w:after="120" w:line="480" w:lineRule="auto"/>
    </w:pPr>
    <w:rPr>
      <w:rFonts w:ascii="Times New Roman" w:eastAsia="Times New Roman" w:hAnsi="Times New Roman" w:cs="Times New Roman"/>
      <w:kern w:val="0"/>
      <w:sz w:val="24"/>
      <w:szCs w:val="24"/>
    </w:rPr>
  </w:style>
  <w:style w:type="character" w:customStyle="1" w:styleId="Tekstpodstawowy2Znak">
    <w:name w:val="Tekst podstawowy 2 Znak"/>
    <w:basedOn w:val="Domylnaczcionkaakapitu"/>
    <w:link w:val="Tekstpodstawowy2"/>
    <w:uiPriority w:val="99"/>
    <w:rsid w:val="00DD362F"/>
    <w:rPr>
      <w:rFonts w:ascii="Times New Roman" w:eastAsia="Times New Roman" w:hAnsi="Times New Roman" w:cs="Times New Roman"/>
      <w:sz w:val="24"/>
      <w:szCs w:val="24"/>
    </w:rPr>
  </w:style>
  <w:style w:type="character" w:styleId="Odwoaniedokomentarza">
    <w:name w:val="annotation reference"/>
    <w:uiPriority w:val="99"/>
    <w:unhideWhenUsed/>
    <w:rsid w:val="00DD362F"/>
    <w:rPr>
      <w:rFonts w:cs="Times New Roman"/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unhideWhenUsed/>
    <w:rsid w:val="00DD362F"/>
    <w:pPr>
      <w:suppressAutoHyphens w:val="0"/>
    </w:pPr>
    <w:rPr>
      <w:rFonts w:eastAsia="Times New Roman" w:cs="Times New Roman"/>
      <w:kern w:val="0"/>
      <w:sz w:val="20"/>
      <w:szCs w:val="20"/>
      <w:lang w:eastAsia="en-US"/>
    </w:rPr>
  </w:style>
  <w:style w:type="character" w:customStyle="1" w:styleId="TekstkomentarzaZnak">
    <w:name w:val="Tekst komentarza Znak"/>
    <w:basedOn w:val="Domylnaczcionkaakapitu"/>
    <w:link w:val="Tekstkomentarza"/>
    <w:uiPriority w:val="99"/>
    <w:rsid w:val="00DD362F"/>
    <w:rPr>
      <w:rFonts w:ascii="Calibri" w:eastAsia="Times New Roman" w:hAnsi="Calibri" w:cs="Times New Roman"/>
      <w:sz w:val="20"/>
      <w:szCs w:val="20"/>
    </w:rPr>
  </w:style>
  <w:style w:type="character" w:customStyle="1" w:styleId="TematkomentarzaZnak">
    <w:name w:val="Temat komentarza Znak"/>
    <w:link w:val="Tematkomentarza"/>
    <w:uiPriority w:val="99"/>
    <w:semiHidden/>
    <w:locked/>
    <w:rsid w:val="00DD362F"/>
    <w:rPr>
      <w:rFonts w:ascii="Calibri" w:eastAsia="Times New Roman" w:hAnsi="Calibri" w:cs="Times New Roman"/>
      <w:b/>
      <w:bCs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DD362F"/>
    <w:rPr>
      <w:b/>
      <w:bCs/>
      <w:sz w:val="22"/>
      <w:szCs w:val="22"/>
    </w:rPr>
  </w:style>
  <w:style w:type="character" w:customStyle="1" w:styleId="TematkomentarzaZnak1">
    <w:name w:val="Temat komentarza Znak1"/>
    <w:basedOn w:val="TekstkomentarzaZnak"/>
    <w:link w:val="Tematkomentarza"/>
    <w:uiPriority w:val="99"/>
    <w:semiHidden/>
    <w:rsid w:val="00DD362F"/>
    <w:rPr>
      <w:b/>
      <w:bCs/>
    </w:rPr>
  </w:style>
  <w:style w:type="character" w:customStyle="1" w:styleId="CommentSubjectChar1">
    <w:name w:val="Comment Subject Char1"/>
    <w:uiPriority w:val="99"/>
    <w:semiHidden/>
    <w:rsid w:val="00DD362F"/>
    <w:rPr>
      <w:rFonts w:ascii="Calibri" w:eastAsia="Times New Roman" w:hAnsi="Calibri" w:cs="Times New Roman"/>
      <w:b/>
      <w:bCs/>
      <w:lang w:eastAsia="en-US"/>
    </w:rPr>
  </w:style>
  <w:style w:type="character" w:customStyle="1" w:styleId="NagwekZnak">
    <w:name w:val="Nagłówek Znak"/>
    <w:link w:val="Nagwek"/>
    <w:locked/>
    <w:rsid w:val="00DD362F"/>
    <w:rPr>
      <w:rFonts w:ascii="Calibri" w:eastAsia="Times New Roman" w:hAnsi="Calibri" w:cs="Times New Roman"/>
    </w:rPr>
  </w:style>
  <w:style w:type="paragraph" w:styleId="Nagwek">
    <w:name w:val="header"/>
    <w:basedOn w:val="Normalny"/>
    <w:link w:val="NagwekZnak"/>
    <w:uiPriority w:val="99"/>
    <w:unhideWhenUsed/>
    <w:qFormat/>
    <w:rsid w:val="00DD362F"/>
    <w:pPr>
      <w:tabs>
        <w:tab w:val="center" w:pos="4536"/>
        <w:tab w:val="right" w:pos="9072"/>
      </w:tabs>
      <w:suppressAutoHyphens w:val="0"/>
    </w:pPr>
    <w:rPr>
      <w:rFonts w:eastAsia="Times New Roman" w:cs="Times New Roman"/>
      <w:kern w:val="0"/>
      <w:lang w:eastAsia="en-US"/>
    </w:rPr>
  </w:style>
  <w:style w:type="character" w:customStyle="1" w:styleId="NagwekZnak1">
    <w:name w:val="Nagłówek Znak1"/>
    <w:basedOn w:val="Domylnaczcionkaakapitu"/>
    <w:link w:val="Nagwek"/>
    <w:uiPriority w:val="99"/>
    <w:rsid w:val="00DD362F"/>
    <w:rPr>
      <w:rFonts w:ascii="Calibri" w:eastAsia="Lucida Sans Unicode" w:hAnsi="Calibri" w:cs="Tahoma"/>
      <w:kern w:val="1"/>
      <w:lang w:eastAsia="ar-SA"/>
    </w:rPr>
  </w:style>
  <w:style w:type="character" w:customStyle="1" w:styleId="HeaderChar1">
    <w:name w:val="Header Char1"/>
    <w:uiPriority w:val="99"/>
    <w:semiHidden/>
    <w:rsid w:val="00DD362F"/>
    <w:rPr>
      <w:rFonts w:ascii="Calibri" w:hAnsi="Calibri"/>
      <w:sz w:val="22"/>
      <w:szCs w:val="22"/>
      <w:lang w:eastAsia="en-US"/>
    </w:rPr>
  </w:style>
  <w:style w:type="character" w:customStyle="1" w:styleId="StopkaZnak">
    <w:name w:val="Stopka Znak"/>
    <w:link w:val="Stopka"/>
    <w:uiPriority w:val="99"/>
    <w:locked/>
    <w:rsid w:val="00DD362F"/>
    <w:rPr>
      <w:rFonts w:ascii="Calibri" w:eastAsia="Times New Roman" w:hAnsi="Calibri" w:cs="Times New Roman"/>
    </w:rPr>
  </w:style>
  <w:style w:type="paragraph" w:styleId="Stopka">
    <w:name w:val="footer"/>
    <w:basedOn w:val="Normalny"/>
    <w:link w:val="StopkaZnak"/>
    <w:uiPriority w:val="99"/>
    <w:unhideWhenUsed/>
    <w:rsid w:val="00DD362F"/>
    <w:pPr>
      <w:tabs>
        <w:tab w:val="center" w:pos="4536"/>
        <w:tab w:val="right" w:pos="9072"/>
      </w:tabs>
      <w:suppressAutoHyphens w:val="0"/>
    </w:pPr>
    <w:rPr>
      <w:rFonts w:eastAsia="Times New Roman" w:cs="Times New Roman"/>
      <w:kern w:val="0"/>
      <w:lang w:eastAsia="en-US"/>
    </w:rPr>
  </w:style>
  <w:style w:type="character" w:customStyle="1" w:styleId="StopkaZnak1">
    <w:name w:val="Stopka Znak1"/>
    <w:basedOn w:val="Domylnaczcionkaakapitu"/>
    <w:link w:val="Stopka"/>
    <w:uiPriority w:val="99"/>
    <w:semiHidden/>
    <w:rsid w:val="00DD362F"/>
    <w:rPr>
      <w:rFonts w:ascii="Calibri" w:eastAsia="Lucida Sans Unicode" w:hAnsi="Calibri" w:cs="Tahoma"/>
      <w:kern w:val="1"/>
      <w:lang w:eastAsia="ar-SA"/>
    </w:rPr>
  </w:style>
  <w:style w:type="character" w:customStyle="1" w:styleId="FooterChar1">
    <w:name w:val="Footer Char1"/>
    <w:uiPriority w:val="99"/>
    <w:semiHidden/>
    <w:rsid w:val="00DD362F"/>
    <w:rPr>
      <w:rFonts w:ascii="Calibri" w:hAnsi="Calibri"/>
      <w:sz w:val="22"/>
      <w:szCs w:val="22"/>
      <w:lang w:eastAsia="en-US"/>
    </w:rPr>
  </w:style>
  <w:style w:type="character" w:customStyle="1" w:styleId="EndnoteTextChar1">
    <w:name w:val="Endnote Text Char1"/>
    <w:uiPriority w:val="99"/>
    <w:semiHidden/>
    <w:rsid w:val="00DD362F"/>
    <w:rPr>
      <w:rFonts w:ascii="Calibri" w:hAnsi="Calibri"/>
      <w:lang w:eastAsia="en-US"/>
    </w:rPr>
  </w:style>
  <w:style w:type="character" w:customStyle="1" w:styleId="TekstprzypisukocowegoZnak1">
    <w:name w:val="Tekst przypisu końcowego Znak1"/>
    <w:uiPriority w:val="99"/>
    <w:semiHidden/>
    <w:locked/>
    <w:rsid w:val="00DD362F"/>
    <w:rPr>
      <w:rFonts w:ascii="Calibri" w:eastAsia="Times New Roman" w:hAnsi="Calibri" w:cs="Times New Roman"/>
      <w:lang w:eastAsia="en-US"/>
    </w:rPr>
  </w:style>
  <w:style w:type="paragraph" w:styleId="Tytu">
    <w:name w:val="Title"/>
    <w:basedOn w:val="Normalny"/>
    <w:next w:val="Normalny"/>
    <w:link w:val="TytuZnak"/>
    <w:qFormat/>
    <w:rsid w:val="00CE0FAA"/>
    <w:pPr>
      <w:suppressAutoHyphens w:val="0"/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character" w:customStyle="1" w:styleId="TytuZnak">
    <w:name w:val="Tytuł Znak"/>
    <w:basedOn w:val="Domylnaczcionkaakapitu"/>
    <w:link w:val="Tytu"/>
    <w:rsid w:val="00CE0FA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Nagwek1Znak">
    <w:name w:val="Nagłówek 1 Znak"/>
    <w:basedOn w:val="Domylnaczcionkaakapitu"/>
    <w:link w:val="Nagwek1"/>
    <w:rsid w:val="004429DE"/>
    <w:rPr>
      <w:rFonts w:ascii="Times New Roman" w:eastAsia="Times New Roman" w:hAnsi="Times New Roman" w:cs="Times New Roman"/>
      <w:b/>
      <w:sz w:val="24"/>
      <w:szCs w:val="20"/>
      <w:lang w:eastAsia="pl-PL"/>
    </w:rPr>
  </w:style>
  <w:style w:type="paragraph" w:customStyle="1" w:styleId="teksttabeli">
    <w:name w:val="tekst tabeli"/>
    <w:basedOn w:val="Normalny"/>
    <w:link w:val="teksttabeliZnak"/>
    <w:rsid w:val="004429DE"/>
    <w:pPr>
      <w:numPr>
        <w:numId w:val="2"/>
      </w:numPr>
      <w:tabs>
        <w:tab w:val="num" w:pos="152"/>
      </w:tabs>
      <w:suppressAutoHyphens w:val="0"/>
      <w:spacing w:after="0" w:line="240" w:lineRule="auto"/>
      <w:ind w:left="152" w:hanging="152"/>
    </w:pPr>
    <w:rPr>
      <w:rFonts w:ascii="Times New Roman" w:eastAsia="Times New Roman" w:hAnsi="Times New Roman" w:cs="Times New Roman"/>
      <w:kern w:val="0"/>
      <w:sz w:val="21"/>
      <w:szCs w:val="20"/>
      <w:lang w:eastAsia="pl-PL"/>
    </w:rPr>
  </w:style>
  <w:style w:type="character" w:styleId="Numerstrony">
    <w:name w:val="page number"/>
    <w:basedOn w:val="Domylnaczcionkaakapitu"/>
    <w:rsid w:val="004429DE"/>
  </w:style>
  <w:style w:type="character" w:customStyle="1" w:styleId="teksttabeliZnak">
    <w:name w:val="tekst tabeli Znak"/>
    <w:link w:val="teksttabeli"/>
    <w:rsid w:val="004429DE"/>
    <w:rPr>
      <w:rFonts w:ascii="Times New Roman" w:eastAsia="Times New Roman" w:hAnsi="Times New Roman" w:cs="Times New Roman"/>
      <w:sz w:val="21"/>
      <w:szCs w:val="20"/>
      <w:lang w:eastAsia="pl-PL"/>
    </w:rPr>
  </w:style>
  <w:style w:type="paragraph" w:customStyle="1" w:styleId="cele">
    <w:name w:val="cele"/>
    <w:basedOn w:val="Normalny"/>
    <w:next w:val="Normalny"/>
    <w:link w:val="celeZnak"/>
    <w:rsid w:val="004429DE"/>
    <w:pPr>
      <w:suppressAutoHyphens w:val="0"/>
      <w:spacing w:after="0" w:line="240" w:lineRule="auto"/>
    </w:pPr>
    <w:rPr>
      <w:rFonts w:ascii="Times New Roman" w:eastAsia="Times New Roman" w:hAnsi="Times New Roman" w:cs="Times New Roman"/>
      <w:b/>
      <w:kern w:val="0"/>
      <w:sz w:val="24"/>
      <w:szCs w:val="20"/>
      <w:lang w:eastAsia="pl-PL"/>
    </w:rPr>
  </w:style>
  <w:style w:type="character" w:customStyle="1" w:styleId="celeZnak">
    <w:name w:val="cele Znak"/>
    <w:link w:val="cele"/>
    <w:rsid w:val="004429DE"/>
    <w:rPr>
      <w:rFonts w:ascii="Times New Roman" w:eastAsia="Times New Roman" w:hAnsi="Times New Roman" w:cs="Times New Roman"/>
      <w:b/>
      <w:sz w:val="24"/>
      <w:szCs w:val="20"/>
      <w:lang w:eastAsia="pl-PL"/>
    </w:rPr>
  </w:style>
  <w:style w:type="paragraph" w:customStyle="1" w:styleId="Caption">
    <w:name w:val="Caption"/>
    <w:basedOn w:val="Normalny"/>
    <w:qFormat/>
    <w:rsid w:val="00904055"/>
    <w:pPr>
      <w:suppressLineNumbers/>
      <w:spacing w:before="120" w:after="120"/>
    </w:pPr>
    <w:rPr>
      <w:rFonts w:asciiTheme="minorHAnsi" w:eastAsiaTheme="minorHAnsi" w:hAnsiTheme="minorHAnsi" w:cs="Arial"/>
      <w:i/>
      <w:iCs/>
      <w:kern w:val="0"/>
      <w:sz w:val="24"/>
      <w:szCs w:val="24"/>
      <w:lang w:eastAsia="en-US"/>
    </w:rPr>
  </w:style>
  <w:style w:type="paragraph" w:customStyle="1" w:styleId="Default">
    <w:name w:val="Default"/>
    <w:qFormat/>
    <w:rsid w:val="00904055"/>
    <w:pPr>
      <w:suppressAutoHyphens/>
      <w:spacing w:after="0" w:line="240" w:lineRule="auto"/>
    </w:pPr>
    <w:rPr>
      <w:rFonts w:ascii="CentSchbookEU" w:eastAsia="Calibri" w:hAnsi="CentSchbookEU" w:cs="CentSchbookEU"/>
      <w:color w:val="000000"/>
      <w:sz w:val="24"/>
      <w:szCs w:val="24"/>
    </w:rPr>
  </w:style>
  <w:style w:type="character" w:customStyle="1" w:styleId="ipa">
    <w:name w:val="ipa"/>
    <w:rsid w:val="0034243E"/>
    <w:rPr>
      <w:rFonts w:cs="Times New Roman"/>
    </w:rPr>
  </w:style>
  <w:style w:type="character" w:customStyle="1" w:styleId="st">
    <w:name w:val="st"/>
    <w:rsid w:val="0034243E"/>
    <w:rPr>
      <w:rFonts w:cs="Times New Roman"/>
    </w:rPr>
  </w:style>
  <w:style w:type="character" w:styleId="Pogrubienie">
    <w:name w:val="Strong"/>
    <w:uiPriority w:val="99"/>
    <w:qFormat/>
    <w:rsid w:val="0034243E"/>
    <w:rPr>
      <w:rFonts w:cs="Times New Roman"/>
      <w:b/>
      <w:bCs/>
    </w:rPr>
  </w:style>
  <w:style w:type="character" w:customStyle="1" w:styleId="BezodstpwZnak">
    <w:name w:val="Bez odstępów Znak"/>
    <w:link w:val="Bezodstpw"/>
    <w:uiPriority w:val="1"/>
    <w:rsid w:val="0034243E"/>
    <w:rPr>
      <w:rFonts w:ascii="Calibri" w:eastAsia="Lucida Sans Unicode" w:hAnsi="Calibri" w:cs="Tahoma"/>
      <w:kern w:val="1"/>
      <w:lang w:eastAsia="ar-SA"/>
    </w:rPr>
  </w:style>
  <w:style w:type="paragraph" w:customStyle="1" w:styleId="NoParagraphStyle">
    <w:name w:val="[No Paragraph Style]"/>
    <w:rsid w:val="002505D5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eastAsia="pl-PL"/>
    </w:rPr>
  </w:style>
  <w:style w:type="paragraph" w:customStyle="1" w:styleId="007PODSTAWAtytul">
    <w:name w:val="007 PODSTAWA_tytul"/>
    <w:basedOn w:val="NoParagraphStyle"/>
    <w:uiPriority w:val="99"/>
    <w:rsid w:val="002505D5"/>
    <w:pPr>
      <w:spacing w:line="240" w:lineRule="atLeast"/>
      <w:jc w:val="center"/>
    </w:pPr>
    <w:rPr>
      <w:rFonts w:ascii="AgendaPl Bold" w:hAnsi="AgendaPl Bold" w:cs="AgendaPl Bold"/>
      <w:b/>
      <w:bCs/>
      <w:color w:val="FF7F00"/>
      <w:sz w:val="48"/>
      <w:szCs w:val="48"/>
    </w:rPr>
  </w:style>
  <w:style w:type="paragraph" w:customStyle="1" w:styleId="bodytekstdutch1012">
    <w:name w:val="body tekst dutch 10/12"/>
    <w:basedOn w:val="NoParagraphStyle"/>
    <w:uiPriority w:val="99"/>
    <w:rsid w:val="002505D5"/>
    <w:pPr>
      <w:tabs>
        <w:tab w:val="left" w:pos="170"/>
      </w:tabs>
      <w:spacing w:line="240" w:lineRule="atLeast"/>
      <w:jc w:val="both"/>
    </w:pPr>
    <w:rPr>
      <w:rFonts w:ascii="Dutch801HdEU" w:hAnsi="Dutch801HdEU" w:cs="Dutch801HdEU"/>
      <w:sz w:val="20"/>
      <w:szCs w:val="20"/>
    </w:rPr>
  </w:style>
  <w:style w:type="paragraph" w:customStyle="1" w:styleId="100tabelaglowkaAdam">
    <w:name w:val="!100_tabela glowka (Adam)"/>
    <w:basedOn w:val="NoParagraphStyle"/>
    <w:uiPriority w:val="99"/>
    <w:rsid w:val="002505D5"/>
    <w:pPr>
      <w:spacing w:line="240" w:lineRule="atLeast"/>
      <w:jc w:val="center"/>
    </w:pPr>
    <w:rPr>
      <w:rFonts w:ascii="AgendaPl BoldCondensed" w:hAnsi="AgendaPl BoldCondensed" w:cs="AgendaPl BoldCondensed"/>
      <w:b/>
      <w:bCs/>
      <w:color w:val="FFFFFF"/>
    </w:rPr>
  </w:style>
  <w:style w:type="paragraph" w:customStyle="1" w:styleId="tabelaglowkaBIALAtabela">
    <w:name w:val="tabela_glowka_BIALA (tabela)"/>
    <w:basedOn w:val="Normalny"/>
    <w:uiPriority w:val="99"/>
    <w:rsid w:val="002505D5"/>
    <w:pPr>
      <w:widowControl w:val="0"/>
      <w:suppressAutoHyphens w:val="0"/>
      <w:autoSpaceDE w:val="0"/>
      <w:autoSpaceDN w:val="0"/>
      <w:adjustRightInd w:val="0"/>
      <w:spacing w:after="0" w:line="240" w:lineRule="atLeast"/>
      <w:jc w:val="center"/>
      <w:textAlignment w:val="center"/>
    </w:pPr>
    <w:rPr>
      <w:rFonts w:ascii="AgendaPl BoldCondensed" w:eastAsia="Times New Roman" w:hAnsi="AgendaPl BoldCondensed" w:cs="AgendaPl BoldCondensed"/>
      <w:b/>
      <w:bCs/>
      <w:color w:val="FFFFFF"/>
      <w:kern w:val="0"/>
      <w:sz w:val="24"/>
      <w:szCs w:val="24"/>
      <w:lang w:eastAsia="pl-PL"/>
    </w:rPr>
  </w:style>
  <w:style w:type="paragraph" w:customStyle="1" w:styleId="RMtabelaIkolumnatytulliczbainnewciecie">
    <w:name w:val="RM tabela_I kolumna_tytul + liczba_inne wciecie"/>
    <w:basedOn w:val="NoParagraphStyle"/>
    <w:uiPriority w:val="99"/>
    <w:rsid w:val="002505D5"/>
    <w:pPr>
      <w:tabs>
        <w:tab w:val="right" w:pos="283"/>
        <w:tab w:val="left" w:pos="397"/>
      </w:tabs>
      <w:spacing w:line="255" w:lineRule="atLeast"/>
      <w:ind w:left="227" w:hanging="227"/>
    </w:pPr>
    <w:rPr>
      <w:rFonts w:ascii="AgendaPl BoldCondensed" w:hAnsi="AgendaPl BoldCondensed" w:cs="AgendaPl BoldCondensed"/>
      <w:b/>
      <w:bCs/>
      <w:sz w:val="20"/>
      <w:szCs w:val="20"/>
    </w:rPr>
  </w:style>
  <w:style w:type="paragraph" w:customStyle="1" w:styleId="RMtabelaIkolumnazagadnienie">
    <w:name w:val="RM tabela_I kolumna zagadnienie"/>
    <w:basedOn w:val="NoParagraphStyle"/>
    <w:uiPriority w:val="99"/>
    <w:rsid w:val="002505D5"/>
    <w:pPr>
      <w:tabs>
        <w:tab w:val="right" w:pos="283"/>
        <w:tab w:val="left" w:pos="397"/>
      </w:tabs>
      <w:spacing w:before="142" w:line="255" w:lineRule="atLeast"/>
      <w:ind w:left="227" w:hanging="227"/>
    </w:pPr>
    <w:rPr>
      <w:rFonts w:ascii="AgendaPl BoldCondensed" w:hAnsi="AgendaPl BoldCondensed" w:cs="AgendaPl BoldCondensed"/>
      <w:b/>
      <w:bCs/>
      <w:sz w:val="20"/>
      <w:szCs w:val="20"/>
    </w:rPr>
  </w:style>
  <w:style w:type="paragraph" w:customStyle="1" w:styleId="PLATabelatekstwyliczenie">
    <w:name w:val="PLA Tabela tekst wyliczenie"/>
    <w:basedOn w:val="NoParagraphStyle"/>
    <w:uiPriority w:val="99"/>
    <w:rsid w:val="002505D5"/>
    <w:pPr>
      <w:tabs>
        <w:tab w:val="left" w:pos="170"/>
      </w:tabs>
      <w:suppressAutoHyphens/>
      <w:spacing w:line="248" w:lineRule="atLeast"/>
      <w:ind w:left="170" w:hanging="170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tekstcentre">
    <w:name w:val="PLA Tabela tekst centre"/>
    <w:basedOn w:val="NoParagraphStyle"/>
    <w:uiPriority w:val="99"/>
    <w:rsid w:val="002505D5"/>
    <w:pPr>
      <w:tabs>
        <w:tab w:val="left" w:pos="170"/>
      </w:tabs>
      <w:spacing w:line="255" w:lineRule="atLeast"/>
      <w:jc w:val="center"/>
    </w:pPr>
    <w:rPr>
      <w:rFonts w:ascii="AgendaPl RegularCondensed" w:hAnsi="AgendaPl RegularCondensed" w:cs="AgendaPl RegularCondensed"/>
      <w:sz w:val="20"/>
      <w:szCs w:val="20"/>
    </w:rPr>
  </w:style>
  <w:style w:type="character" w:customStyle="1" w:styleId="PLAboldPSOxInne">
    <w:name w:val="PLA_bold_PSO (xInne)"/>
    <w:uiPriority w:val="99"/>
    <w:rsid w:val="002505D5"/>
    <w:rPr>
      <w:b/>
      <w:bCs/>
    </w:rPr>
  </w:style>
  <w:style w:type="character" w:customStyle="1" w:styleId="CondensedItalic">
    <w:name w:val="Condensed Italic"/>
    <w:uiPriority w:val="99"/>
    <w:rsid w:val="002505D5"/>
    <w:rPr>
      <w:i/>
      <w:iCs/>
    </w:rPr>
  </w:style>
  <w:style w:type="character" w:customStyle="1" w:styleId="Nagwek2Znak">
    <w:name w:val="Nagłówek 2 Znak"/>
    <w:basedOn w:val="Domylnaczcionkaakapitu"/>
    <w:link w:val="Nagwek2"/>
    <w:rsid w:val="006701E2"/>
    <w:rPr>
      <w:rFonts w:ascii="Times New Roman" w:eastAsia="Times New Roman" w:hAnsi="Times New Roman" w:cs="Times New Roman"/>
      <w:b/>
      <w:bCs/>
      <w:lang w:eastAsia="pl-PL"/>
    </w:rPr>
  </w:style>
  <w:style w:type="paragraph" w:styleId="Tekstpodstawowywcity">
    <w:name w:val="Body Text Indent"/>
    <w:basedOn w:val="Normalny"/>
    <w:link w:val="TekstpodstawowywcityZnak"/>
    <w:semiHidden/>
    <w:rsid w:val="006701E2"/>
    <w:pPr>
      <w:shd w:val="clear" w:color="auto" w:fill="FFFFFF"/>
      <w:suppressAutoHyphens w:val="0"/>
      <w:spacing w:after="0" w:line="240" w:lineRule="auto"/>
      <w:ind w:left="113" w:hanging="113"/>
    </w:pPr>
    <w:rPr>
      <w:rFonts w:ascii="Times New Roman" w:eastAsia="Times New Roman" w:hAnsi="Times New Roman" w:cs="Times New Roman"/>
      <w:b/>
      <w:bCs/>
      <w:color w:val="000000"/>
      <w:spacing w:val="-1"/>
      <w:kern w:val="0"/>
      <w:sz w:val="18"/>
      <w:szCs w:val="18"/>
      <w:lang w:eastAsia="pl-PL"/>
    </w:rPr>
  </w:style>
  <w:style w:type="character" w:customStyle="1" w:styleId="TekstpodstawowywcityZnak">
    <w:name w:val="Tekst podstawowy wcięty Znak"/>
    <w:basedOn w:val="Domylnaczcionkaakapitu"/>
    <w:link w:val="Tekstpodstawowywcity"/>
    <w:semiHidden/>
    <w:rsid w:val="006701E2"/>
    <w:rPr>
      <w:rFonts w:ascii="Times New Roman" w:eastAsia="Times New Roman" w:hAnsi="Times New Roman" w:cs="Times New Roman"/>
      <w:b/>
      <w:bCs/>
      <w:color w:val="000000"/>
      <w:spacing w:val="-1"/>
      <w:sz w:val="18"/>
      <w:szCs w:val="18"/>
      <w:shd w:val="clear" w:color="auto" w:fill="FFFFFF"/>
      <w:lang w:eastAsia="pl-PL"/>
    </w:rPr>
  </w:style>
  <w:style w:type="paragraph" w:styleId="Tekstpodstawowywcity2">
    <w:name w:val="Body Text Indent 2"/>
    <w:basedOn w:val="Normalny"/>
    <w:link w:val="Tekstpodstawowywcity2Znak"/>
    <w:semiHidden/>
    <w:rsid w:val="006701E2"/>
    <w:pPr>
      <w:shd w:val="clear" w:color="auto" w:fill="FFFFFF"/>
      <w:suppressAutoHyphens w:val="0"/>
      <w:spacing w:after="0" w:line="240" w:lineRule="auto"/>
      <w:ind w:left="113" w:hanging="113"/>
    </w:pPr>
    <w:rPr>
      <w:rFonts w:ascii="Times New Roman" w:eastAsia="Times New Roman" w:hAnsi="Times New Roman" w:cs="Times New Roman"/>
      <w:b/>
      <w:bCs/>
      <w:kern w:val="0"/>
      <w:sz w:val="18"/>
      <w:szCs w:val="18"/>
      <w:lang w:eastAsia="pl-PL"/>
    </w:rPr>
  </w:style>
  <w:style w:type="character" w:customStyle="1" w:styleId="Tekstpodstawowywcity2Znak">
    <w:name w:val="Tekst podstawowy wcięty 2 Znak"/>
    <w:basedOn w:val="Domylnaczcionkaakapitu"/>
    <w:link w:val="Tekstpodstawowywcity2"/>
    <w:semiHidden/>
    <w:rsid w:val="006701E2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  <w:lang w:eastAsia="pl-PL"/>
    </w:rPr>
  </w:style>
  <w:style w:type="paragraph" w:styleId="Tekstpodstawowywcity3">
    <w:name w:val="Body Text Indent 3"/>
    <w:basedOn w:val="Normalny"/>
    <w:link w:val="Tekstpodstawowywcity3Znak"/>
    <w:semiHidden/>
    <w:rsid w:val="006701E2"/>
    <w:pPr>
      <w:shd w:val="clear" w:color="auto" w:fill="FFFFFF"/>
      <w:suppressAutoHyphens w:val="0"/>
      <w:spacing w:after="0" w:line="240" w:lineRule="auto"/>
      <w:ind w:left="113" w:hanging="113"/>
    </w:pPr>
    <w:rPr>
      <w:rFonts w:ascii="Times New Roman" w:eastAsia="Times New Roman" w:hAnsi="Times New Roman" w:cs="Times New Roman"/>
      <w:color w:val="000000"/>
      <w:spacing w:val="1"/>
      <w:kern w:val="0"/>
      <w:sz w:val="18"/>
      <w:szCs w:val="18"/>
      <w:lang w:eastAsia="pl-PL"/>
    </w:rPr>
  </w:style>
  <w:style w:type="character" w:customStyle="1" w:styleId="Tekstpodstawowywcity3Znak">
    <w:name w:val="Tekst podstawowy wcięty 3 Znak"/>
    <w:basedOn w:val="Domylnaczcionkaakapitu"/>
    <w:link w:val="Tekstpodstawowywcity3"/>
    <w:semiHidden/>
    <w:rsid w:val="006701E2"/>
    <w:rPr>
      <w:rFonts w:ascii="Times New Roman" w:eastAsia="Times New Roman" w:hAnsi="Times New Roman" w:cs="Times New Roman"/>
      <w:color w:val="000000"/>
      <w:spacing w:val="1"/>
      <w:sz w:val="18"/>
      <w:szCs w:val="18"/>
      <w:shd w:val="clear" w:color="auto" w:fill="FFFFFF"/>
      <w:lang w:eastAsia="pl-PL"/>
    </w:rPr>
  </w:style>
  <w:style w:type="paragraph" w:styleId="Poprawka">
    <w:name w:val="Revision"/>
    <w:hidden/>
    <w:uiPriority w:val="99"/>
    <w:semiHidden/>
    <w:rsid w:val="006701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fontstyle01">
    <w:name w:val="fontstyle01"/>
    <w:rsid w:val="006701E2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Normalny"/>
    <w:uiPriority w:val="1"/>
    <w:qFormat/>
    <w:rsid w:val="00B1165D"/>
    <w:pPr>
      <w:widowControl w:val="0"/>
      <w:suppressAutoHyphens w:val="0"/>
      <w:autoSpaceDE w:val="0"/>
      <w:autoSpaceDN w:val="0"/>
      <w:spacing w:after="0" w:line="240" w:lineRule="auto"/>
      <w:ind w:left="221" w:hanging="170"/>
    </w:pPr>
    <w:rPr>
      <w:rFonts w:ascii="Humanst521EU-Normal" w:eastAsia="Humanst521EU-Normal" w:hAnsi="Humanst521EU-Normal" w:cs="Humanst521EU-Normal"/>
      <w:kern w:val="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388</Pages>
  <Words>70727</Words>
  <Characters>424368</Characters>
  <Application>Microsoft Office Word</Application>
  <DocSecurity>0</DocSecurity>
  <Lines>3536</Lines>
  <Paragraphs>98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1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48665467330</dc:creator>
  <cp:keywords/>
  <dc:description/>
  <cp:lastModifiedBy>48665467330</cp:lastModifiedBy>
  <cp:revision>32</cp:revision>
  <dcterms:created xsi:type="dcterms:W3CDTF">2022-09-21T17:12:00Z</dcterms:created>
  <dcterms:modified xsi:type="dcterms:W3CDTF">2022-09-27T16:58:00Z</dcterms:modified>
</cp:coreProperties>
</file>